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tags/tag2.xml" ContentType="application/vnd.openxmlformats-officedocument.presentationml.tags+xml"/>
  <Override PartName="/ppt/tags/tag3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CE80F5-6B4E-4DB6-A749-C2CC2FA9A4E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A1A730-1A40-4868-89D3-AE6CD1908B3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Relationship Id="rId4" Type="http://schemas.openxmlformats.org/officeDocument/2006/relationships/image" Target="../media/image2.emf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标题幻灯片">
    <p:bg>
      <p:bgPr>
        <a:blipFill dpi="0" rotWithShape="1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huojian 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7716838" y="3663950"/>
            <a:ext cx="1281112" cy="5845175"/>
            <a:chOff x="7239000" y="2805113"/>
            <a:chExt cx="1281113" cy="5845378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xmlns="" id="{99FBC9D5-4EFE-45AD-9219-7C404DD5D1CF}"/>
                </a:ext>
              </a:extLst>
            </p:cNvPr>
            <p:cNvSpPr/>
            <p:nvPr/>
          </p:nvSpPr>
          <p:spPr>
            <a:xfrm>
              <a:off x="7473950" y="5386478"/>
              <a:ext cx="196850" cy="3264013"/>
            </a:xfrm>
            <a:prstGeom prst="rect">
              <a:avLst/>
            </a:prstGeom>
            <a:solidFill>
              <a:srgbClr val="DEDED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endParaRPr lang="zh-CN" altLang="en-US" dirty="0"/>
            </a:p>
          </p:txBody>
        </p:sp>
        <p:sp>
          <p:nvSpPr>
            <p:cNvPr id="4" name="矩形 3">
              <a:extLst>
                <a:ext uri="{FF2B5EF4-FFF2-40B4-BE49-F238E27FC236}">
                  <a16:creationId xmlns:a16="http://schemas.microsoft.com/office/drawing/2014/main" xmlns="" id="{FE7484D7-CF53-435E-9D28-EB0B2C487418}"/>
                </a:ext>
              </a:extLst>
            </p:cNvPr>
            <p:cNvSpPr/>
            <p:nvPr/>
          </p:nvSpPr>
          <p:spPr>
            <a:xfrm>
              <a:off x="8081963" y="5386478"/>
              <a:ext cx="198438" cy="3264013"/>
            </a:xfrm>
            <a:prstGeom prst="rect">
              <a:avLst/>
            </a:prstGeom>
            <a:solidFill>
              <a:srgbClr val="DEDED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endParaRPr lang="zh-CN" altLang="en-US" dirty="0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xmlns="" id="{35A4563D-0761-4C3F-A32F-FD1F4CF576B0}"/>
                </a:ext>
              </a:extLst>
            </p:cNvPr>
            <p:cNvSpPr/>
            <p:nvPr/>
          </p:nvSpPr>
          <p:spPr>
            <a:xfrm>
              <a:off x="7780337" y="5161045"/>
              <a:ext cx="196850" cy="3265601"/>
            </a:xfrm>
            <a:prstGeom prst="rect">
              <a:avLst/>
            </a:prstGeom>
            <a:solidFill>
              <a:srgbClr val="DEDED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endParaRPr lang="zh-CN" altLang="en-US" dirty="0"/>
            </a:p>
          </p:txBody>
        </p:sp>
        <p:sp>
          <p:nvSpPr>
            <p:cNvPr id="6" name="Freeform 138"/>
            <p:cNvSpPr>
              <a:spLocks/>
            </p:cNvSpPr>
            <p:nvPr/>
          </p:nvSpPr>
          <p:spPr bwMode="auto">
            <a:xfrm>
              <a:off x="8010526" y="3725895"/>
              <a:ext cx="509587" cy="1077950"/>
            </a:xfrm>
            <a:custGeom>
              <a:avLst/>
              <a:gdLst>
                <a:gd name="T0" fmla="*/ 2147483646 w 376"/>
                <a:gd name="T1" fmla="*/ 2147483646 h 798"/>
                <a:gd name="T2" fmla="*/ 2147483646 w 376"/>
                <a:gd name="T3" fmla="*/ 2147483646 h 798"/>
                <a:gd name="T4" fmla="*/ 2147483646 w 376"/>
                <a:gd name="T5" fmla="*/ 2147483646 h 798"/>
                <a:gd name="T6" fmla="*/ 2147483646 w 376"/>
                <a:gd name="T7" fmla="*/ 2147483646 h 798"/>
                <a:gd name="T8" fmla="*/ 0 w 376"/>
                <a:gd name="T9" fmla="*/ 2147483646 h 798"/>
                <a:gd name="T10" fmla="*/ 0 w 376"/>
                <a:gd name="T11" fmla="*/ 2147483646 h 798"/>
                <a:gd name="T12" fmla="*/ 2147483646 w 376"/>
                <a:gd name="T13" fmla="*/ 2147483646 h 7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76" h="798">
                  <a:moveTo>
                    <a:pt x="376" y="798"/>
                  </a:moveTo>
                  <a:cubicBezTo>
                    <a:pt x="376" y="798"/>
                    <a:pt x="372" y="738"/>
                    <a:pt x="207" y="609"/>
                  </a:cubicBezTo>
                  <a:cubicBezTo>
                    <a:pt x="113" y="536"/>
                    <a:pt x="96" y="396"/>
                    <a:pt x="85" y="286"/>
                  </a:cubicBezTo>
                  <a:cubicBezTo>
                    <a:pt x="79" y="224"/>
                    <a:pt x="75" y="161"/>
                    <a:pt x="60" y="100"/>
                  </a:cubicBezTo>
                  <a:cubicBezTo>
                    <a:pt x="55" y="81"/>
                    <a:pt x="0" y="0"/>
                    <a:pt x="0" y="1"/>
                  </a:cubicBezTo>
                  <a:cubicBezTo>
                    <a:pt x="0" y="798"/>
                    <a:pt x="0" y="798"/>
                    <a:pt x="0" y="798"/>
                  </a:cubicBezTo>
                  <a:cubicBezTo>
                    <a:pt x="376" y="798"/>
                    <a:pt x="376" y="798"/>
                    <a:pt x="376" y="798"/>
                  </a:cubicBezTo>
                </a:path>
              </a:pathLst>
            </a:custGeom>
            <a:solidFill>
              <a:srgbClr val="BC343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39"/>
            <p:cNvSpPr>
              <a:spLocks/>
            </p:cNvSpPr>
            <p:nvPr/>
          </p:nvSpPr>
          <p:spPr bwMode="auto">
            <a:xfrm>
              <a:off x="8002588" y="4803845"/>
              <a:ext cx="517525" cy="200032"/>
            </a:xfrm>
            <a:custGeom>
              <a:avLst/>
              <a:gdLst>
                <a:gd name="T0" fmla="*/ 2147483646 w 381"/>
                <a:gd name="T1" fmla="*/ 0 h 149"/>
                <a:gd name="T2" fmla="*/ 2147483646 w 381"/>
                <a:gd name="T3" fmla="*/ 2147483646 h 149"/>
                <a:gd name="T4" fmla="*/ 0 w 381"/>
                <a:gd name="T5" fmla="*/ 0 h 149"/>
                <a:gd name="T6" fmla="*/ 2147483646 w 381"/>
                <a:gd name="T7" fmla="*/ 0 h 1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1" h="149">
                  <a:moveTo>
                    <a:pt x="381" y="0"/>
                  </a:moveTo>
                  <a:cubicBezTo>
                    <a:pt x="381" y="0"/>
                    <a:pt x="242" y="133"/>
                    <a:pt x="6" y="149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381" y="0"/>
                  </a:lnTo>
                  <a:close/>
                </a:path>
              </a:pathLst>
            </a:custGeom>
            <a:solidFill>
              <a:srgbClr val="93272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49"/>
            <p:cNvSpPr>
              <a:spLocks/>
            </p:cNvSpPr>
            <p:nvPr/>
          </p:nvSpPr>
          <p:spPr bwMode="auto">
            <a:xfrm>
              <a:off x="7781925" y="5310275"/>
              <a:ext cx="38100" cy="977934"/>
            </a:xfrm>
            <a:custGeom>
              <a:avLst/>
              <a:gdLst>
                <a:gd name="T0" fmla="*/ 2147483646 w 24"/>
                <a:gd name="T1" fmla="*/ 0 h 616"/>
                <a:gd name="T2" fmla="*/ 0 w 24"/>
                <a:gd name="T3" fmla="*/ 0 h 616"/>
                <a:gd name="T4" fmla="*/ 0 w 24"/>
                <a:gd name="T5" fmla="*/ 2147483646 h 616"/>
                <a:gd name="T6" fmla="*/ 2147483646 w 24"/>
                <a:gd name="T7" fmla="*/ 2147483646 h 616"/>
                <a:gd name="T8" fmla="*/ 2147483646 w 24"/>
                <a:gd name="T9" fmla="*/ 2147483646 h 616"/>
                <a:gd name="T10" fmla="*/ 2147483646 w 24"/>
                <a:gd name="T11" fmla="*/ 2147483646 h 616"/>
                <a:gd name="T12" fmla="*/ 2147483646 w 24"/>
                <a:gd name="T13" fmla="*/ 0 h 6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4" h="616">
                  <a:moveTo>
                    <a:pt x="24" y="0"/>
                  </a:moveTo>
                  <a:lnTo>
                    <a:pt x="0" y="0"/>
                  </a:lnTo>
                  <a:lnTo>
                    <a:pt x="0" y="616"/>
                  </a:lnTo>
                  <a:lnTo>
                    <a:pt x="22" y="616"/>
                  </a:lnTo>
                  <a:lnTo>
                    <a:pt x="24" y="616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/>
            <p:cNvSpPr>
              <a:spLocks noEditPoints="1"/>
            </p:cNvSpPr>
            <p:nvPr/>
          </p:nvSpPr>
          <p:spPr bwMode="auto">
            <a:xfrm>
              <a:off x="7605712" y="2805113"/>
              <a:ext cx="547688" cy="2246391"/>
            </a:xfrm>
            <a:custGeom>
              <a:avLst/>
              <a:gdLst>
                <a:gd name="T0" fmla="*/ 2147483646 w 404"/>
                <a:gd name="T1" fmla="*/ 2147483646 h 1664"/>
                <a:gd name="T2" fmla="*/ 2147483646 w 404"/>
                <a:gd name="T3" fmla="*/ 2147483646 h 1664"/>
                <a:gd name="T4" fmla="*/ 2147483646 w 404"/>
                <a:gd name="T5" fmla="*/ 2147483646 h 1664"/>
                <a:gd name="T6" fmla="*/ 2147483646 w 404"/>
                <a:gd name="T7" fmla="*/ 2147483646 h 1664"/>
                <a:gd name="T8" fmla="*/ 2147483646 w 404"/>
                <a:gd name="T9" fmla="*/ 2147483646 h 1664"/>
                <a:gd name="T10" fmla="*/ 2147483646 w 404"/>
                <a:gd name="T11" fmla="*/ 2147483646 h 1664"/>
                <a:gd name="T12" fmla="*/ 2147483646 w 404"/>
                <a:gd name="T13" fmla="*/ 2147483646 h 1664"/>
                <a:gd name="T14" fmla="*/ 2147483646 w 404"/>
                <a:gd name="T15" fmla="*/ 2147483646 h 1664"/>
                <a:gd name="T16" fmla="*/ 2147483646 w 404"/>
                <a:gd name="T17" fmla="*/ 2147483646 h 1664"/>
                <a:gd name="T18" fmla="*/ 2147483646 w 404"/>
                <a:gd name="T19" fmla="*/ 2147483646 h 1664"/>
                <a:gd name="T20" fmla="*/ 2147483646 w 404"/>
                <a:gd name="T21" fmla="*/ 0 h 1664"/>
                <a:gd name="T22" fmla="*/ 0 w 404"/>
                <a:gd name="T23" fmla="*/ 2147483646 h 1664"/>
                <a:gd name="T24" fmla="*/ 0 w 404"/>
                <a:gd name="T25" fmla="*/ 2147483646 h 1664"/>
                <a:gd name="T26" fmla="*/ 2147483646 w 404"/>
                <a:gd name="T27" fmla="*/ 2147483646 h 1664"/>
                <a:gd name="T28" fmla="*/ 2147483646 w 404"/>
                <a:gd name="T29" fmla="*/ 2147483646 h 1664"/>
                <a:gd name="T30" fmla="*/ 2147483646 w 404"/>
                <a:gd name="T31" fmla="*/ 2147483646 h 1664"/>
                <a:gd name="T32" fmla="*/ 2147483646 w 404"/>
                <a:gd name="T33" fmla="*/ 2147483646 h 1664"/>
                <a:gd name="T34" fmla="*/ 2147483646 w 404"/>
                <a:gd name="T35" fmla="*/ 2147483646 h 1664"/>
                <a:gd name="T36" fmla="*/ 2147483646 w 404"/>
                <a:gd name="T37" fmla="*/ 2147483646 h 1664"/>
                <a:gd name="T38" fmla="*/ 2147483646 w 404"/>
                <a:gd name="T39" fmla="*/ 2147483646 h 1664"/>
                <a:gd name="T40" fmla="*/ 2147483646 w 404"/>
                <a:gd name="T41" fmla="*/ 0 h 166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04" h="1664">
                  <a:moveTo>
                    <a:pt x="353" y="1632"/>
                  </a:moveTo>
                  <a:cubicBezTo>
                    <a:pt x="350" y="1632"/>
                    <a:pt x="348" y="1632"/>
                    <a:pt x="345" y="1633"/>
                  </a:cubicBezTo>
                  <a:cubicBezTo>
                    <a:pt x="345" y="1644"/>
                    <a:pt x="344" y="1655"/>
                    <a:pt x="343" y="1664"/>
                  </a:cubicBezTo>
                  <a:cubicBezTo>
                    <a:pt x="353" y="1664"/>
                    <a:pt x="353" y="1664"/>
                    <a:pt x="353" y="1664"/>
                  </a:cubicBezTo>
                  <a:cubicBezTo>
                    <a:pt x="353" y="1632"/>
                    <a:pt x="353" y="1632"/>
                    <a:pt x="353" y="1632"/>
                  </a:cubicBezTo>
                  <a:moveTo>
                    <a:pt x="47" y="1631"/>
                  </a:moveTo>
                  <a:cubicBezTo>
                    <a:pt x="47" y="1664"/>
                    <a:pt x="47" y="1664"/>
                    <a:pt x="47" y="1664"/>
                  </a:cubicBezTo>
                  <a:cubicBezTo>
                    <a:pt x="60" y="1664"/>
                    <a:pt x="60" y="1664"/>
                    <a:pt x="60" y="1664"/>
                  </a:cubicBezTo>
                  <a:cubicBezTo>
                    <a:pt x="59" y="1655"/>
                    <a:pt x="58" y="1644"/>
                    <a:pt x="58" y="1633"/>
                  </a:cubicBezTo>
                  <a:cubicBezTo>
                    <a:pt x="55" y="1632"/>
                    <a:pt x="51" y="1632"/>
                    <a:pt x="47" y="1631"/>
                  </a:cubicBezTo>
                  <a:moveTo>
                    <a:pt x="202" y="0"/>
                  </a:moveTo>
                  <a:cubicBezTo>
                    <a:pt x="101" y="0"/>
                    <a:pt x="18" y="172"/>
                    <a:pt x="0" y="261"/>
                  </a:cubicBezTo>
                  <a:cubicBezTo>
                    <a:pt x="0" y="399"/>
                    <a:pt x="0" y="399"/>
                    <a:pt x="0" y="399"/>
                  </a:cubicBezTo>
                  <a:cubicBezTo>
                    <a:pt x="6" y="406"/>
                    <a:pt x="11" y="416"/>
                    <a:pt x="16" y="426"/>
                  </a:cubicBezTo>
                  <a:cubicBezTo>
                    <a:pt x="17" y="308"/>
                    <a:pt x="17" y="308"/>
                    <a:pt x="17" y="308"/>
                  </a:cubicBezTo>
                  <a:cubicBezTo>
                    <a:pt x="33" y="226"/>
                    <a:pt x="110" y="68"/>
                    <a:pt x="202" y="68"/>
                  </a:cubicBezTo>
                  <a:cubicBezTo>
                    <a:pt x="294" y="68"/>
                    <a:pt x="370" y="226"/>
                    <a:pt x="387" y="308"/>
                  </a:cubicBezTo>
                  <a:cubicBezTo>
                    <a:pt x="387" y="420"/>
                    <a:pt x="387" y="420"/>
                    <a:pt x="387" y="420"/>
                  </a:cubicBezTo>
                  <a:cubicBezTo>
                    <a:pt x="392" y="410"/>
                    <a:pt x="398" y="402"/>
                    <a:pt x="404" y="395"/>
                  </a:cubicBezTo>
                  <a:cubicBezTo>
                    <a:pt x="403" y="261"/>
                    <a:pt x="403" y="261"/>
                    <a:pt x="403" y="261"/>
                  </a:cubicBezTo>
                  <a:cubicBezTo>
                    <a:pt x="385" y="172"/>
                    <a:pt x="302" y="0"/>
                    <a:pt x="202" y="0"/>
                  </a:cubicBezTo>
                </a:path>
              </a:pathLst>
            </a:custGeom>
            <a:solidFill>
              <a:srgbClr val="96969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auto">
            <a:xfrm>
              <a:off x="7605712" y="3343295"/>
              <a:ext cx="22225" cy="80965"/>
            </a:xfrm>
            <a:custGeom>
              <a:avLst/>
              <a:gdLst>
                <a:gd name="T0" fmla="*/ 0 w 16"/>
                <a:gd name="T1" fmla="*/ 0 h 60"/>
                <a:gd name="T2" fmla="*/ 0 w 16"/>
                <a:gd name="T3" fmla="*/ 2147483646 h 60"/>
                <a:gd name="T4" fmla="*/ 2147483646 w 16"/>
                <a:gd name="T5" fmla="*/ 2147483646 h 60"/>
                <a:gd name="T6" fmla="*/ 2147483646 w 16"/>
                <a:gd name="T7" fmla="*/ 2147483646 h 60"/>
                <a:gd name="T8" fmla="*/ 0 w 16"/>
                <a:gd name="T9" fmla="*/ 0 h 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60">
                  <a:moveTo>
                    <a:pt x="0" y="0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5" y="45"/>
                    <a:pt x="11" y="51"/>
                    <a:pt x="16" y="60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1" y="17"/>
                    <a:pt x="6" y="7"/>
                    <a:pt x="0" y="0"/>
                  </a:cubicBezTo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auto">
            <a:xfrm>
              <a:off x="8131176" y="3338532"/>
              <a:ext cx="22225" cy="79378"/>
            </a:xfrm>
            <a:custGeom>
              <a:avLst/>
              <a:gdLst>
                <a:gd name="T0" fmla="*/ 2147483646 w 17"/>
                <a:gd name="T1" fmla="*/ 0 h 59"/>
                <a:gd name="T2" fmla="*/ 0 w 17"/>
                <a:gd name="T3" fmla="*/ 2147483646 h 59"/>
                <a:gd name="T4" fmla="*/ 0 w 17"/>
                <a:gd name="T5" fmla="*/ 2147483646 h 59"/>
                <a:gd name="T6" fmla="*/ 2147483646 w 17"/>
                <a:gd name="T7" fmla="*/ 2147483646 h 59"/>
                <a:gd name="T8" fmla="*/ 2147483646 w 17"/>
                <a:gd name="T9" fmla="*/ 0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" h="59">
                  <a:moveTo>
                    <a:pt x="17" y="0"/>
                  </a:moveTo>
                  <a:cubicBezTo>
                    <a:pt x="11" y="7"/>
                    <a:pt x="5" y="15"/>
                    <a:pt x="0" y="25"/>
                  </a:cubicBezTo>
                  <a:cubicBezTo>
                    <a:pt x="0" y="59"/>
                    <a:pt x="0" y="59"/>
                    <a:pt x="0" y="59"/>
                  </a:cubicBezTo>
                  <a:cubicBezTo>
                    <a:pt x="5" y="51"/>
                    <a:pt x="11" y="45"/>
                    <a:pt x="17" y="41"/>
                  </a:cubicBezTo>
                  <a:cubicBezTo>
                    <a:pt x="17" y="0"/>
                    <a:pt x="17" y="0"/>
                    <a:pt x="17" y="0"/>
                  </a:cubicBezTo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7623175" y="2897191"/>
              <a:ext cx="512762" cy="2062235"/>
            </a:xfrm>
            <a:custGeom>
              <a:avLst/>
              <a:gdLst>
                <a:gd name="T0" fmla="*/ 2147483646 w 379"/>
                <a:gd name="T1" fmla="*/ 2147483646 h 1528"/>
                <a:gd name="T2" fmla="*/ 2147483646 w 379"/>
                <a:gd name="T3" fmla="*/ 0 h 1528"/>
                <a:gd name="T4" fmla="*/ 2147483646 w 379"/>
                <a:gd name="T5" fmla="*/ 2147483646 h 1528"/>
                <a:gd name="T6" fmla="*/ 0 w 379"/>
                <a:gd name="T7" fmla="*/ 2147483646 h 1528"/>
                <a:gd name="T8" fmla="*/ 2147483646 w 379"/>
                <a:gd name="T9" fmla="*/ 2147483646 h 1528"/>
                <a:gd name="T10" fmla="*/ 2147483646 w 379"/>
                <a:gd name="T11" fmla="*/ 2147483646 h 15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79" h="1528">
                  <a:moveTo>
                    <a:pt x="375" y="240"/>
                  </a:moveTo>
                  <a:cubicBezTo>
                    <a:pt x="358" y="158"/>
                    <a:pt x="282" y="0"/>
                    <a:pt x="190" y="0"/>
                  </a:cubicBezTo>
                  <a:cubicBezTo>
                    <a:pt x="98" y="0"/>
                    <a:pt x="21" y="158"/>
                    <a:pt x="5" y="240"/>
                  </a:cubicBezTo>
                  <a:cubicBezTo>
                    <a:pt x="0" y="1528"/>
                    <a:pt x="0" y="1528"/>
                    <a:pt x="0" y="1528"/>
                  </a:cubicBezTo>
                  <a:cubicBezTo>
                    <a:pt x="379" y="1528"/>
                    <a:pt x="379" y="1528"/>
                    <a:pt x="379" y="1528"/>
                  </a:cubicBezTo>
                  <a:cubicBezTo>
                    <a:pt x="375" y="240"/>
                    <a:pt x="375" y="240"/>
                    <a:pt x="375" y="240"/>
                  </a:cubicBezTo>
                </a:path>
              </a:pathLst>
            </a:custGeom>
            <a:solidFill>
              <a:srgbClr val="ED463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7685087" y="3106748"/>
              <a:ext cx="395288" cy="138118"/>
            </a:xfrm>
            <a:custGeom>
              <a:avLst/>
              <a:gdLst>
                <a:gd name="T0" fmla="*/ 0 w 292"/>
                <a:gd name="T1" fmla="*/ 2147483646 h 102"/>
                <a:gd name="T2" fmla="*/ 2147483646 w 292"/>
                <a:gd name="T3" fmla="*/ 2147483646 h 102"/>
                <a:gd name="T4" fmla="*/ 2147483646 w 292"/>
                <a:gd name="T5" fmla="*/ 2147483646 h 102"/>
                <a:gd name="T6" fmla="*/ 2147483646 w 292"/>
                <a:gd name="T7" fmla="*/ 2147483646 h 102"/>
                <a:gd name="T8" fmla="*/ 2147483646 w 292"/>
                <a:gd name="T9" fmla="*/ 2147483646 h 102"/>
                <a:gd name="T10" fmla="*/ 2147483646 w 292"/>
                <a:gd name="T11" fmla="*/ 2147483646 h 102"/>
                <a:gd name="T12" fmla="*/ 2147483646 w 292"/>
                <a:gd name="T13" fmla="*/ 2147483646 h 102"/>
                <a:gd name="T14" fmla="*/ 2147483646 w 292"/>
                <a:gd name="T15" fmla="*/ 2147483646 h 102"/>
                <a:gd name="T16" fmla="*/ 2147483646 w 292"/>
                <a:gd name="T17" fmla="*/ 2147483646 h 102"/>
                <a:gd name="T18" fmla="*/ 2147483646 w 292"/>
                <a:gd name="T19" fmla="*/ 2147483646 h 102"/>
                <a:gd name="T20" fmla="*/ 2147483646 w 292"/>
                <a:gd name="T21" fmla="*/ 2147483646 h 102"/>
                <a:gd name="T22" fmla="*/ 2147483646 w 292"/>
                <a:gd name="T23" fmla="*/ 2147483646 h 102"/>
                <a:gd name="T24" fmla="*/ 2147483646 w 292"/>
                <a:gd name="T25" fmla="*/ 2147483646 h 102"/>
                <a:gd name="T26" fmla="*/ 2147483646 w 292"/>
                <a:gd name="T27" fmla="*/ 2147483646 h 102"/>
                <a:gd name="T28" fmla="*/ 2147483646 w 292"/>
                <a:gd name="T29" fmla="*/ 2147483646 h 102"/>
                <a:gd name="T30" fmla="*/ 2147483646 w 292"/>
                <a:gd name="T31" fmla="*/ 2147483646 h 102"/>
                <a:gd name="T32" fmla="*/ 2147483646 w 292"/>
                <a:gd name="T33" fmla="*/ 2147483646 h 102"/>
                <a:gd name="T34" fmla="*/ 2147483646 w 292"/>
                <a:gd name="T35" fmla="*/ 2147483646 h 102"/>
                <a:gd name="T36" fmla="*/ 2147483646 w 292"/>
                <a:gd name="T37" fmla="*/ 2147483646 h 102"/>
                <a:gd name="T38" fmla="*/ 2147483646 w 292"/>
                <a:gd name="T39" fmla="*/ 2147483646 h 102"/>
                <a:gd name="T40" fmla="*/ 2147483646 w 292"/>
                <a:gd name="T41" fmla="*/ 2147483646 h 102"/>
                <a:gd name="T42" fmla="*/ 2147483646 w 292"/>
                <a:gd name="T43" fmla="*/ 2147483646 h 102"/>
                <a:gd name="T44" fmla="*/ 2147483646 w 292"/>
                <a:gd name="T45" fmla="*/ 2147483646 h 102"/>
                <a:gd name="T46" fmla="*/ 2147483646 w 292"/>
                <a:gd name="T47" fmla="*/ 2147483646 h 102"/>
                <a:gd name="T48" fmla="*/ 2147483646 w 292"/>
                <a:gd name="T49" fmla="*/ 2147483646 h 102"/>
                <a:gd name="T50" fmla="*/ 2147483646 w 292"/>
                <a:gd name="T51" fmla="*/ 2147483646 h 102"/>
                <a:gd name="T52" fmla="*/ 0 w 292"/>
                <a:gd name="T53" fmla="*/ 2147483646 h 10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292" h="102">
                  <a:moveTo>
                    <a:pt x="0" y="102"/>
                  </a:moveTo>
                  <a:cubicBezTo>
                    <a:pt x="0" y="102"/>
                    <a:pt x="1" y="96"/>
                    <a:pt x="5" y="87"/>
                  </a:cubicBezTo>
                  <a:cubicBezTo>
                    <a:pt x="10" y="78"/>
                    <a:pt x="17" y="66"/>
                    <a:pt x="28" y="53"/>
                  </a:cubicBezTo>
                  <a:cubicBezTo>
                    <a:pt x="39" y="40"/>
                    <a:pt x="55" y="26"/>
                    <a:pt x="75" y="16"/>
                  </a:cubicBezTo>
                  <a:cubicBezTo>
                    <a:pt x="85" y="11"/>
                    <a:pt x="97" y="7"/>
                    <a:pt x="109" y="4"/>
                  </a:cubicBezTo>
                  <a:cubicBezTo>
                    <a:pt x="121" y="1"/>
                    <a:pt x="133" y="0"/>
                    <a:pt x="145" y="1"/>
                  </a:cubicBezTo>
                  <a:cubicBezTo>
                    <a:pt x="152" y="1"/>
                    <a:pt x="158" y="2"/>
                    <a:pt x="164" y="2"/>
                  </a:cubicBezTo>
                  <a:cubicBezTo>
                    <a:pt x="170" y="4"/>
                    <a:pt x="176" y="5"/>
                    <a:pt x="182" y="6"/>
                  </a:cubicBezTo>
                  <a:cubicBezTo>
                    <a:pt x="193" y="10"/>
                    <a:pt x="204" y="14"/>
                    <a:pt x="214" y="20"/>
                  </a:cubicBezTo>
                  <a:cubicBezTo>
                    <a:pt x="223" y="25"/>
                    <a:pt x="232" y="31"/>
                    <a:pt x="240" y="37"/>
                  </a:cubicBezTo>
                  <a:cubicBezTo>
                    <a:pt x="248" y="43"/>
                    <a:pt x="255" y="49"/>
                    <a:pt x="260" y="56"/>
                  </a:cubicBezTo>
                  <a:cubicBezTo>
                    <a:pt x="266" y="62"/>
                    <a:pt x="271" y="68"/>
                    <a:pt x="275" y="73"/>
                  </a:cubicBezTo>
                  <a:cubicBezTo>
                    <a:pt x="279" y="79"/>
                    <a:pt x="282" y="84"/>
                    <a:pt x="285" y="88"/>
                  </a:cubicBezTo>
                  <a:cubicBezTo>
                    <a:pt x="290" y="97"/>
                    <a:pt x="292" y="102"/>
                    <a:pt x="292" y="102"/>
                  </a:cubicBezTo>
                  <a:cubicBezTo>
                    <a:pt x="292" y="102"/>
                    <a:pt x="287" y="100"/>
                    <a:pt x="278" y="95"/>
                  </a:cubicBezTo>
                  <a:cubicBezTo>
                    <a:pt x="274" y="93"/>
                    <a:pt x="269" y="91"/>
                    <a:pt x="263" y="88"/>
                  </a:cubicBezTo>
                  <a:cubicBezTo>
                    <a:pt x="257" y="85"/>
                    <a:pt x="251" y="82"/>
                    <a:pt x="243" y="78"/>
                  </a:cubicBezTo>
                  <a:cubicBezTo>
                    <a:pt x="237" y="75"/>
                    <a:pt x="229" y="72"/>
                    <a:pt x="221" y="68"/>
                  </a:cubicBezTo>
                  <a:cubicBezTo>
                    <a:pt x="213" y="65"/>
                    <a:pt x="205" y="62"/>
                    <a:pt x="196" y="59"/>
                  </a:cubicBezTo>
                  <a:cubicBezTo>
                    <a:pt x="188" y="56"/>
                    <a:pt x="179" y="54"/>
                    <a:pt x="170" y="52"/>
                  </a:cubicBezTo>
                  <a:cubicBezTo>
                    <a:pt x="166" y="51"/>
                    <a:pt x="161" y="51"/>
                    <a:pt x="157" y="50"/>
                  </a:cubicBezTo>
                  <a:cubicBezTo>
                    <a:pt x="153" y="50"/>
                    <a:pt x="148" y="49"/>
                    <a:pt x="144" y="49"/>
                  </a:cubicBezTo>
                  <a:cubicBezTo>
                    <a:pt x="135" y="49"/>
                    <a:pt x="126" y="49"/>
                    <a:pt x="117" y="50"/>
                  </a:cubicBezTo>
                  <a:cubicBezTo>
                    <a:pt x="109" y="52"/>
                    <a:pt x="100" y="53"/>
                    <a:pt x="92" y="56"/>
                  </a:cubicBezTo>
                  <a:cubicBezTo>
                    <a:pt x="75" y="61"/>
                    <a:pt x="59" y="67"/>
                    <a:pt x="46" y="75"/>
                  </a:cubicBezTo>
                  <a:cubicBezTo>
                    <a:pt x="32" y="82"/>
                    <a:pt x="21" y="89"/>
                    <a:pt x="13" y="94"/>
                  </a:cubicBezTo>
                  <a:cubicBezTo>
                    <a:pt x="5" y="99"/>
                    <a:pt x="0" y="102"/>
                    <a:pt x="0" y="102"/>
                  </a:cubicBezTo>
                  <a:close/>
                </a:path>
              </a:pathLst>
            </a:custGeom>
            <a:solidFill>
              <a:srgbClr val="DEDED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7472362" y="3382983"/>
              <a:ext cx="198438" cy="1884428"/>
            </a:xfrm>
            <a:custGeom>
              <a:avLst/>
              <a:gdLst>
                <a:gd name="T0" fmla="*/ 2147483646 w 147"/>
                <a:gd name="T1" fmla="*/ 2147483646 h 1396"/>
                <a:gd name="T2" fmla="*/ 2147483646 w 147"/>
                <a:gd name="T3" fmla="*/ 0 h 1396"/>
                <a:gd name="T4" fmla="*/ 2147483646 w 147"/>
                <a:gd name="T5" fmla="*/ 2147483646 h 1396"/>
                <a:gd name="T6" fmla="*/ 0 w 147"/>
                <a:gd name="T7" fmla="*/ 2147483646 h 1396"/>
                <a:gd name="T8" fmla="*/ 2147483646 w 147"/>
                <a:gd name="T9" fmla="*/ 2147483646 h 1396"/>
                <a:gd name="T10" fmla="*/ 2147483646 w 147"/>
                <a:gd name="T11" fmla="*/ 2147483646 h 13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7" h="1396">
                  <a:moveTo>
                    <a:pt x="145" y="140"/>
                  </a:moveTo>
                  <a:cubicBezTo>
                    <a:pt x="139" y="60"/>
                    <a:pt x="109" y="0"/>
                    <a:pt x="73" y="0"/>
                  </a:cubicBezTo>
                  <a:cubicBezTo>
                    <a:pt x="37" y="0"/>
                    <a:pt x="8" y="60"/>
                    <a:pt x="1" y="140"/>
                  </a:cubicBezTo>
                  <a:cubicBezTo>
                    <a:pt x="0" y="1396"/>
                    <a:pt x="0" y="1396"/>
                    <a:pt x="0" y="1396"/>
                  </a:cubicBezTo>
                  <a:cubicBezTo>
                    <a:pt x="147" y="1396"/>
                    <a:pt x="147" y="1396"/>
                    <a:pt x="147" y="1396"/>
                  </a:cubicBezTo>
                  <a:cubicBezTo>
                    <a:pt x="145" y="140"/>
                    <a:pt x="145" y="140"/>
                    <a:pt x="145" y="140"/>
                  </a:cubicBezTo>
                </a:path>
              </a:pathLst>
            </a:custGeom>
            <a:solidFill>
              <a:srgbClr val="DEDED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Rectangle 15">
              <a:extLst>
                <a:ext uri="{FF2B5EF4-FFF2-40B4-BE49-F238E27FC236}">
                  <a16:creationId xmlns:a16="http://schemas.microsoft.com/office/drawing/2014/main" xmlns="" id="{B0D49E3A-1AEA-4144-B82C-8F085E0A50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2362" y="5261061"/>
              <a:ext cx="198438" cy="227020"/>
            </a:xfrm>
            <a:prstGeom prst="rect">
              <a:avLst/>
            </a:prstGeom>
            <a:solidFill>
              <a:srgbClr val="8E8F8B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6" name="Rectangle 16">
              <a:extLst>
                <a:ext uri="{FF2B5EF4-FFF2-40B4-BE49-F238E27FC236}">
                  <a16:creationId xmlns:a16="http://schemas.microsoft.com/office/drawing/2014/main" xmlns="" id="{5F30DB36-7999-4618-9C4E-879C3D77D3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2362" y="5261061"/>
              <a:ext cx="198438" cy="22702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7423150" y="5251536"/>
              <a:ext cx="295275" cy="134942"/>
            </a:xfrm>
            <a:custGeom>
              <a:avLst/>
              <a:gdLst>
                <a:gd name="T0" fmla="*/ 2147483646 w 186"/>
                <a:gd name="T1" fmla="*/ 0 h 85"/>
                <a:gd name="T2" fmla="*/ 2147483646 w 186"/>
                <a:gd name="T3" fmla="*/ 0 h 85"/>
                <a:gd name="T4" fmla="*/ 2147483646 w 186"/>
                <a:gd name="T5" fmla="*/ 0 h 85"/>
                <a:gd name="T6" fmla="*/ 0 w 186"/>
                <a:gd name="T7" fmla="*/ 2147483646 h 85"/>
                <a:gd name="T8" fmla="*/ 2147483646 w 186"/>
                <a:gd name="T9" fmla="*/ 2147483646 h 85"/>
                <a:gd name="T10" fmla="*/ 2147483646 w 186"/>
                <a:gd name="T11" fmla="*/ 2147483646 h 85"/>
                <a:gd name="T12" fmla="*/ 2147483646 w 186"/>
                <a:gd name="T13" fmla="*/ 0 h 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6" h="85">
                  <a:moveTo>
                    <a:pt x="158" y="0"/>
                  </a:moveTo>
                  <a:lnTo>
                    <a:pt x="92" y="0"/>
                  </a:lnTo>
                  <a:lnTo>
                    <a:pt x="28" y="0"/>
                  </a:lnTo>
                  <a:lnTo>
                    <a:pt x="0" y="85"/>
                  </a:lnTo>
                  <a:lnTo>
                    <a:pt x="92" y="85"/>
                  </a:lnTo>
                  <a:lnTo>
                    <a:pt x="186" y="85"/>
                  </a:lnTo>
                  <a:lnTo>
                    <a:pt x="158" y="0"/>
                  </a:lnTo>
                  <a:close/>
                </a:path>
              </a:pathLst>
            </a:custGeom>
            <a:solidFill>
              <a:srgbClr val="ED463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24"/>
            <p:cNvSpPr>
              <a:spLocks/>
            </p:cNvSpPr>
            <p:nvPr/>
          </p:nvSpPr>
          <p:spPr bwMode="auto">
            <a:xfrm>
              <a:off x="7467600" y="3556027"/>
              <a:ext cx="7937" cy="11112"/>
            </a:xfrm>
            <a:custGeom>
              <a:avLst/>
              <a:gdLst>
                <a:gd name="T0" fmla="*/ 2147483646 w 5"/>
                <a:gd name="T1" fmla="*/ 0 h 8"/>
                <a:gd name="T2" fmla="*/ 0 w 5"/>
                <a:gd name="T3" fmla="*/ 0 h 8"/>
                <a:gd name="T4" fmla="*/ 0 w 5"/>
                <a:gd name="T5" fmla="*/ 2147483646 h 8"/>
                <a:gd name="T6" fmla="*/ 2147483646 w 5"/>
                <a:gd name="T7" fmla="*/ 2147483646 h 8"/>
                <a:gd name="T8" fmla="*/ 2147483646 w 5"/>
                <a:gd name="T9" fmla="*/ 0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" h="8">
                  <a:moveTo>
                    <a:pt x="5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5" y="5"/>
                    <a:pt x="5" y="3"/>
                    <a:pt x="5" y="0"/>
                  </a:cubicBezTo>
                </a:path>
              </a:pathLst>
            </a:custGeom>
            <a:solidFill>
              <a:srgbClr val="A09F9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25"/>
            <p:cNvSpPr>
              <a:spLocks/>
            </p:cNvSpPr>
            <p:nvPr/>
          </p:nvSpPr>
          <p:spPr bwMode="auto">
            <a:xfrm>
              <a:off x="7667625" y="3556027"/>
              <a:ext cx="6350" cy="11112"/>
            </a:xfrm>
            <a:custGeom>
              <a:avLst/>
              <a:gdLst>
                <a:gd name="T0" fmla="*/ 2147483646 w 5"/>
                <a:gd name="T1" fmla="*/ 0 h 8"/>
                <a:gd name="T2" fmla="*/ 0 w 5"/>
                <a:gd name="T3" fmla="*/ 0 h 8"/>
                <a:gd name="T4" fmla="*/ 2147483646 w 5"/>
                <a:gd name="T5" fmla="*/ 2147483646 h 8"/>
                <a:gd name="T6" fmla="*/ 2147483646 w 5"/>
                <a:gd name="T7" fmla="*/ 2147483646 h 8"/>
                <a:gd name="T8" fmla="*/ 2147483646 w 5"/>
                <a:gd name="T9" fmla="*/ 0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" h="8">
                  <a:moveTo>
                    <a:pt x="5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3"/>
                    <a:pt x="0" y="5"/>
                    <a:pt x="1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5" y="0"/>
                    <a:pt x="5" y="0"/>
                    <a:pt x="5" y="0"/>
                  </a:cubicBezTo>
                </a:path>
              </a:pathLst>
            </a:custGeom>
            <a:solidFill>
              <a:srgbClr val="CC786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auto">
            <a:xfrm>
              <a:off x="7475537" y="3556027"/>
              <a:ext cx="193675" cy="11112"/>
            </a:xfrm>
            <a:custGeom>
              <a:avLst/>
              <a:gdLst>
                <a:gd name="T0" fmla="*/ 2147483646 w 143"/>
                <a:gd name="T1" fmla="*/ 0 h 8"/>
                <a:gd name="T2" fmla="*/ 0 w 143"/>
                <a:gd name="T3" fmla="*/ 0 h 8"/>
                <a:gd name="T4" fmla="*/ 0 w 143"/>
                <a:gd name="T5" fmla="*/ 2147483646 h 8"/>
                <a:gd name="T6" fmla="*/ 2147483646 w 143"/>
                <a:gd name="T7" fmla="*/ 2147483646 h 8"/>
                <a:gd name="T8" fmla="*/ 2147483646 w 143"/>
                <a:gd name="T9" fmla="*/ 0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3" h="8">
                  <a:moveTo>
                    <a:pt x="142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3"/>
                    <a:pt x="0" y="5"/>
                    <a:pt x="0" y="8"/>
                  </a:cubicBezTo>
                  <a:cubicBezTo>
                    <a:pt x="143" y="8"/>
                    <a:pt x="143" y="8"/>
                    <a:pt x="143" y="8"/>
                  </a:cubicBezTo>
                  <a:cubicBezTo>
                    <a:pt x="142" y="5"/>
                    <a:pt x="142" y="3"/>
                    <a:pt x="142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Rectangle 27">
              <a:extLst>
                <a:ext uri="{FF2B5EF4-FFF2-40B4-BE49-F238E27FC236}">
                  <a16:creationId xmlns:a16="http://schemas.microsoft.com/office/drawing/2014/main" xmlns="" id="{1BF6F4AB-5E1F-4CD2-B0B4-498578AD6A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3668743"/>
              <a:ext cx="6350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2" name="Rectangle 28">
              <a:extLst>
                <a:ext uri="{FF2B5EF4-FFF2-40B4-BE49-F238E27FC236}">
                  <a16:creationId xmlns:a16="http://schemas.microsoft.com/office/drawing/2014/main" xmlns="" id="{4C6D16C8-9B2A-4B6B-8275-16E382F75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3668743"/>
              <a:ext cx="6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3" name="Rectangle 29">
              <a:extLst>
                <a:ext uri="{FF2B5EF4-FFF2-40B4-BE49-F238E27FC236}">
                  <a16:creationId xmlns:a16="http://schemas.microsoft.com/office/drawing/2014/main" xmlns="" id="{4D274D6D-BD66-4C9C-8A56-4164F53F39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9212" y="3668743"/>
              <a:ext cx="4763" cy="15876"/>
            </a:xfrm>
            <a:prstGeom prst="rect">
              <a:avLst/>
            </a:prstGeom>
            <a:solidFill>
              <a:srgbClr val="CC786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4" name="Rectangle 30">
              <a:extLst>
                <a:ext uri="{FF2B5EF4-FFF2-40B4-BE49-F238E27FC236}">
                  <a16:creationId xmlns:a16="http://schemas.microsoft.com/office/drawing/2014/main" xmlns="" id="{CE4D7AA7-5288-4B3D-8D43-0C273BB9F2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9212" y="3668743"/>
              <a:ext cx="4763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5" name="Rectangle 31">
              <a:extLst>
                <a:ext uri="{FF2B5EF4-FFF2-40B4-BE49-F238E27FC236}">
                  <a16:creationId xmlns:a16="http://schemas.microsoft.com/office/drawing/2014/main" xmlns="" id="{202C2F62-184E-40C4-958F-B54FB0592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3950" y="3668743"/>
              <a:ext cx="195262" cy="15876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6" name="Rectangle 32">
              <a:extLst>
                <a:ext uri="{FF2B5EF4-FFF2-40B4-BE49-F238E27FC236}">
                  <a16:creationId xmlns:a16="http://schemas.microsoft.com/office/drawing/2014/main" xmlns="" id="{D6B37932-229E-4C7E-BB50-B1C98045E5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3950" y="3668743"/>
              <a:ext cx="195262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7" name="Rectangle 33">
              <a:extLst>
                <a:ext uri="{FF2B5EF4-FFF2-40B4-BE49-F238E27FC236}">
                  <a16:creationId xmlns:a16="http://schemas.microsoft.com/office/drawing/2014/main" xmlns="" id="{DA97C157-06C7-4815-976F-25A838DE1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3787810"/>
              <a:ext cx="6350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8" name="Rectangle 34">
              <a:extLst>
                <a:ext uri="{FF2B5EF4-FFF2-40B4-BE49-F238E27FC236}">
                  <a16:creationId xmlns:a16="http://schemas.microsoft.com/office/drawing/2014/main" xmlns="" id="{D14D2352-CF0B-44FA-B012-FD9BD5F820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3787810"/>
              <a:ext cx="6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auto">
            <a:xfrm>
              <a:off x="7473950" y="3787810"/>
              <a:ext cx="192087" cy="15876"/>
            </a:xfrm>
            <a:custGeom>
              <a:avLst/>
              <a:gdLst>
                <a:gd name="T0" fmla="*/ 2147483646 w 142"/>
                <a:gd name="T1" fmla="*/ 0 h 12"/>
                <a:gd name="T2" fmla="*/ 0 w 142"/>
                <a:gd name="T3" fmla="*/ 0 h 12"/>
                <a:gd name="T4" fmla="*/ 0 w 142"/>
                <a:gd name="T5" fmla="*/ 2147483646 h 12"/>
                <a:gd name="T6" fmla="*/ 2147483646 w 142"/>
                <a:gd name="T7" fmla="*/ 2147483646 h 12"/>
                <a:gd name="T8" fmla="*/ 2147483646 w 142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2" h="12">
                  <a:moveTo>
                    <a:pt x="142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137" y="12"/>
                    <a:pt x="137" y="12"/>
                    <a:pt x="137" y="12"/>
                  </a:cubicBezTo>
                  <a:cubicBezTo>
                    <a:pt x="138" y="9"/>
                    <a:pt x="140" y="5"/>
                    <a:pt x="142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Rectangle 36">
              <a:extLst>
                <a:ext uri="{FF2B5EF4-FFF2-40B4-BE49-F238E27FC236}">
                  <a16:creationId xmlns:a16="http://schemas.microsoft.com/office/drawing/2014/main" xmlns="" id="{7EB0FA01-52F2-4E93-B87D-A56F3D0FE1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3906876"/>
              <a:ext cx="6350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1" name="Rectangle 37">
              <a:extLst>
                <a:ext uri="{FF2B5EF4-FFF2-40B4-BE49-F238E27FC236}">
                  <a16:creationId xmlns:a16="http://schemas.microsoft.com/office/drawing/2014/main" xmlns="" id="{AEC0AEC3-2259-4F6E-A096-4AE6EE3DE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3906876"/>
              <a:ext cx="6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2" name="Freeform 38"/>
            <p:cNvSpPr>
              <a:spLocks/>
            </p:cNvSpPr>
            <p:nvPr/>
          </p:nvSpPr>
          <p:spPr bwMode="auto">
            <a:xfrm>
              <a:off x="7473950" y="3906876"/>
              <a:ext cx="165100" cy="15876"/>
            </a:xfrm>
            <a:custGeom>
              <a:avLst/>
              <a:gdLst>
                <a:gd name="T0" fmla="*/ 2147483646 w 122"/>
                <a:gd name="T1" fmla="*/ 0 h 12"/>
                <a:gd name="T2" fmla="*/ 0 w 122"/>
                <a:gd name="T3" fmla="*/ 0 h 12"/>
                <a:gd name="T4" fmla="*/ 0 w 122"/>
                <a:gd name="T5" fmla="*/ 2147483646 h 12"/>
                <a:gd name="T6" fmla="*/ 2147483646 w 122"/>
                <a:gd name="T7" fmla="*/ 2147483646 h 12"/>
                <a:gd name="T8" fmla="*/ 2147483646 w 122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12">
                  <a:moveTo>
                    <a:pt x="122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120" y="12"/>
                    <a:pt x="120" y="12"/>
                    <a:pt x="120" y="12"/>
                  </a:cubicBezTo>
                  <a:cubicBezTo>
                    <a:pt x="121" y="8"/>
                    <a:pt x="121" y="4"/>
                    <a:pt x="122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Rectangle 39">
              <a:extLst>
                <a:ext uri="{FF2B5EF4-FFF2-40B4-BE49-F238E27FC236}">
                  <a16:creationId xmlns:a16="http://schemas.microsoft.com/office/drawing/2014/main" xmlns="" id="{A49AD6D4-CF81-4CF9-AF00-7F52D96C46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025943"/>
              <a:ext cx="6350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4" name="Rectangle 40">
              <a:extLst>
                <a:ext uri="{FF2B5EF4-FFF2-40B4-BE49-F238E27FC236}">
                  <a16:creationId xmlns:a16="http://schemas.microsoft.com/office/drawing/2014/main" xmlns="" id="{A9B6CD5C-D07E-4B22-8313-E6A9D6128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025943"/>
              <a:ext cx="6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5" name="Freeform 41"/>
            <p:cNvSpPr>
              <a:spLocks/>
            </p:cNvSpPr>
            <p:nvPr/>
          </p:nvSpPr>
          <p:spPr bwMode="auto">
            <a:xfrm>
              <a:off x="7473950" y="4025943"/>
              <a:ext cx="150812" cy="15876"/>
            </a:xfrm>
            <a:custGeom>
              <a:avLst/>
              <a:gdLst>
                <a:gd name="T0" fmla="*/ 2147483646 w 112"/>
                <a:gd name="T1" fmla="*/ 0 h 12"/>
                <a:gd name="T2" fmla="*/ 0 w 112"/>
                <a:gd name="T3" fmla="*/ 0 h 12"/>
                <a:gd name="T4" fmla="*/ 0 w 112"/>
                <a:gd name="T5" fmla="*/ 2147483646 h 12"/>
                <a:gd name="T6" fmla="*/ 2147483646 w 112"/>
                <a:gd name="T7" fmla="*/ 2147483646 h 12"/>
                <a:gd name="T8" fmla="*/ 2147483646 w 112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2" h="12">
                  <a:moveTo>
                    <a:pt x="112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111" y="12"/>
                    <a:pt x="111" y="12"/>
                    <a:pt x="111" y="12"/>
                  </a:cubicBezTo>
                  <a:cubicBezTo>
                    <a:pt x="111" y="8"/>
                    <a:pt x="111" y="4"/>
                    <a:pt x="112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Rectangle 42">
              <a:extLst>
                <a:ext uri="{FF2B5EF4-FFF2-40B4-BE49-F238E27FC236}">
                  <a16:creationId xmlns:a16="http://schemas.microsoft.com/office/drawing/2014/main" xmlns="" id="{2C567FF1-E807-47AB-BF22-3423BB62E3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145010"/>
              <a:ext cx="6350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7" name="Rectangle 43">
              <a:extLst>
                <a:ext uri="{FF2B5EF4-FFF2-40B4-BE49-F238E27FC236}">
                  <a16:creationId xmlns:a16="http://schemas.microsoft.com/office/drawing/2014/main" xmlns="" id="{74CB5DA1-7572-408A-A435-F9EB131448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145010"/>
              <a:ext cx="6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38" name="Freeform 44"/>
            <p:cNvSpPr>
              <a:spLocks/>
            </p:cNvSpPr>
            <p:nvPr/>
          </p:nvSpPr>
          <p:spPr bwMode="auto">
            <a:xfrm>
              <a:off x="7473950" y="4145010"/>
              <a:ext cx="139700" cy="15876"/>
            </a:xfrm>
            <a:custGeom>
              <a:avLst/>
              <a:gdLst>
                <a:gd name="T0" fmla="*/ 2147483646 w 103"/>
                <a:gd name="T1" fmla="*/ 0 h 12"/>
                <a:gd name="T2" fmla="*/ 0 w 103"/>
                <a:gd name="T3" fmla="*/ 0 h 12"/>
                <a:gd name="T4" fmla="*/ 0 w 103"/>
                <a:gd name="T5" fmla="*/ 2147483646 h 12"/>
                <a:gd name="T6" fmla="*/ 2147483646 w 103"/>
                <a:gd name="T7" fmla="*/ 2147483646 h 12"/>
                <a:gd name="T8" fmla="*/ 2147483646 w 103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12">
                  <a:moveTo>
                    <a:pt x="103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101" y="12"/>
                    <a:pt x="101" y="12"/>
                    <a:pt x="101" y="12"/>
                  </a:cubicBezTo>
                  <a:cubicBezTo>
                    <a:pt x="102" y="8"/>
                    <a:pt x="102" y="4"/>
                    <a:pt x="103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Rectangle 45">
              <a:extLst>
                <a:ext uri="{FF2B5EF4-FFF2-40B4-BE49-F238E27FC236}">
                  <a16:creationId xmlns:a16="http://schemas.microsoft.com/office/drawing/2014/main" xmlns="" id="{389B1602-E036-45AB-90A1-E52BEB651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246613"/>
              <a:ext cx="6350" cy="17464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40" name="Rectangle 46">
              <a:extLst>
                <a:ext uri="{FF2B5EF4-FFF2-40B4-BE49-F238E27FC236}">
                  <a16:creationId xmlns:a16="http://schemas.microsoft.com/office/drawing/2014/main" xmlns="" id="{A358517C-4A1C-4A9C-9BF3-22B6276C59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246613"/>
              <a:ext cx="6350" cy="1746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41" name="Freeform 47"/>
            <p:cNvSpPr>
              <a:spLocks/>
            </p:cNvSpPr>
            <p:nvPr/>
          </p:nvSpPr>
          <p:spPr bwMode="auto">
            <a:xfrm>
              <a:off x="7473950" y="4246613"/>
              <a:ext cx="122237" cy="17464"/>
            </a:xfrm>
            <a:custGeom>
              <a:avLst/>
              <a:gdLst>
                <a:gd name="T0" fmla="*/ 2147483646 w 91"/>
                <a:gd name="T1" fmla="*/ 0 h 12"/>
                <a:gd name="T2" fmla="*/ 0 w 91"/>
                <a:gd name="T3" fmla="*/ 0 h 12"/>
                <a:gd name="T4" fmla="*/ 0 w 91"/>
                <a:gd name="T5" fmla="*/ 2147483646 h 12"/>
                <a:gd name="T6" fmla="*/ 2147483646 w 91"/>
                <a:gd name="T7" fmla="*/ 2147483646 h 12"/>
                <a:gd name="T8" fmla="*/ 2147483646 w 91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1" h="12">
                  <a:moveTo>
                    <a:pt x="9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88" y="12"/>
                    <a:pt x="88" y="12"/>
                    <a:pt x="88" y="12"/>
                  </a:cubicBezTo>
                  <a:cubicBezTo>
                    <a:pt x="89" y="8"/>
                    <a:pt x="90" y="4"/>
                    <a:pt x="91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Rectangle 48">
              <a:extLst>
                <a:ext uri="{FF2B5EF4-FFF2-40B4-BE49-F238E27FC236}">
                  <a16:creationId xmlns:a16="http://schemas.microsoft.com/office/drawing/2014/main" xmlns="" id="{9F1B93EB-78B2-4E6E-BDB9-FBD784D5C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365680"/>
              <a:ext cx="4762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43" name="Rectangle 49">
              <a:extLst>
                <a:ext uri="{FF2B5EF4-FFF2-40B4-BE49-F238E27FC236}">
                  <a16:creationId xmlns:a16="http://schemas.microsoft.com/office/drawing/2014/main" xmlns="" id="{C07A6938-03FD-4FCA-8B36-FC8AD40FBE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365680"/>
              <a:ext cx="4762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44" name="Freeform 50"/>
            <p:cNvSpPr>
              <a:spLocks/>
            </p:cNvSpPr>
            <p:nvPr/>
          </p:nvSpPr>
          <p:spPr bwMode="auto">
            <a:xfrm>
              <a:off x="7472362" y="4365680"/>
              <a:ext cx="90488" cy="15876"/>
            </a:xfrm>
            <a:custGeom>
              <a:avLst/>
              <a:gdLst>
                <a:gd name="T0" fmla="*/ 2147483646 w 67"/>
                <a:gd name="T1" fmla="*/ 0 h 12"/>
                <a:gd name="T2" fmla="*/ 0 w 67"/>
                <a:gd name="T3" fmla="*/ 0 h 12"/>
                <a:gd name="T4" fmla="*/ 0 w 67"/>
                <a:gd name="T5" fmla="*/ 2147483646 h 12"/>
                <a:gd name="T6" fmla="*/ 2147483646 w 67"/>
                <a:gd name="T7" fmla="*/ 2147483646 h 12"/>
                <a:gd name="T8" fmla="*/ 2147483646 w 67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" h="12">
                  <a:moveTo>
                    <a:pt x="6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62" y="12"/>
                    <a:pt x="62" y="12"/>
                    <a:pt x="62" y="12"/>
                  </a:cubicBezTo>
                  <a:cubicBezTo>
                    <a:pt x="64" y="8"/>
                    <a:pt x="65" y="4"/>
                    <a:pt x="67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Rectangle 51">
              <a:extLst>
                <a:ext uri="{FF2B5EF4-FFF2-40B4-BE49-F238E27FC236}">
                  <a16:creationId xmlns:a16="http://schemas.microsoft.com/office/drawing/2014/main" xmlns="" id="{09873D40-37F5-4931-824D-43A763AF7F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484746"/>
              <a:ext cx="4762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46" name="Rectangle 52">
              <a:extLst>
                <a:ext uri="{FF2B5EF4-FFF2-40B4-BE49-F238E27FC236}">
                  <a16:creationId xmlns:a16="http://schemas.microsoft.com/office/drawing/2014/main" xmlns="" id="{990B9B3C-98D1-4C72-805E-5C5519A4C7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484746"/>
              <a:ext cx="4762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47" name="Freeform 53"/>
            <p:cNvSpPr>
              <a:spLocks/>
            </p:cNvSpPr>
            <p:nvPr/>
          </p:nvSpPr>
          <p:spPr bwMode="auto">
            <a:xfrm>
              <a:off x="7472362" y="4484746"/>
              <a:ext cx="22225" cy="15876"/>
            </a:xfrm>
            <a:custGeom>
              <a:avLst/>
              <a:gdLst>
                <a:gd name="T0" fmla="*/ 2147483646 w 17"/>
                <a:gd name="T1" fmla="*/ 0 h 12"/>
                <a:gd name="T2" fmla="*/ 0 w 17"/>
                <a:gd name="T3" fmla="*/ 0 h 12"/>
                <a:gd name="T4" fmla="*/ 0 w 17"/>
                <a:gd name="T5" fmla="*/ 2147483646 h 12"/>
                <a:gd name="T6" fmla="*/ 2147483646 w 17"/>
                <a:gd name="T7" fmla="*/ 2147483646 h 12"/>
                <a:gd name="T8" fmla="*/ 2147483646 w 17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" h="12">
                  <a:moveTo>
                    <a:pt x="17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7" y="12"/>
                    <a:pt x="7" y="12"/>
                    <a:pt x="7" y="12"/>
                  </a:cubicBezTo>
                  <a:cubicBezTo>
                    <a:pt x="10" y="8"/>
                    <a:pt x="14" y="4"/>
                    <a:pt x="17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56"/>
            <p:cNvSpPr>
              <a:spLocks/>
            </p:cNvSpPr>
            <p:nvPr/>
          </p:nvSpPr>
          <p:spPr bwMode="auto">
            <a:xfrm>
              <a:off x="8085138" y="3382983"/>
              <a:ext cx="198438" cy="1884428"/>
            </a:xfrm>
            <a:custGeom>
              <a:avLst/>
              <a:gdLst>
                <a:gd name="T0" fmla="*/ 2147483646 w 147"/>
                <a:gd name="T1" fmla="*/ 2147483646 h 1396"/>
                <a:gd name="T2" fmla="*/ 2147483646 w 147"/>
                <a:gd name="T3" fmla="*/ 0 h 1396"/>
                <a:gd name="T4" fmla="*/ 2147483646 w 147"/>
                <a:gd name="T5" fmla="*/ 2147483646 h 1396"/>
                <a:gd name="T6" fmla="*/ 0 w 147"/>
                <a:gd name="T7" fmla="*/ 2147483646 h 1396"/>
                <a:gd name="T8" fmla="*/ 2147483646 w 147"/>
                <a:gd name="T9" fmla="*/ 2147483646 h 1396"/>
                <a:gd name="T10" fmla="*/ 2147483646 w 147"/>
                <a:gd name="T11" fmla="*/ 2147483646 h 13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7" h="1396">
                  <a:moveTo>
                    <a:pt x="145" y="140"/>
                  </a:moveTo>
                  <a:cubicBezTo>
                    <a:pt x="139" y="60"/>
                    <a:pt x="109" y="0"/>
                    <a:pt x="73" y="0"/>
                  </a:cubicBezTo>
                  <a:cubicBezTo>
                    <a:pt x="37" y="0"/>
                    <a:pt x="8" y="60"/>
                    <a:pt x="1" y="140"/>
                  </a:cubicBezTo>
                  <a:cubicBezTo>
                    <a:pt x="0" y="1396"/>
                    <a:pt x="0" y="1396"/>
                    <a:pt x="0" y="1396"/>
                  </a:cubicBezTo>
                  <a:cubicBezTo>
                    <a:pt x="147" y="1396"/>
                    <a:pt x="147" y="1396"/>
                    <a:pt x="147" y="1396"/>
                  </a:cubicBezTo>
                  <a:cubicBezTo>
                    <a:pt x="145" y="140"/>
                    <a:pt x="145" y="140"/>
                    <a:pt x="145" y="140"/>
                  </a:cubicBezTo>
                </a:path>
              </a:pathLst>
            </a:custGeom>
            <a:solidFill>
              <a:srgbClr val="DEDED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57"/>
            <p:cNvSpPr>
              <a:spLocks/>
            </p:cNvSpPr>
            <p:nvPr/>
          </p:nvSpPr>
          <p:spPr bwMode="auto">
            <a:xfrm>
              <a:off x="8085138" y="5261061"/>
              <a:ext cx="198438" cy="227020"/>
            </a:xfrm>
            <a:custGeom>
              <a:avLst/>
              <a:gdLst>
                <a:gd name="T0" fmla="*/ 0 w 125"/>
                <a:gd name="T1" fmla="*/ 0 h 143"/>
                <a:gd name="T2" fmla="*/ 0 w 125"/>
                <a:gd name="T3" fmla="*/ 2147483646 h 143"/>
                <a:gd name="T4" fmla="*/ 2147483646 w 125"/>
                <a:gd name="T5" fmla="*/ 2147483646 h 143"/>
                <a:gd name="T6" fmla="*/ 2147483646 w 125"/>
                <a:gd name="T7" fmla="*/ 0 h 143"/>
                <a:gd name="T8" fmla="*/ 0 w 125"/>
                <a:gd name="T9" fmla="*/ 0 h 1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5" h="143">
                  <a:moveTo>
                    <a:pt x="0" y="0"/>
                  </a:moveTo>
                  <a:lnTo>
                    <a:pt x="0" y="143"/>
                  </a:lnTo>
                  <a:lnTo>
                    <a:pt x="125" y="143"/>
                  </a:lnTo>
                  <a:lnTo>
                    <a:pt x="1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E8F8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58"/>
            <p:cNvSpPr>
              <a:spLocks/>
            </p:cNvSpPr>
            <p:nvPr/>
          </p:nvSpPr>
          <p:spPr bwMode="auto">
            <a:xfrm>
              <a:off x="8085138" y="5261061"/>
              <a:ext cx="198438" cy="227020"/>
            </a:xfrm>
            <a:custGeom>
              <a:avLst/>
              <a:gdLst>
                <a:gd name="T0" fmla="*/ 0 w 125"/>
                <a:gd name="T1" fmla="*/ 0 h 143"/>
                <a:gd name="T2" fmla="*/ 0 w 125"/>
                <a:gd name="T3" fmla="*/ 2147483646 h 143"/>
                <a:gd name="T4" fmla="*/ 2147483646 w 125"/>
                <a:gd name="T5" fmla="*/ 2147483646 h 143"/>
                <a:gd name="T6" fmla="*/ 2147483646 w 125"/>
                <a:gd name="T7" fmla="*/ 0 h 143"/>
                <a:gd name="T8" fmla="*/ 0 w 125"/>
                <a:gd name="T9" fmla="*/ 0 h 1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5" h="143">
                  <a:moveTo>
                    <a:pt x="0" y="0"/>
                  </a:moveTo>
                  <a:lnTo>
                    <a:pt x="0" y="143"/>
                  </a:lnTo>
                  <a:lnTo>
                    <a:pt x="125" y="143"/>
                  </a:lnTo>
                  <a:lnTo>
                    <a:pt x="124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59"/>
            <p:cNvSpPr>
              <a:spLocks/>
            </p:cNvSpPr>
            <p:nvPr/>
          </p:nvSpPr>
          <p:spPr bwMode="auto">
            <a:xfrm>
              <a:off x="8035926" y="5251536"/>
              <a:ext cx="295275" cy="134942"/>
            </a:xfrm>
            <a:custGeom>
              <a:avLst/>
              <a:gdLst>
                <a:gd name="T0" fmla="*/ 2147483646 w 186"/>
                <a:gd name="T1" fmla="*/ 0 h 85"/>
                <a:gd name="T2" fmla="*/ 2147483646 w 186"/>
                <a:gd name="T3" fmla="*/ 0 h 85"/>
                <a:gd name="T4" fmla="*/ 2147483646 w 186"/>
                <a:gd name="T5" fmla="*/ 0 h 85"/>
                <a:gd name="T6" fmla="*/ 0 w 186"/>
                <a:gd name="T7" fmla="*/ 2147483646 h 85"/>
                <a:gd name="T8" fmla="*/ 2147483646 w 186"/>
                <a:gd name="T9" fmla="*/ 2147483646 h 85"/>
                <a:gd name="T10" fmla="*/ 2147483646 w 186"/>
                <a:gd name="T11" fmla="*/ 2147483646 h 85"/>
                <a:gd name="T12" fmla="*/ 2147483646 w 186"/>
                <a:gd name="T13" fmla="*/ 0 h 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6" h="85">
                  <a:moveTo>
                    <a:pt x="158" y="0"/>
                  </a:moveTo>
                  <a:lnTo>
                    <a:pt x="91" y="0"/>
                  </a:lnTo>
                  <a:lnTo>
                    <a:pt x="28" y="0"/>
                  </a:lnTo>
                  <a:lnTo>
                    <a:pt x="0" y="85"/>
                  </a:lnTo>
                  <a:lnTo>
                    <a:pt x="91" y="85"/>
                  </a:lnTo>
                  <a:lnTo>
                    <a:pt x="186" y="85"/>
                  </a:lnTo>
                  <a:lnTo>
                    <a:pt x="158" y="0"/>
                  </a:lnTo>
                  <a:close/>
                </a:path>
              </a:pathLst>
            </a:custGeom>
            <a:solidFill>
              <a:srgbClr val="ED463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66"/>
            <p:cNvSpPr>
              <a:spLocks/>
            </p:cNvSpPr>
            <p:nvPr/>
          </p:nvSpPr>
          <p:spPr bwMode="auto">
            <a:xfrm>
              <a:off x="8280401" y="3556027"/>
              <a:ext cx="6350" cy="11112"/>
            </a:xfrm>
            <a:custGeom>
              <a:avLst/>
              <a:gdLst>
                <a:gd name="T0" fmla="*/ 2147483646 w 5"/>
                <a:gd name="T1" fmla="*/ 0 h 8"/>
                <a:gd name="T2" fmla="*/ 0 w 5"/>
                <a:gd name="T3" fmla="*/ 0 h 8"/>
                <a:gd name="T4" fmla="*/ 2147483646 w 5"/>
                <a:gd name="T5" fmla="*/ 2147483646 h 8"/>
                <a:gd name="T6" fmla="*/ 2147483646 w 5"/>
                <a:gd name="T7" fmla="*/ 2147483646 h 8"/>
                <a:gd name="T8" fmla="*/ 2147483646 w 5"/>
                <a:gd name="T9" fmla="*/ 0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" h="8">
                  <a:moveTo>
                    <a:pt x="5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3"/>
                    <a:pt x="0" y="5"/>
                    <a:pt x="1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5" y="0"/>
                    <a:pt x="5" y="0"/>
                    <a:pt x="5" y="0"/>
                  </a:cubicBezTo>
                </a:path>
              </a:pathLst>
            </a:custGeom>
            <a:solidFill>
              <a:srgbClr val="A09F9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67"/>
            <p:cNvSpPr>
              <a:spLocks/>
            </p:cNvSpPr>
            <p:nvPr/>
          </p:nvSpPr>
          <p:spPr bwMode="auto">
            <a:xfrm>
              <a:off x="8080376" y="3556027"/>
              <a:ext cx="6350" cy="11112"/>
            </a:xfrm>
            <a:custGeom>
              <a:avLst/>
              <a:gdLst>
                <a:gd name="T0" fmla="*/ 2147483646 w 5"/>
                <a:gd name="T1" fmla="*/ 0 h 8"/>
                <a:gd name="T2" fmla="*/ 0 w 5"/>
                <a:gd name="T3" fmla="*/ 0 h 8"/>
                <a:gd name="T4" fmla="*/ 0 w 5"/>
                <a:gd name="T5" fmla="*/ 2147483646 h 8"/>
                <a:gd name="T6" fmla="*/ 2147483646 w 5"/>
                <a:gd name="T7" fmla="*/ 2147483646 h 8"/>
                <a:gd name="T8" fmla="*/ 2147483646 w 5"/>
                <a:gd name="T9" fmla="*/ 0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" h="8">
                  <a:moveTo>
                    <a:pt x="5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5" y="8"/>
                    <a:pt x="5" y="8"/>
                    <a:pt x="5" y="8"/>
                  </a:cubicBezTo>
                  <a:cubicBezTo>
                    <a:pt x="5" y="5"/>
                    <a:pt x="5" y="3"/>
                    <a:pt x="5" y="0"/>
                  </a:cubicBezTo>
                </a:path>
              </a:pathLst>
            </a:custGeom>
            <a:solidFill>
              <a:srgbClr val="CC786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68"/>
            <p:cNvSpPr>
              <a:spLocks/>
            </p:cNvSpPr>
            <p:nvPr/>
          </p:nvSpPr>
          <p:spPr bwMode="auto">
            <a:xfrm>
              <a:off x="8086726" y="3556027"/>
              <a:ext cx="193675" cy="11112"/>
            </a:xfrm>
            <a:custGeom>
              <a:avLst/>
              <a:gdLst>
                <a:gd name="T0" fmla="*/ 2147483646 w 143"/>
                <a:gd name="T1" fmla="*/ 0 h 8"/>
                <a:gd name="T2" fmla="*/ 0 w 143"/>
                <a:gd name="T3" fmla="*/ 0 h 8"/>
                <a:gd name="T4" fmla="*/ 0 w 143"/>
                <a:gd name="T5" fmla="*/ 2147483646 h 8"/>
                <a:gd name="T6" fmla="*/ 2147483646 w 143"/>
                <a:gd name="T7" fmla="*/ 2147483646 h 8"/>
                <a:gd name="T8" fmla="*/ 2147483646 w 143"/>
                <a:gd name="T9" fmla="*/ 0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3" h="8">
                  <a:moveTo>
                    <a:pt x="142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3"/>
                    <a:pt x="0" y="5"/>
                    <a:pt x="0" y="8"/>
                  </a:cubicBezTo>
                  <a:cubicBezTo>
                    <a:pt x="143" y="8"/>
                    <a:pt x="143" y="8"/>
                    <a:pt x="143" y="8"/>
                  </a:cubicBezTo>
                  <a:cubicBezTo>
                    <a:pt x="142" y="5"/>
                    <a:pt x="142" y="3"/>
                    <a:pt x="142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Rectangle 69">
              <a:extLst>
                <a:ext uri="{FF2B5EF4-FFF2-40B4-BE49-F238E27FC236}">
                  <a16:creationId xmlns:a16="http://schemas.microsoft.com/office/drawing/2014/main" xmlns="" id="{62D4BDD9-2B6A-4AA4-A8CB-BB8799B39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0401" y="3668743"/>
              <a:ext cx="6350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6" name="Rectangle 70">
              <a:extLst>
                <a:ext uri="{FF2B5EF4-FFF2-40B4-BE49-F238E27FC236}">
                  <a16:creationId xmlns:a16="http://schemas.microsoft.com/office/drawing/2014/main" xmlns="" id="{A42EE1BE-BBB6-4030-BB25-687E39A603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0401" y="3668743"/>
              <a:ext cx="6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7" name="Rectangle 71">
              <a:extLst>
                <a:ext uri="{FF2B5EF4-FFF2-40B4-BE49-F238E27FC236}">
                  <a16:creationId xmlns:a16="http://schemas.microsoft.com/office/drawing/2014/main" xmlns="" id="{0C782521-667B-4F55-AB16-2CE5092C2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0376" y="3668743"/>
              <a:ext cx="6350" cy="15876"/>
            </a:xfrm>
            <a:prstGeom prst="rect">
              <a:avLst/>
            </a:prstGeom>
            <a:solidFill>
              <a:srgbClr val="CC786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8" name="Rectangle 72">
              <a:extLst>
                <a:ext uri="{FF2B5EF4-FFF2-40B4-BE49-F238E27FC236}">
                  <a16:creationId xmlns:a16="http://schemas.microsoft.com/office/drawing/2014/main" xmlns="" id="{990FF685-D91D-49B1-970A-EE5E44F57B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0376" y="3668743"/>
              <a:ext cx="6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59" name="Rectangle 73">
              <a:extLst>
                <a:ext uri="{FF2B5EF4-FFF2-40B4-BE49-F238E27FC236}">
                  <a16:creationId xmlns:a16="http://schemas.microsoft.com/office/drawing/2014/main" xmlns="" id="{4B87C4AC-094B-4757-99E2-E29303FED6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6726" y="3668743"/>
              <a:ext cx="193675" cy="15876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0" name="Rectangle 74">
              <a:extLst>
                <a:ext uri="{FF2B5EF4-FFF2-40B4-BE49-F238E27FC236}">
                  <a16:creationId xmlns:a16="http://schemas.microsoft.com/office/drawing/2014/main" xmlns="" id="{636F6251-9F17-408D-9C34-6A045108E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6726" y="3668743"/>
              <a:ext cx="193675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1" name="Rectangle 75">
              <a:extLst>
                <a:ext uri="{FF2B5EF4-FFF2-40B4-BE49-F238E27FC236}">
                  <a16:creationId xmlns:a16="http://schemas.microsoft.com/office/drawing/2014/main" xmlns="" id="{7E3BCF68-0102-4D95-A2F5-61229203AB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0401" y="3787810"/>
              <a:ext cx="6350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2" name="Rectangle 76">
              <a:extLst>
                <a:ext uri="{FF2B5EF4-FFF2-40B4-BE49-F238E27FC236}">
                  <a16:creationId xmlns:a16="http://schemas.microsoft.com/office/drawing/2014/main" xmlns="" id="{5C14CBD5-A8D0-4A83-9D56-20CA7C625C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0401" y="3787810"/>
              <a:ext cx="6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3" name="Freeform 77"/>
            <p:cNvSpPr>
              <a:spLocks/>
            </p:cNvSpPr>
            <p:nvPr/>
          </p:nvSpPr>
          <p:spPr bwMode="auto">
            <a:xfrm>
              <a:off x="8093076" y="3787810"/>
              <a:ext cx="187325" cy="15876"/>
            </a:xfrm>
            <a:custGeom>
              <a:avLst/>
              <a:gdLst>
                <a:gd name="T0" fmla="*/ 2147483646 w 139"/>
                <a:gd name="T1" fmla="*/ 0 h 12"/>
                <a:gd name="T2" fmla="*/ 0 w 139"/>
                <a:gd name="T3" fmla="*/ 0 h 12"/>
                <a:gd name="T4" fmla="*/ 2147483646 w 139"/>
                <a:gd name="T5" fmla="*/ 2147483646 h 12"/>
                <a:gd name="T6" fmla="*/ 2147483646 w 139"/>
                <a:gd name="T7" fmla="*/ 2147483646 h 12"/>
                <a:gd name="T8" fmla="*/ 2147483646 w 139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9" h="12">
                  <a:moveTo>
                    <a:pt x="139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3" y="5"/>
                    <a:pt x="5" y="9"/>
                    <a:pt x="6" y="12"/>
                  </a:cubicBezTo>
                  <a:cubicBezTo>
                    <a:pt x="139" y="12"/>
                    <a:pt x="139" y="12"/>
                    <a:pt x="139" y="12"/>
                  </a:cubicBezTo>
                  <a:cubicBezTo>
                    <a:pt x="139" y="0"/>
                    <a:pt x="139" y="0"/>
                    <a:pt x="139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Rectangle 78">
              <a:extLst>
                <a:ext uri="{FF2B5EF4-FFF2-40B4-BE49-F238E27FC236}">
                  <a16:creationId xmlns:a16="http://schemas.microsoft.com/office/drawing/2014/main" xmlns="" id="{A6CF25FB-9F04-4303-BF1A-C7A3D687F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0401" y="3906876"/>
              <a:ext cx="6350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5" name="Rectangle 79">
              <a:extLst>
                <a:ext uri="{FF2B5EF4-FFF2-40B4-BE49-F238E27FC236}">
                  <a16:creationId xmlns:a16="http://schemas.microsoft.com/office/drawing/2014/main" xmlns="" id="{10584B99-284B-495A-B975-F1635AF2CC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0401" y="3906876"/>
              <a:ext cx="6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6" name="Freeform 80"/>
            <p:cNvSpPr>
              <a:spLocks/>
            </p:cNvSpPr>
            <p:nvPr/>
          </p:nvSpPr>
          <p:spPr bwMode="auto">
            <a:xfrm>
              <a:off x="8121651" y="3906876"/>
              <a:ext cx="158750" cy="15876"/>
            </a:xfrm>
            <a:custGeom>
              <a:avLst/>
              <a:gdLst>
                <a:gd name="T0" fmla="*/ 2147483646 w 118"/>
                <a:gd name="T1" fmla="*/ 0 h 12"/>
                <a:gd name="T2" fmla="*/ 0 w 118"/>
                <a:gd name="T3" fmla="*/ 0 h 12"/>
                <a:gd name="T4" fmla="*/ 2147483646 w 118"/>
                <a:gd name="T5" fmla="*/ 2147483646 h 12"/>
                <a:gd name="T6" fmla="*/ 2147483646 w 118"/>
                <a:gd name="T7" fmla="*/ 2147483646 h 12"/>
                <a:gd name="T8" fmla="*/ 2147483646 w 118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8" h="12">
                  <a:moveTo>
                    <a:pt x="11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4"/>
                    <a:pt x="1" y="8"/>
                    <a:pt x="1" y="12"/>
                  </a:cubicBezTo>
                  <a:cubicBezTo>
                    <a:pt x="118" y="12"/>
                    <a:pt x="118" y="12"/>
                    <a:pt x="118" y="12"/>
                  </a:cubicBezTo>
                  <a:cubicBezTo>
                    <a:pt x="118" y="0"/>
                    <a:pt x="118" y="0"/>
                    <a:pt x="118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Rectangle 81">
              <a:extLst>
                <a:ext uri="{FF2B5EF4-FFF2-40B4-BE49-F238E27FC236}">
                  <a16:creationId xmlns:a16="http://schemas.microsoft.com/office/drawing/2014/main" xmlns="" id="{93D1E8CB-D0FC-4424-82E7-367F80A0DB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0401" y="4025943"/>
              <a:ext cx="6350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8" name="Rectangle 82">
              <a:extLst>
                <a:ext uri="{FF2B5EF4-FFF2-40B4-BE49-F238E27FC236}">
                  <a16:creationId xmlns:a16="http://schemas.microsoft.com/office/drawing/2014/main" xmlns="" id="{A2F7EB7F-AEFD-4725-8B50-E1377C33A7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0401" y="4025943"/>
              <a:ext cx="6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69" name="Freeform 83"/>
            <p:cNvSpPr>
              <a:spLocks/>
            </p:cNvSpPr>
            <p:nvPr/>
          </p:nvSpPr>
          <p:spPr bwMode="auto">
            <a:xfrm>
              <a:off x="8134351" y="4025943"/>
              <a:ext cx="146050" cy="15876"/>
            </a:xfrm>
            <a:custGeom>
              <a:avLst/>
              <a:gdLst>
                <a:gd name="T0" fmla="*/ 2147483646 w 108"/>
                <a:gd name="T1" fmla="*/ 0 h 12"/>
                <a:gd name="T2" fmla="*/ 0 w 108"/>
                <a:gd name="T3" fmla="*/ 0 h 12"/>
                <a:gd name="T4" fmla="*/ 2147483646 w 108"/>
                <a:gd name="T5" fmla="*/ 2147483646 h 12"/>
                <a:gd name="T6" fmla="*/ 2147483646 w 108"/>
                <a:gd name="T7" fmla="*/ 2147483646 h 12"/>
                <a:gd name="T8" fmla="*/ 2147483646 w 108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8" h="12">
                  <a:moveTo>
                    <a:pt x="10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4"/>
                    <a:pt x="0" y="8"/>
                    <a:pt x="1" y="12"/>
                  </a:cubicBezTo>
                  <a:cubicBezTo>
                    <a:pt x="108" y="12"/>
                    <a:pt x="108" y="12"/>
                    <a:pt x="108" y="12"/>
                  </a:cubicBezTo>
                  <a:cubicBezTo>
                    <a:pt x="108" y="0"/>
                    <a:pt x="108" y="0"/>
                    <a:pt x="108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Rectangle 84">
              <a:extLst>
                <a:ext uri="{FF2B5EF4-FFF2-40B4-BE49-F238E27FC236}">
                  <a16:creationId xmlns:a16="http://schemas.microsoft.com/office/drawing/2014/main" xmlns="" id="{7B75D2DC-ACBD-4747-B5E4-4CD20F72A1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1988" y="4145010"/>
              <a:ext cx="4763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1" name="Rectangle 85">
              <a:extLst>
                <a:ext uri="{FF2B5EF4-FFF2-40B4-BE49-F238E27FC236}">
                  <a16:creationId xmlns:a16="http://schemas.microsoft.com/office/drawing/2014/main" xmlns="" id="{FC728F96-9867-4FA9-9043-FECE24A686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1988" y="4145010"/>
              <a:ext cx="4763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2" name="Freeform 86"/>
            <p:cNvSpPr>
              <a:spLocks/>
            </p:cNvSpPr>
            <p:nvPr/>
          </p:nvSpPr>
          <p:spPr bwMode="auto">
            <a:xfrm>
              <a:off x="8147051" y="4145010"/>
              <a:ext cx="134937" cy="15876"/>
            </a:xfrm>
            <a:custGeom>
              <a:avLst/>
              <a:gdLst>
                <a:gd name="T0" fmla="*/ 2147483646 w 100"/>
                <a:gd name="T1" fmla="*/ 0 h 12"/>
                <a:gd name="T2" fmla="*/ 0 w 100"/>
                <a:gd name="T3" fmla="*/ 0 h 12"/>
                <a:gd name="T4" fmla="*/ 2147483646 w 100"/>
                <a:gd name="T5" fmla="*/ 2147483646 h 12"/>
                <a:gd name="T6" fmla="*/ 2147483646 w 100"/>
                <a:gd name="T7" fmla="*/ 2147483646 h 12"/>
                <a:gd name="T8" fmla="*/ 2147483646 w 100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" h="12">
                  <a:moveTo>
                    <a:pt x="10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4"/>
                    <a:pt x="1" y="8"/>
                    <a:pt x="1" y="12"/>
                  </a:cubicBezTo>
                  <a:cubicBezTo>
                    <a:pt x="100" y="12"/>
                    <a:pt x="100" y="12"/>
                    <a:pt x="100" y="12"/>
                  </a:cubicBezTo>
                  <a:cubicBezTo>
                    <a:pt x="100" y="0"/>
                    <a:pt x="100" y="0"/>
                    <a:pt x="100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Rectangle 87">
              <a:extLst>
                <a:ext uri="{FF2B5EF4-FFF2-40B4-BE49-F238E27FC236}">
                  <a16:creationId xmlns:a16="http://schemas.microsoft.com/office/drawing/2014/main" xmlns="" id="{4AEEED9A-EECD-4516-968B-351D299F42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1988" y="4246613"/>
              <a:ext cx="4763" cy="17464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4" name="Rectangle 88">
              <a:extLst>
                <a:ext uri="{FF2B5EF4-FFF2-40B4-BE49-F238E27FC236}">
                  <a16:creationId xmlns:a16="http://schemas.microsoft.com/office/drawing/2014/main" xmlns="" id="{C633D407-991B-4CF2-8F0E-366C413E9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1988" y="4246613"/>
              <a:ext cx="4763" cy="1746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5" name="Freeform 89"/>
            <p:cNvSpPr>
              <a:spLocks/>
            </p:cNvSpPr>
            <p:nvPr/>
          </p:nvSpPr>
          <p:spPr bwMode="auto">
            <a:xfrm>
              <a:off x="8162926" y="4246613"/>
              <a:ext cx="119062" cy="17464"/>
            </a:xfrm>
            <a:custGeom>
              <a:avLst/>
              <a:gdLst>
                <a:gd name="T0" fmla="*/ 2147483646 w 88"/>
                <a:gd name="T1" fmla="*/ 0 h 12"/>
                <a:gd name="T2" fmla="*/ 0 w 88"/>
                <a:gd name="T3" fmla="*/ 0 h 12"/>
                <a:gd name="T4" fmla="*/ 2147483646 w 88"/>
                <a:gd name="T5" fmla="*/ 2147483646 h 12"/>
                <a:gd name="T6" fmla="*/ 2147483646 w 88"/>
                <a:gd name="T7" fmla="*/ 2147483646 h 12"/>
                <a:gd name="T8" fmla="*/ 2147483646 w 88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8" h="12">
                  <a:moveTo>
                    <a:pt x="8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4"/>
                    <a:pt x="1" y="8"/>
                    <a:pt x="2" y="12"/>
                  </a:cubicBezTo>
                  <a:cubicBezTo>
                    <a:pt x="88" y="12"/>
                    <a:pt x="88" y="12"/>
                    <a:pt x="88" y="12"/>
                  </a:cubicBezTo>
                  <a:cubicBezTo>
                    <a:pt x="88" y="0"/>
                    <a:pt x="88" y="0"/>
                    <a:pt x="88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Rectangle 90">
              <a:extLst>
                <a:ext uri="{FF2B5EF4-FFF2-40B4-BE49-F238E27FC236}">
                  <a16:creationId xmlns:a16="http://schemas.microsoft.com/office/drawing/2014/main" xmlns="" id="{1B41414F-6705-4637-8EA9-AB34195F9D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1988" y="4365680"/>
              <a:ext cx="4763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7" name="Rectangle 91">
              <a:extLst>
                <a:ext uri="{FF2B5EF4-FFF2-40B4-BE49-F238E27FC236}">
                  <a16:creationId xmlns:a16="http://schemas.microsoft.com/office/drawing/2014/main" xmlns="" id="{4CE348E4-4F7F-4A86-8437-DA7D1885B4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1988" y="4365680"/>
              <a:ext cx="4763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78" name="Freeform 92"/>
            <p:cNvSpPr>
              <a:spLocks/>
            </p:cNvSpPr>
            <p:nvPr/>
          </p:nvSpPr>
          <p:spPr bwMode="auto">
            <a:xfrm>
              <a:off x="8196263" y="4365680"/>
              <a:ext cx="85725" cy="15876"/>
            </a:xfrm>
            <a:custGeom>
              <a:avLst/>
              <a:gdLst>
                <a:gd name="T0" fmla="*/ 2147483646 w 64"/>
                <a:gd name="T1" fmla="*/ 0 h 12"/>
                <a:gd name="T2" fmla="*/ 0 w 64"/>
                <a:gd name="T3" fmla="*/ 0 h 12"/>
                <a:gd name="T4" fmla="*/ 2147483646 w 64"/>
                <a:gd name="T5" fmla="*/ 2147483646 h 12"/>
                <a:gd name="T6" fmla="*/ 2147483646 w 64"/>
                <a:gd name="T7" fmla="*/ 2147483646 h 12"/>
                <a:gd name="T8" fmla="*/ 2147483646 w 64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" h="12">
                  <a:moveTo>
                    <a:pt x="64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2" y="4"/>
                    <a:pt x="4" y="8"/>
                    <a:pt x="5" y="12"/>
                  </a:cubicBezTo>
                  <a:cubicBezTo>
                    <a:pt x="64" y="12"/>
                    <a:pt x="64" y="12"/>
                    <a:pt x="64" y="12"/>
                  </a:cubicBezTo>
                  <a:cubicBezTo>
                    <a:pt x="64" y="0"/>
                    <a:pt x="64" y="0"/>
                    <a:pt x="64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Rectangle 93">
              <a:extLst>
                <a:ext uri="{FF2B5EF4-FFF2-40B4-BE49-F238E27FC236}">
                  <a16:creationId xmlns:a16="http://schemas.microsoft.com/office/drawing/2014/main" xmlns="" id="{4C79D1E3-5C9B-4E94-9DDB-9F220049A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1988" y="4484746"/>
              <a:ext cx="4763" cy="15876"/>
            </a:xfrm>
            <a:prstGeom prst="rect">
              <a:avLst/>
            </a:prstGeom>
            <a:solidFill>
              <a:srgbClr val="A09F9F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0" name="Rectangle 94">
              <a:extLst>
                <a:ext uri="{FF2B5EF4-FFF2-40B4-BE49-F238E27FC236}">
                  <a16:creationId xmlns:a16="http://schemas.microsoft.com/office/drawing/2014/main" xmlns="" id="{0A347BC1-E940-49CA-B60A-B682A6B94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1988" y="4484746"/>
              <a:ext cx="4763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1" name="Freeform 95"/>
            <p:cNvSpPr>
              <a:spLocks/>
            </p:cNvSpPr>
            <p:nvPr/>
          </p:nvSpPr>
          <p:spPr bwMode="auto">
            <a:xfrm>
              <a:off x="8262938" y="4484746"/>
              <a:ext cx="19050" cy="15876"/>
            </a:xfrm>
            <a:custGeom>
              <a:avLst/>
              <a:gdLst>
                <a:gd name="T0" fmla="*/ 2147483646 w 14"/>
                <a:gd name="T1" fmla="*/ 0 h 12"/>
                <a:gd name="T2" fmla="*/ 0 w 14"/>
                <a:gd name="T3" fmla="*/ 0 h 12"/>
                <a:gd name="T4" fmla="*/ 2147483646 w 14"/>
                <a:gd name="T5" fmla="*/ 2147483646 h 12"/>
                <a:gd name="T6" fmla="*/ 2147483646 w 14"/>
                <a:gd name="T7" fmla="*/ 2147483646 h 12"/>
                <a:gd name="T8" fmla="*/ 2147483646 w 14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" h="12">
                  <a:moveTo>
                    <a:pt x="14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3" y="4"/>
                    <a:pt x="7" y="8"/>
                    <a:pt x="10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0"/>
                    <a:pt x="14" y="0"/>
                    <a:pt x="14" y="0"/>
                  </a:cubicBezTo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96"/>
            <p:cNvSpPr>
              <a:spLocks noEditPoints="1"/>
            </p:cNvSpPr>
            <p:nvPr/>
          </p:nvSpPr>
          <p:spPr bwMode="auto">
            <a:xfrm>
              <a:off x="8008938" y="3879888"/>
              <a:ext cx="1588" cy="465153"/>
            </a:xfrm>
            <a:custGeom>
              <a:avLst/>
              <a:gdLst>
                <a:gd name="T0" fmla="*/ 2147483646 w 1"/>
                <a:gd name="T1" fmla="*/ 2147483646 h 293"/>
                <a:gd name="T2" fmla="*/ 2147483646 w 1"/>
                <a:gd name="T3" fmla="*/ 2147483646 h 293"/>
                <a:gd name="T4" fmla="*/ 2147483646 w 1"/>
                <a:gd name="T5" fmla="*/ 2147483646 h 293"/>
                <a:gd name="T6" fmla="*/ 2147483646 w 1"/>
                <a:gd name="T7" fmla="*/ 2147483646 h 293"/>
                <a:gd name="T8" fmla="*/ 2147483646 w 1"/>
                <a:gd name="T9" fmla="*/ 2147483646 h 293"/>
                <a:gd name="T10" fmla="*/ 2147483646 w 1"/>
                <a:gd name="T11" fmla="*/ 2147483646 h 293"/>
                <a:gd name="T12" fmla="*/ 2147483646 w 1"/>
                <a:gd name="T13" fmla="*/ 2147483646 h 293"/>
                <a:gd name="T14" fmla="*/ 2147483646 w 1"/>
                <a:gd name="T15" fmla="*/ 2147483646 h 293"/>
                <a:gd name="T16" fmla="*/ 2147483646 w 1"/>
                <a:gd name="T17" fmla="*/ 2147483646 h 293"/>
                <a:gd name="T18" fmla="*/ 2147483646 w 1"/>
                <a:gd name="T19" fmla="*/ 2147483646 h 293"/>
                <a:gd name="T20" fmla="*/ 0 w 1"/>
                <a:gd name="T21" fmla="*/ 2147483646 h 293"/>
                <a:gd name="T22" fmla="*/ 2147483646 w 1"/>
                <a:gd name="T23" fmla="*/ 2147483646 h 293"/>
                <a:gd name="T24" fmla="*/ 2147483646 w 1"/>
                <a:gd name="T25" fmla="*/ 2147483646 h 293"/>
                <a:gd name="T26" fmla="*/ 2147483646 w 1"/>
                <a:gd name="T27" fmla="*/ 2147483646 h 293"/>
                <a:gd name="T28" fmla="*/ 2147483646 w 1"/>
                <a:gd name="T29" fmla="*/ 2147483646 h 293"/>
                <a:gd name="T30" fmla="*/ 0 w 1"/>
                <a:gd name="T31" fmla="*/ 2147483646 h 293"/>
                <a:gd name="T32" fmla="*/ 0 w 1"/>
                <a:gd name="T33" fmla="*/ 2147483646 h 293"/>
                <a:gd name="T34" fmla="*/ 2147483646 w 1"/>
                <a:gd name="T35" fmla="*/ 2147483646 h 293"/>
                <a:gd name="T36" fmla="*/ 2147483646 w 1"/>
                <a:gd name="T37" fmla="*/ 2147483646 h 293"/>
                <a:gd name="T38" fmla="*/ 2147483646 w 1"/>
                <a:gd name="T39" fmla="*/ 0 h 293"/>
                <a:gd name="T40" fmla="*/ 0 w 1"/>
                <a:gd name="T41" fmla="*/ 0 h 293"/>
                <a:gd name="T42" fmla="*/ 0 w 1"/>
                <a:gd name="T43" fmla="*/ 2147483646 h 293"/>
                <a:gd name="T44" fmla="*/ 2147483646 w 1"/>
                <a:gd name="T45" fmla="*/ 2147483646 h 293"/>
                <a:gd name="T46" fmla="*/ 2147483646 w 1"/>
                <a:gd name="T47" fmla="*/ 0 h 29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" h="293">
                  <a:moveTo>
                    <a:pt x="1" y="259"/>
                  </a:moveTo>
                  <a:lnTo>
                    <a:pt x="1" y="259"/>
                  </a:lnTo>
                  <a:lnTo>
                    <a:pt x="1" y="293"/>
                  </a:lnTo>
                  <a:lnTo>
                    <a:pt x="1" y="259"/>
                  </a:lnTo>
                  <a:close/>
                  <a:moveTo>
                    <a:pt x="1" y="184"/>
                  </a:moveTo>
                  <a:lnTo>
                    <a:pt x="1" y="184"/>
                  </a:lnTo>
                  <a:lnTo>
                    <a:pt x="1" y="248"/>
                  </a:lnTo>
                  <a:lnTo>
                    <a:pt x="1" y="184"/>
                  </a:lnTo>
                  <a:close/>
                  <a:moveTo>
                    <a:pt x="1" y="109"/>
                  </a:moveTo>
                  <a:lnTo>
                    <a:pt x="0" y="109"/>
                  </a:lnTo>
                  <a:lnTo>
                    <a:pt x="1" y="173"/>
                  </a:lnTo>
                  <a:lnTo>
                    <a:pt x="1" y="109"/>
                  </a:lnTo>
                  <a:close/>
                  <a:moveTo>
                    <a:pt x="1" y="34"/>
                  </a:moveTo>
                  <a:lnTo>
                    <a:pt x="0" y="34"/>
                  </a:lnTo>
                  <a:lnTo>
                    <a:pt x="0" y="99"/>
                  </a:lnTo>
                  <a:lnTo>
                    <a:pt x="1" y="99"/>
                  </a:lnTo>
                  <a:lnTo>
                    <a:pt x="1" y="34"/>
                  </a:lnTo>
                  <a:close/>
                  <a:moveTo>
                    <a:pt x="1" y="0"/>
                  </a:moveTo>
                  <a:lnTo>
                    <a:pt x="0" y="0"/>
                  </a:lnTo>
                  <a:lnTo>
                    <a:pt x="0" y="27"/>
                  </a:lnTo>
                  <a:lnTo>
                    <a:pt x="1" y="2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72F2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97"/>
            <p:cNvSpPr>
              <a:spLocks noEditPoints="1"/>
            </p:cNvSpPr>
            <p:nvPr/>
          </p:nvSpPr>
          <p:spPr bwMode="auto">
            <a:xfrm>
              <a:off x="8008938" y="3879888"/>
              <a:ext cx="1588" cy="465153"/>
            </a:xfrm>
            <a:custGeom>
              <a:avLst/>
              <a:gdLst>
                <a:gd name="T0" fmla="*/ 2147483646 w 1"/>
                <a:gd name="T1" fmla="*/ 2147483646 h 293"/>
                <a:gd name="T2" fmla="*/ 2147483646 w 1"/>
                <a:gd name="T3" fmla="*/ 2147483646 h 293"/>
                <a:gd name="T4" fmla="*/ 2147483646 w 1"/>
                <a:gd name="T5" fmla="*/ 2147483646 h 293"/>
                <a:gd name="T6" fmla="*/ 2147483646 w 1"/>
                <a:gd name="T7" fmla="*/ 2147483646 h 293"/>
                <a:gd name="T8" fmla="*/ 2147483646 w 1"/>
                <a:gd name="T9" fmla="*/ 2147483646 h 293"/>
                <a:gd name="T10" fmla="*/ 2147483646 w 1"/>
                <a:gd name="T11" fmla="*/ 2147483646 h 293"/>
                <a:gd name="T12" fmla="*/ 2147483646 w 1"/>
                <a:gd name="T13" fmla="*/ 2147483646 h 293"/>
                <a:gd name="T14" fmla="*/ 2147483646 w 1"/>
                <a:gd name="T15" fmla="*/ 2147483646 h 293"/>
                <a:gd name="T16" fmla="*/ 2147483646 w 1"/>
                <a:gd name="T17" fmla="*/ 2147483646 h 293"/>
                <a:gd name="T18" fmla="*/ 2147483646 w 1"/>
                <a:gd name="T19" fmla="*/ 2147483646 h 293"/>
                <a:gd name="T20" fmla="*/ 0 w 1"/>
                <a:gd name="T21" fmla="*/ 2147483646 h 293"/>
                <a:gd name="T22" fmla="*/ 2147483646 w 1"/>
                <a:gd name="T23" fmla="*/ 2147483646 h 293"/>
                <a:gd name="T24" fmla="*/ 2147483646 w 1"/>
                <a:gd name="T25" fmla="*/ 2147483646 h 293"/>
                <a:gd name="T26" fmla="*/ 2147483646 w 1"/>
                <a:gd name="T27" fmla="*/ 2147483646 h 293"/>
                <a:gd name="T28" fmla="*/ 2147483646 w 1"/>
                <a:gd name="T29" fmla="*/ 2147483646 h 293"/>
                <a:gd name="T30" fmla="*/ 0 w 1"/>
                <a:gd name="T31" fmla="*/ 2147483646 h 293"/>
                <a:gd name="T32" fmla="*/ 0 w 1"/>
                <a:gd name="T33" fmla="*/ 2147483646 h 293"/>
                <a:gd name="T34" fmla="*/ 2147483646 w 1"/>
                <a:gd name="T35" fmla="*/ 2147483646 h 293"/>
                <a:gd name="T36" fmla="*/ 2147483646 w 1"/>
                <a:gd name="T37" fmla="*/ 2147483646 h 293"/>
                <a:gd name="T38" fmla="*/ 2147483646 w 1"/>
                <a:gd name="T39" fmla="*/ 0 h 293"/>
                <a:gd name="T40" fmla="*/ 0 w 1"/>
                <a:gd name="T41" fmla="*/ 0 h 293"/>
                <a:gd name="T42" fmla="*/ 0 w 1"/>
                <a:gd name="T43" fmla="*/ 2147483646 h 293"/>
                <a:gd name="T44" fmla="*/ 2147483646 w 1"/>
                <a:gd name="T45" fmla="*/ 2147483646 h 293"/>
                <a:gd name="T46" fmla="*/ 2147483646 w 1"/>
                <a:gd name="T47" fmla="*/ 0 h 29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" h="293">
                  <a:moveTo>
                    <a:pt x="1" y="259"/>
                  </a:moveTo>
                  <a:lnTo>
                    <a:pt x="1" y="259"/>
                  </a:lnTo>
                  <a:lnTo>
                    <a:pt x="1" y="293"/>
                  </a:lnTo>
                  <a:lnTo>
                    <a:pt x="1" y="259"/>
                  </a:lnTo>
                  <a:moveTo>
                    <a:pt x="1" y="184"/>
                  </a:moveTo>
                  <a:lnTo>
                    <a:pt x="1" y="184"/>
                  </a:lnTo>
                  <a:lnTo>
                    <a:pt x="1" y="248"/>
                  </a:lnTo>
                  <a:lnTo>
                    <a:pt x="1" y="184"/>
                  </a:lnTo>
                  <a:moveTo>
                    <a:pt x="1" y="109"/>
                  </a:moveTo>
                  <a:lnTo>
                    <a:pt x="0" y="109"/>
                  </a:lnTo>
                  <a:lnTo>
                    <a:pt x="1" y="173"/>
                  </a:lnTo>
                  <a:lnTo>
                    <a:pt x="1" y="109"/>
                  </a:lnTo>
                  <a:moveTo>
                    <a:pt x="1" y="34"/>
                  </a:moveTo>
                  <a:lnTo>
                    <a:pt x="0" y="34"/>
                  </a:lnTo>
                  <a:lnTo>
                    <a:pt x="0" y="99"/>
                  </a:lnTo>
                  <a:lnTo>
                    <a:pt x="1" y="99"/>
                  </a:lnTo>
                  <a:lnTo>
                    <a:pt x="1" y="34"/>
                  </a:lnTo>
                  <a:moveTo>
                    <a:pt x="1" y="0"/>
                  </a:moveTo>
                  <a:lnTo>
                    <a:pt x="0" y="0"/>
                  </a:lnTo>
                  <a:lnTo>
                    <a:pt x="0" y="27"/>
                  </a:lnTo>
                  <a:lnTo>
                    <a:pt x="1" y="27"/>
                  </a:lnTo>
                  <a:lnTo>
                    <a:pt x="1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99"/>
            <p:cNvSpPr>
              <a:spLocks noEditPoints="1"/>
            </p:cNvSpPr>
            <p:nvPr/>
          </p:nvSpPr>
          <p:spPr bwMode="auto">
            <a:xfrm>
              <a:off x="7451725" y="4510147"/>
              <a:ext cx="20637" cy="447691"/>
            </a:xfrm>
            <a:custGeom>
              <a:avLst/>
              <a:gdLst>
                <a:gd name="T0" fmla="*/ 2147483646 w 15"/>
                <a:gd name="T1" fmla="*/ 2147483646 h 331"/>
                <a:gd name="T2" fmla="*/ 2147483646 w 15"/>
                <a:gd name="T3" fmla="*/ 2147483646 h 331"/>
                <a:gd name="T4" fmla="*/ 2147483646 w 15"/>
                <a:gd name="T5" fmla="*/ 2147483646 h 331"/>
                <a:gd name="T6" fmla="*/ 0 w 15"/>
                <a:gd name="T7" fmla="*/ 2147483646 h 331"/>
                <a:gd name="T8" fmla="*/ 0 w 15"/>
                <a:gd name="T9" fmla="*/ 2147483646 h 331"/>
                <a:gd name="T10" fmla="*/ 2147483646 w 15"/>
                <a:gd name="T11" fmla="*/ 2147483646 h 331"/>
                <a:gd name="T12" fmla="*/ 2147483646 w 15"/>
                <a:gd name="T13" fmla="*/ 2147483646 h 331"/>
                <a:gd name="T14" fmla="*/ 2147483646 w 15"/>
                <a:gd name="T15" fmla="*/ 2147483646 h 331"/>
                <a:gd name="T16" fmla="*/ 2147483646 w 15"/>
                <a:gd name="T17" fmla="*/ 2147483646 h 331"/>
                <a:gd name="T18" fmla="*/ 2147483646 w 15"/>
                <a:gd name="T19" fmla="*/ 2147483646 h 331"/>
                <a:gd name="T20" fmla="*/ 2147483646 w 15"/>
                <a:gd name="T21" fmla="*/ 2147483646 h 331"/>
                <a:gd name="T22" fmla="*/ 2147483646 w 15"/>
                <a:gd name="T23" fmla="*/ 2147483646 h 331"/>
                <a:gd name="T24" fmla="*/ 2147483646 w 15"/>
                <a:gd name="T25" fmla="*/ 2147483646 h 331"/>
                <a:gd name="T26" fmla="*/ 2147483646 w 15"/>
                <a:gd name="T27" fmla="*/ 0 h 331"/>
                <a:gd name="T28" fmla="*/ 2147483646 w 15"/>
                <a:gd name="T29" fmla="*/ 2147483646 h 331"/>
                <a:gd name="T30" fmla="*/ 2147483646 w 15"/>
                <a:gd name="T31" fmla="*/ 2147483646 h 331"/>
                <a:gd name="T32" fmla="*/ 2147483646 w 15"/>
                <a:gd name="T33" fmla="*/ 2147483646 h 331"/>
                <a:gd name="T34" fmla="*/ 2147483646 w 15"/>
                <a:gd name="T35" fmla="*/ 2147483646 h 331"/>
                <a:gd name="T36" fmla="*/ 2147483646 w 15"/>
                <a:gd name="T37" fmla="*/ 0 h 33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5" h="331">
                  <a:moveTo>
                    <a:pt x="15" y="217"/>
                  </a:moveTo>
                  <a:cubicBezTo>
                    <a:pt x="2" y="217"/>
                    <a:pt x="2" y="217"/>
                    <a:pt x="2" y="217"/>
                  </a:cubicBezTo>
                  <a:cubicBezTo>
                    <a:pt x="2" y="245"/>
                    <a:pt x="2" y="245"/>
                    <a:pt x="2" y="245"/>
                  </a:cubicBezTo>
                  <a:cubicBezTo>
                    <a:pt x="0" y="245"/>
                    <a:pt x="0" y="245"/>
                    <a:pt x="0" y="245"/>
                  </a:cubicBezTo>
                  <a:cubicBezTo>
                    <a:pt x="0" y="253"/>
                    <a:pt x="0" y="253"/>
                    <a:pt x="0" y="253"/>
                  </a:cubicBezTo>
                  <a:cubicBezTo>
                    <a:pt x="2" y="253"/>
                    <a:pt x="2" y="253"/>
                    <a:pt x="2" y="253"/>
                  </a:cubicBezTo>
                  <a:cubicBezTo>
                    <a:pt x="2" y="326"/>
                    <a:pt x="2" y="326"/>
                    <a:pt x="2" y="326"/>
                  </a:cubicBezTo>
                  <a:cubicBezTo>
                    <a:pt x="6" y="328"/>
                    <a:pt x="11" y="330"/>
                    <a:pt x="15" y="331"/>
                  </a:cubicBezTo>
                  <a:cubicBezTo>
                    <a:pt x="15" y="253"/>
                    <a:pt x="15" y="253"/>
                    <a:pt x="15" y="253"/>
                  </a:cubicBezTo>
                  <a:cubicBezTo>
                    <a:pt x="12" y="253"/>
                    <a:pt x="12" y="253"/>
                    <a:pt x="12" y="253"/>
                  </a:cubicBezTo>
                  <a:cubicBezTo>
                    <a:pt x="12" y="245"/>
                    <a:pt x="12" y="245"/>
                    <a:pt x="12" y="245"/>
                  </a:cubicBezTo>
                  <a:cubicBezTo>
                    <a:pt x="15" y="245"/>
                    <a:pt x="15" y="245"/>
                    <a:pt x="15" y="245"/>
                  </a:cubicBezTo>
                  <a:cubicBezTo>
                    <a:pt x="15" y="217"/>
                    <a:pt x="15" y="217"/>
                    <a:pt x="15" y="217"/>
                  </a:cubicBezTo>
                  <a:moveTo>
                    <a:pt x="15" y="0"/>
                  </a:moveTo>
                  <a:cubicBezTo>
                    <a:pt x="11" y="4"/>
                    <a:pt x="7" y="8"/>
                    <a:pt x="2" y="11"/>
                  </a:cubicBezTo>
                  <a:cubicBezTo>
                    <a:pt x="2" y="36"/>
                    <a:pt x="2" y="36"/>
                    <a:pt x="2" y="36"/>
                  </a:cubicBezTo>
                  <a:cubicBezTo>
                    <a:pt x="6" y="33"/>
                    <a:pt x="9" y="30"/>
                    <a:pt x="12" y="28"/>
                  </a:cubicBezTo>
                  <a:cubicBezTo>
                    <a:pt x="13" y="27"/>
                    <a:pt x="14" y="26"/>
                    <a:pt x="15" y="25"/>
                  </a:cubicBezTo>
                  <a:cubicBezTo>
                    <a:pt x="15" y="0"/>
                    <a:pt x="15" y="0"/>
                    <a:pt x="15" y="0"/>
                  </a:cubicBezTo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100"/>
            <p:cNvSpPr>
              <a:spLocks noEditPoints="1"/>
            </p:cNvSpPr>
            <p:nvPr/>
          </p:nvSpPr>
          <p:spPr bwMode="auto">
            <a:xfrm>
              <a:off x="7670800" y="4959426"/>
              <a:ext cx="414337" cy="92078"/>
            </a:xfrm>
            <a:custGeom>
              <a:avLst/>
              <a:gdLst>
                <a:gd name="T0" fmla="*/ 2147483646 w 306"/>
                <a:gd name="T1" fmla="*/ 0 h 68"/>
                <a:gd name="T2" fmla="*/ 0 w 306"/>
                <a:gd name="T3" fmla="*/ 0 h 68"/>
                <a:gd name="T4" fmla="*/ 0 w 306"/>
                <a:gd name="T5" fmla="*/ 2147483646 h 68"/>
                <a:gd name="T6" fmla="*/ 2147483646 w 306"/>
                <a:gd name="T7" fmla="*/ 2147483646 h 68"/>
                <a:gd name="T8" fmla="*/ 2147483646 w 306"/>
                <a:gd name="T9" fmla="*/ 2147483646 h 68"/>
                <a:gd name="T10" fmla="*/ 2147483646 w 306"/>
                <a:gd name="T11" fmla="*/ 2147483646 h 68"/>
                <a:gd name="T12" fmla="*/ 2147483646 w 306"/>
                <a:gd name="T13" fmla="*/ 0 h 68"/>
                <a:gd name="T14" fmla="*/ 2147483646 w 306"/>
                <a:gd name="T15" fmla="*/ 0 h 68"/>
                <a:gd name="T16" fmla="*/ 2147483646 w 306"/>
                <a:gd name="T17" fmla="*/ 0 h 68"/>
                <a:gd name="T18" fmla="*/ 2147483646 w 306"/>
                <a:gd name="T19" fmla="*/ 2147483646 h 68"/>
                <a:gd name="T20" fmla="*/ 2147483646 w 306"/>
                <a:gd name="T21" fmla="*/ 2147483646 h 68"/>
                <a:gd name="T22" fmla="*/ 2147483646 w 306"/>
                <a:gd name="T23" fmla="*/ 2147483646 h 68"/>
                <a:gd name="T24" fmla="*/ 2147483646 w 306"/>
                <a:gd name="T25" fmla="*/ 2147483646 h 68"/>
                <a:gd name="T26" fmla="*/ 2147483646 w 306"/>
                <a:gd name="T27" fmla="*/ 0 h 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06" h="68">
                  <a:moveTo>
                    <a:pt x="5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4" y="36"/>
                    <a:pt x="8" y="36"/>
                    <a:pt x="11" y="37"/>
                  </a:cubicBezTo>
                  <a:cubicBezTo>
                    <a:pt x="11" y="48"/>
                    <a:pt x="12" y="59"/>
                    <a:pt x="13" y="68"/>
                  </a:cubicBezTo>
                  <a:cubicBezTo>
                    <a:pt x="58" y="68"/>
                    <a:pt x="58" y="68"/>
                    <a:pt x="58" y="68"/>
                  </a:cubicBezTo>
                  <a:cubicBezTo>
                    <a:pt x="58" y="0"/>
                    <a:pt x="58" y="0"/>
                    <a:pt x="58" y="0"/>
                  </a:cubicBezTo>
                  <a:moveTo>
                    <a:pt x="306" y="0"/>
                  </a:moveTo>
                  <a:cubicBezTo>
                    <a:pt x="251" y="0"/>
                    <a:pt x="251" y="0"/>
                    <a:pt x="251" y="0"/>
                  </a:cubicBezTo>
                  <a:cubicBezTo>
                    <a:pt x="252" y="68"/>
                    <a:pt x="252" y="68"/>
                    <a:pt x="252" y="68"/>
                  </a:cubicBezTo>
                  <a:cubicBezTo>
                    <a:pt x="296" y="68"/>
                    <a:pt x="296" y="68"/>
                    <a:pt x="296" y="68"/>
                  </a:cubicBezTo>
                  <a:cubicBezTo>
                    <a:pt x="297" y="59"/>
                    <a:pt x="298" y="48"/>
                    <a:pt x="298" y="37"/>
                  </a:cubicBezTo>
                  <a:cubicBezTo>
                    <a:pt x="301" y="36"/>
                    <a:pt x="303" y="36"/>
                    <a:pt x="306" y="36"/>
                  </a:cubicBezTo>
                  <a:cubicBezTo>
                    <a:pt x="306" y="0"/>
                    <a:pt x="306" y="0"/>
                    <a:pt x="306" y="0"/>
                  </a:cubicBezTo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101"/>
            <p:cNvSpPr>
              <a:spLocks noEditPoints="1"/>
            </p:cNvSpPr>
            <p:nvPr/>
          </p:nvSpPr>
          <p:spPr bwMode="auto">
            <a:xfrm>
              <a:off x="7669212" y="3427435"/>
              <a:ext cx="417513" cy="1531991"/>
            </a:xfrm>
            <a:custGeom>
              <a:avLst/>
              <a:gdLst>
                <a:gd name="T0" fmla="*/ 2147483646 w 308"/>
                <a:gd name="T1" fmla="*/ 2147483646 h 1135"/>
                <a:gd name="T2" fmla="*/ 2147483646 w 308"/>
                <a:gd name="T3" fmla="*/ 2147483646 h 1135"/>
                <a:gd name="T4" fmla="*/ 2147483646 w 308"/>
                <a:gd name="T5" fmla="*/ 2147483646 h 1135"/>
                <a:gd name="T6" fmla="*/ 2147483646 w 308"/>
                <a:gd name="T7" fmla="*/ 2147483646 h 1135"/>
                <a:gd name="T8" fmla="*/ 2147483646 w 308"/>
                <a:gd name="T9" fmla="*/ 2147483646 h 1135"/>
                <a:gd name="T10" fmla="*/ 2147483646 w 308"/>
                <a:gd name="T11" fmla="*/ 2147483646 h 1135"/>
                <a:gd name="T12" fmla="*/ 2147483646 w 308"/>
                <a:gd name="T13" fmla="*/ 2147483646 h 1135"/>
                <a:gd name="T14" fmla="*/ 2147483646 w 308"/>
                <a:gd name="T15" fmla="*/ 2147483646 h 1135"/>
                <a:gd name="T16" fmla="*/ 2147483646 w 308"/>
                <a:gd name="T17" fmla="*/ 2147483646 h 1135"/>
                <a:gd name="T18" fmla="*/ 2147483646 w 308"/>
                <a:gd name="T19" fmla="*/ 2147483646 h 1135"/>
                <a:gd name="T20" fmla="*/ 2147483646 w 308"/>
                <a:gd name="T21" fmla="*/ 2147483646 h 1135"/>
                <a:gd name="T22" fmla="*/ 2147483646 w 308"/>
                <a:gd name="T23" fmla="*/ 2147483646 h 1135"/>
                <a:gd name="T24" fmla="*/ 2147483646 w 308"/>
                <a:gd name="T25" fmla="*/ 2147483646 h 1135"/>
                <a:gd name="T26" fmla="*/ 2147483646 w 308"/>
                <a:gd name="T27" fmla="*/ 2147483646 h 1135"/>
                <a:gd name="T28" fmla="*/ 2147483646 w 308"/>
                <a:gd name="T29" fmla="*/ 2147483646 h 1135"/>
                <a:gd name="T30" fmla="*/ 2147483646 w 308"/>
                <a:gd name="T31" fmla="*/ 2147483646 h 1135"/>
                <a:gd name="T32" fmla="*/ 2147483646 w 308"/>
                <a:gd name="T33" fmla="*/ 2147483646 h 1135"/>
                <a:gd name="T34" fmla="*/ 2147483646 w 308"/>
                <a:gd name="T35" fmla="*/ 2147483646 h 1135"/>
                <a:gd name="T36" fmla="*/ 2147483646 w 308"/>
                <a:gd name="T37" fmla="*/ 2147483646 h 1135"/>
                <a:gd name="T38" fmla="*/ 2147483646 w 308"/>
                <a:gd name="T39" fmla="*/ 2147483646 h 1135"/>
                <a:gd name="T40" fmla="*/ 2147483646 w 308"/>
                <a:gd name="T41" fmla="*/ 2147483646 h 1135"/>
                <a:gd name="T42" fmla="*/ 2147483646 w 308"/>
                <a:gd name="T43" fmla="*/ 2147483646 h 1135"/>
                <a:gd name="T44" fmla="*/ 2147483646 w 308"/>
                <a:gd name="T45" fmla="*/ 0 h 1135"/>
                <a:gd name="T46" fmla="*/ 2147483646 w 308"/>
                <a:gd name="T47" fmla="*/ 2147483646 h 1135"/>
                <a:gd name="T48" fmla="*/ 2147483646 w 308"/>
                <a:gd name="T49" fmla="*/ 2147483646 h 1135"/>
                <a:gd name="T50" fmla="*/ 0 w 308"/>
                <a:gd name="T51" fmla="*/ 2147483646 h 1135"/>
                <a:gd name="T52" fmla="*/ 0 w 308"/>
                <a:gd name="T53" fmla="*/ 2147483646 h 1135"/>
                <a:gd name="T54" fmla="*/ 2147483646 w 308"/>
                <a:gd name="T55" fmla="*/ 2147483646 h 1135"/>
                <a:gd name="T56" fmla="*/ 2147483646 w 308"/>
                <a:gd name="T57" fmla="*/ 2147483646 h 1135"/>
                <a:gd name="T58" fmla="*/ 0 w 308"/>
                <a:gd name="T59" fmla="*/ 2147483646 h 1135"/>
                <a:gd name="T60" fmla="*/ 0 w 308"/>
                <a:gd name="T61" fmla="*/ 2147483646 h 1135"/>
                <a:gd name="T62" fmla="*/ 2147483646 w 308"/>
                <a:gd name="T63" fmla="*/ 2147483646 h 1135"/>
                <a:gd name="T64" fmla="*/ 2147483646 w 308"/>
                <a:gd name="T65" fmla="*/ 2147483646 h 1135"/>
                <a:gd name="T66" fmla="*/ 2147483646 w 308"/>
                <a:gd name="T67" fmla="*/ 2147483646 h 1135"/>
                <a:gd name="T68" fmla="*/ 2147483646 w 308"/>
                <a:gd name="T69" fmla="*/ 2147483646 h 1135"/>
                <a:gd name="T70" fmla="*/ 2147483646 w 308"/>
                <a:gd name="T71" fmla="*/ 2147483646 h 1135"/>
                <a:gd name="T72" fmla="*/ 2147483646 w 308"/>
                <a:gd name="T73" fmla="*/ 2147483646 h 1135"/>
                <a:gd name="T74" fmla="*/ 2147483646 w 308"/>
                <a:gd name="T75" fmla="*/ 2147483646 h 1135"/>
                <a:gd name="T76" fmla="*/ 2147483646 w 308"/>
                <a:gd name="T77" fmla="*/ 2147483646 h 1135"/>
                <a:gd name="T78" fmla="*/ 2147483646 w 308"/>
                <a:gd name="T79" fmla="*/ 2147483646 h 1135"/>
                <a:gd name="T80" fmla="*/ 2147483646 w 308"/>
                <a:gd name="T81" fmla="*/ 2147483646 h 1135"/>
                <a:gd name="T82" fmla="*/ 2147483646 w 308"/>
                <a:gd name="T83" fmla="*/ 2147483646 h 1135"/>
                <a:gd name="T84" fmla="*/ 2147483646 w 308"/>
                <a:gd name="T85" fmla="*/ 2147483646 h 1135"/>
                <a:gd name="T86" fmla="*/ 2147483646 w 308"/>
                <a:gd name="T87" fmla="*/ 2147483646 h 1135"/>
                <a:gd name="T88" fmla="*/ 2147483646 w 308"/>
                <a:gd name="T89" fmla="*/ 2147483646 h 1135"/>
                <a:gd name="T90" fmla="*/ 2147483646 w 308"/>
                <a:gd name="T91" fmla="*/ 2147483646 h 1135"/>
                <a:gd name="T92" fmla="*/ 2147483646 w 308"/>
                <a:gd name="T93" fmla="*/ 2147483646 h 1135"/>
                <a:gd name="T94" fmla="*/ 2147483646 w 308"/>
                <a:gd name="T95" fmla="*/ 2147483646 h 1135"/>
                <a:gd name="T96" fmla="*/ 2147483646 w 308"/>
                <a:gd name="T97" fmla="*/ 2147483646 h 1135"/>
                <a:gd name="T98" fmla="*/ 2147483646 w 308"/>
                <a:gd name="T99" fmla="*/ 2147483646 h 1135"/>
                <a:gd name="T100" fmla="*/ 2147483646 w 308"/>
                <a:gd name="T101" fmla="*/ 2147483646 h 1135"/>
                <a:gd name="T102" fmla="*/ 2147483646 w 308"/>
                <a:gd name="T103" fmla="*/ 2147483646 h 1135"/>
                <a:gd name="T104" fmla="*/ 2147483646 w 308"/>
                <a:gd name="T105" fmla="*/ 2147483646 h 1135"/>
                <a:gd name="T106" fmla="*/ 2147483646 w 308"/>
                <a:gd name="T107" fmla="*/ 2147483646 h 1135"/>
                <a:gd name="T108" fmla="*/ 2147483646 w 308"/>
                <a:gd name="T109" fmla="*/ 2147483646 h 1135"/>
                <a:gd name="T110" fmla="*/ 2147483646 w 308"/>
                <a:gd name="T111" fmla="*/ 2147483646 h 1135"/>
                <a:gd name="T112" fmla="*/ 2147483646 w 308"/>
                <a:gd name="T113" fmla="*/ 2147483646 h 1135"/>
                <a:gd name="T114" fmla="*/ 2147483646 w 308"/>
                <a:gd name="T115" fmla="*/ 2147483646 h 1135"/>
                <a:gd name="T116" fmla="*/ 2147483646 w 308"/>
                <a:gd name="T117" fmla="*/ 2147483646 h 1135"/>
                <a:gd name="T118" fmla="*/ 2147483646 w 308"/>
                <a:gd name="T119" fmla="*/ 2147483646 h 1135"/>
                <a:gd name="T120" fmla="*/ 2147483646 w 308"/>
                <a:gd name="T121" fmla="*/ 0 h 113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308" h="1135">
                  <a:moveTo>
                    <a:pt x="58" y="1019"/>
                  </a:moveTo>
                  <a:cubicBezTo>
                    <a:pt x="1" y="1019"/>
                    <a:pt x="1" y="1019"/>
                    <a:pt x="1" y="1019"/>
                  </a:cubicBezTo>
                  <a:cubicBezTo>
                    <a:pt x="1" y="1047"/>
                    <a:pt x="1" y="1047"/>
                    <a:pt x="1" y="1047"/>
                  </a:cubicBezTo>
                  <a:cubicBezTo>
                    <a:pt x="4" y="1047"/>
                    <a:pt x="4" y="1047"/>
                    <a:pt x="4" y="1047"/>
                  </a:cubicBezTo>
                  <a:cubicBezTo>
                    <a:pt x="4" y="1055"/>
                    <a:pt x="4" y="1055"/>
                    <a:pt x="4" y="1055"/>
                  </a:cubicBezTo>
                  <a:cubicBezTo>
                    <a:pt x="1" y="1055"/>
                    <a:pt x="1" y="1055"/>
                    <a:pt x="1" y="1055"/>
                  </a:cubicBezTo>
                  <a:cubicBezTo>
                    <a:pt x="1" y="1135"/>
                    <a:pt x="1" y="1135"/>
                    <a:pt x="1" y="1135"/>
                  </a:cubicBezTo>
                  <a:cubicBezTo>
                    <a:pt x="59" y="1135"/>
                    <a:pt x="59" y="1135"/>
                    <a:pt x="59" y="1135"/>
                  </a:cubicBezTo>
                  <a:cubicBezTo>
                    <a:pt x="59" y="1047"/>
                    <a:pt x="59" y="1047"/>
                    <a:pt x="59" y="1047"/>
                  </a:cubicBezTo>
                  <a:cubicBezTo>
                    <a:pt x="58" y="1047"/>
                    <a:pt x="58" y="1047"/>
                    <a:pt x="58" y="1047"/>
                  </a:cubicBezTo>
                  <a:cubicBezTo>
                    <a:pt x="58" y="1019"/>
                    <a:pt x="58" y="1019"/>
                    <a:pt x="58" y="1019"/>
                  </a:cubicBezTo>
                  <a:moveTo>
                    <a:pt x="307" y="1019"/>
                  </a:moveTo>
                  <a:cubicBezTo>
                    <a:pt x="253" y="1019"/>
                    <a:pt x="253" y="1019"/>
                    <a:pt x="253" y="1019"/>
                  </a:cubicBezTo>
                  <a:cubicBezTo>
                    <a:pt x="253" y="1047"/>
                    <a:pt x="253" y="1047"/>
                    <a:pt x="253" y="1047"/>
                  </a:cubicBezTo>
                  <a:cubicBezTo>
                    <a:pt x="252" y="1047"/>
                    <a:pt x="252" y="1047"/>
                    <a:pt x="252" y="1047"/>
                  </a:cubicBezTo>
                  <a:cubicBezTo>
                    <a:pt x="252" y="1135"/>
                    <a:pt x="252" y="1135"/>
                    <a:pt x="252" y="1135"/>
                  </a:cubicBezTo>
                  <a:cubicBezTo>
                    <a:pt x="307" y="1135"/>
                    <a:pt x="307" y="1135"/>
                    <a:pt x="307" y="1135"/>
                  </a:cubicBezTo>
                  <a:cubicBezTo>
                    <a:pt x="307" y="1055"/>
                    <a:pt x="307" y="1055"/>
                    <a:pt x="307" y="1055"/>
                  </a:cubicBezTo>
                  <a:cubicBezTo>
                    <a:pt x="304" y="1055"/>
                    <a:pt x="304" y="1055"/>
                    <a:pt x="304" y="1055"/>
                  </a:cubicBezTo>
                  <a:cubicBezTo>
                    <a:pt x="304" y="1047"/>
                    <a:pt x="304" y="1047"/>
                    <a:pt x="304" y="1047"/>
                  </a:cubicBezTo>
                  <a:cubicBezTo>
                    <a:pt x="307" y="1047"/>
                    <a:pt x="307" y="1047"/>
                    <a:pt x="307" y="1047"/>
                  </a:cubicBezTo>
                  <a:cubicBezTo>
                    <a:pt x="307" y="1019"/>
                    <a:pt x="307" y="1019"/>
                    <a:pt x="307" y="1019"/>
                  </a:cubicBezTo>
                  <a:moveTo>
                    <a:pt x="156" y="0"/>
                  </a:moveTo>
                  <a:cubicBezTo>
                    <a:pt x="106" y="0"/>
                    <a:pt x="64" y="46"/>
                    <a:pt x="55" y="105"/>
                  </a:cubicBezTo>
                  <a:cubicBezTo>
                    <a:pt x="55" y="178"/>
                    <a:pt x="55" y="178"/>
                    <a:pt x="55" y="178"/>
                  </a:cubicBezTo>
                  <a:cubicBezTo>
                    <a:pt x="50" y="185"/>
                    <a:pt x="16" y="234"/>
                    <a:pt x="0" y="264"/>
                  </a:cubicBezTo>
                  <a:cubicBezTo>
                    <a:pt x="0" y="267"/>
                    <a:pt x="0" y="267"/>
                    <a:pt x="0" y="267"/>
                  </a:cubicBezTo>
                  <a:cubicBezTo>
                    <a:pt x="4" y="267"/>
                    <a:pt x="4" y="267"/>
                    <a:pt x="4" y="267"/>
                  </a:cubicBezTo>
                  <a:cubicBezTo>
                    <a:pt x="4" y="279"/>
                    <a:pt x="4" y="279"/>
                    <a:pt x="4" y="279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0" y="320"/>
                    <a:pt x="0" y="320"/>
                    <a:pt x="0" y="320"/>
                  </a:cubicBezTo>
                  <a:cubicBezTo>
                    <a:pt x="7" y="298"/>
                    <a:pt x="59" y="222"/>
                    <a:pt x="60" y="222"/>
                  </a:cubicBezTo>
                  <a:cubicBezTo>
                    <a:pt x="60" y="222"/>
                    <a:pt x="60" y="222"/>
                    <a:pt x="60" y="222"/>
                  </a:cubicBezTo>
                  <a:cubicBezTo>
                    <a:pt x="60" y="381"/>
                    <a:pt x="60" y="381"/>
                    <a:pt x="60" y="381"/>
                  </a:cubicBezTo>
                  <a:cubicBezTo>
                    <a:pt x="60" y="375"/>
                    <a:pt x="60" y="375"/>
                    <a:pt x="60" y="375"/>
                  </a:cubicBezTo>
                  <a:cubicBezTo>
                    <a:pt x="60" y="375"/>
                    <a:pt x="60" y="375"/>
                    <a:pt x="60" y="375"/>
                  </a:cubicBezTo>
                  <a:cubicBezTo>
                    <a:pt x="60" y="367"/>
                    <a:pt x="60" y="367"/>
                    <a:pt x="60" y="367"/>
                  </a:cubicBezTo>
                  <a:cubicBezTo>
                    <a:pt x="60" y="367"/>
                    <a:pt x="60" y="367"/>
                    <a:pt x="60" y="367"/>
                  </a:cubicBezTo>
                  <a:cubicBezTo>
                    <a:pt x="60" y="335"/>
                    <a:pt x="60" y="335"/>
                    <a:pt x="60" y="335"/>
                  </a:cubicBezTo>
                  <a:cubicBezTo>
                    <a:pt x="60" y="335"/>
                    <a:pt x="60" y="335"/>
                    <a:pt x="60" y="335"/>
                  </a:cubicBezTo>
                  <a:cubicBezTo>
                    <a:pt x="60" y="239"/>
                    <a:pt x="60" y="239"/>
                    <a:pt x="60" y="239"/>
                  </a:cubicBezTo>
                  <a:cubicBezTo>
                    <a:pt x="60" y="239"/>
                    <a:pt x="60" y="239"/>
                    <a:pt x="60" y="239"/>
                  </a:cubicBezTo>
                  <a:cubicBezTo>
                    <a:pt x="61" y="155"/>
                    <a:pt x="61" y="155"/>
                    <a:pt x="61" y="155"/>
                  </a:cubicBezTo>
                  <a:cubicBezTo>
                    <a:pt x="69" y="98"/>
                    <a:pt x="108" y="55"/>
                    <a:pt x="156" y="55"/>
                  </a:cubicBezTo>
                  <a:cubicBezTo>
                    <a:pt x="203" y="55"/>
                    <a:pt x="242" y="98"/>
                    <a:pt x="251" y="155"/>
                  </a:cubicBezTo>
                  <a:cubicBezTo>
                    <a:pt x="251" y="239"/>
                    <a:pt x="251" y="239"/>
                    <a:pt x="251" y="239"/>
                  </a:cubicBezTo>
                  <a:cubicBezTo>
                    <a:pt x="252" y="239"/>
                    <a:pt x="252" y="239"/>
                    <a:pt x="252" y="239"/>
                  </a:cubicBezTo>
                  <a:cubicBezTo>
                    <a:pt x="252" y="222"/>
                    <a:pt x="252" y="222"/>
                    <a:pt x="252" y="222"/>
                  </a:cubicBezTo>
                  <a:cubicBezTo>
                    <a:pt x="252" y="222"/>
                    <a:pt x="252" y="222"/>
                    <a:pt x="252" y="222"/>
                  </a:cubicBezTo>
                  <a:cubicBezTo>
                    <a:pt x="252" y="222"/>
                    <a:pt x="294" y="284"/>
                    <a:pt x="308" y="312"/>
                  </a:cubicBezTo>
                  <a:cubicBezTo>
                    <a:pt x="308" y="279"/>
                    <a:pt x="308" y="279"/>
                    <a:pt x="308" y="279"/>
                  </a:cubicBezTo>
                  <a:cubicBezTo>
                    <a:pt x="304" y="279"/>
                    <a:pt x="304" y="279"/>
                    <a:pt x="304" y="279"/>
                  </a:cubicBezTo>
                  <a:cubicBezTo>
                    <a:pt x="304" y="267"/>
                    <a:pt x="304" y="267"/>
                    <a:pt x="304" y="267"/>
                  </a:cubicBezTo>
                  <a:cubicBezTo>
                    <a:pt x="308" y="267"/>
                    <a:pt x="308" y="267"/>
                    <a:pt x="308" y="267"/>
                  </a:cubicBezTo>
                  <a:cubicBezTo>
                    <a:pt x="308" y="258"/>
                    <a:pt x="308" y="258"/>
                    <a:pt x="308" y="258"/>
                  </a:cubicBezTo>
                  <a:cubicBezTo>
                    <a:pt x="290" y="225"/>
                    <a:pt x="256" y="177"/>
                    <a:pt x="256" y="177"/>
                  </a:cubicBezTo>
                  <a:cubicBezTo>
                    <a:pt x="256" y="177"/>
                    <a:pt x="256" y="177"/>
                    <a:pt x="256" y="177"/>
                  </a:cubicBezTo>
                  <a:cubicBezTo>
                    <a:pt x="256" y="177"/>
                    <a:pt x="256" y="183"/>
                    <a:pt x="256" y="195"/>
                  </a:cubicBezTo>
                  <a:cubicBezTo>
                    <a:pt x="256" y="195"/>
                    <a:pt x="256" y="195"/>
                    <a:pt x="256" y="195"/>
                  </a:cubicBezTo>
                  <a:cubicBezTo>
                    <a:pt x="256" y="105"/>
                    <a:pt x="256" y="105"/>
                    <a:pt x="256" y="105"/>
                  </a:cubicBezTo>
                  <a:cubicBezTo>
                    <a:pt x="247" y="46"/>
                    <a:pt x="205" y="0"/>
                    <a:pt x="156" y="0"/>
                  </a:cubicBezTo>
                </a:path>
              </a:pathLst>
            </a:custGeom>
            <a:solidFill>
              <a:srgbClr val="E72F2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102"/>
            <p:cNvSpPr>
              <a:spLocks noEditPoints="1"/>
            </p:cNvSpPr>
            <p:nvPr/>
          </p:nvSpPr>
          <p:spPr bwMode="auto">
            <a:xfrm>
              <a:off x="7472362" y="3784635"/>
              <a:ext cx="198438" cy="1222417"/>
            </a:xfrm>
            <a:custGeom>
              <a:avLst/>
              <a:gdLst>
                <a:gd name="T0" fmla="*/ 2147483646 w 146"/>
                <a:gd name="T1" fmla="*/ 2147483646 h 906"/>
                <a:gd name="T2" fmla="*/ 0 w 146"/>
                <a:gd name="T3" fmla="*/ 2147483646 h 906"/>
                <a:gd name="T4" fmla="*/ 0 w 146"/>
                <a:gd name="T5" fmla="*/ 2147483646 h 906"/>
                <a:gd name="T6" fmla="*/ 2147483646 w 146"/>
                <a:gd name="T7" fmla="*/ 2147483646 h 906"/>
                <a:gd name="T8" fmla="*/ 2147483646 w 146"/>
                <a:gd name="T9" fmla="*/ 2147483646 h 906"/>
                <a:gd name="T10" fmla="*/ 2147483646 w 146"/>
                <a:gd name="T11" fmla="*/ 2147483646 h 906"/>
                <a:gd name="T12" fmla="*/ 2147483646 w 146"/>
                <a:gd name="T13" fmla="*/ 2147483646 h 906"/>
                <a:gd name="T14" fmla="*/ 0 w 146"/>
                <a:gd name="T15" fmla="*/ 2147483646 h 906"/>
                <a:gd name="T16" fmla="*/ 0 w 146"/>
                <a:gd name="T17" fmla="*/ 2147483646 h 906"/>
                <a:gd name="T18" fmla="*/ 2147483646 w 146"/>
                <a:gd name="T19" fmla="*/ 2147483646 h 906"/>
                <a:gd name="T20" fmla="*/ 2147483646 w 146"/>
                <a:gd name="T21" fmla="*/ 2147483646 h 906"/>
                <a:gd name="T22" fmla="*/ 2147483646 w 146"/>
                <a:gd name="T23" fmla="*/ 2147483646 h 906"/>
                <a:gd name="T24" fmla="*/ 2147483646 w 146"/>
                <a:gd name="T25" fmla="*/ 2147483646 h 906"/>
                <a:gd name="T26" fmla="*/ 0 w 146"/>
                <a:gd name="T27" fmla="*/ 2147483646 h 906"/>
                <a:gd name="T28" fmla="*/ 0 w 146"/>
                <a:gd name="T29" fmla="*/ 2147483646 h 906"/>
                <a:gd name="T30" fmla="*/ 2147483646 w 146"/>
                <a:gd name="T31" fmla="*/ 2147483646 h 906"/>
                <a:gd name="T32" fmla="*/ 2147483646 w 146"/>
                <a:gd name="T33" fmla="*/ 2147483646 h 906"/>
                <a:gd name="T34" fmla="*/ 2147483646 w 146"/>
                <a:gd name="T35" fmla="*/ 2147483646 h 906"/>
                <a:gd name="T36" fmla="*/ 2147483646 w 146"/>
                <a:gd name="T37" fmla="*/ 2147483646 h 906"/>
                <a:gd name="T38" fmla="*/ 2147483646 w 146"/>
                <a:gd name="T39" fmla="*/ 2147483646 h 906"/>
                <a:gd name="T40" fmla="*/ 2147483646 w 146"/>
                <a:gd name="T41" fmla="*/ 2147483646 h 906"/>
                <a:gd name="T42" fmla="*/ 2147483646 w 146"/>
                <a:gd name="T43" fmla="*/ 2147483646 h 906"/>
                <a:gd name="T44" fmla="*/ 2147483646 w 146"/>
                <a:gd name="T45" fmla="*/ 2147483646 h 906"/>
                <a:gd name="T46" fmla="*/ 2147483646 w 146"/>
                <a:gd name="T47" fmla="*/ 2147483646 h 906"/>
                <a:gd name="T48" fmla="*/ 2147483646 w 146"/>
                <a:gd name="T49" fmla="*/ 2147483646 h 906"/>
                <a:gd name="T50" fmla="*/ 2147483646 w 146"/>
                <a:gd name="T51" fmla="*/ 2147483646 h 906"/>
                <a:gd name="T52" fmla="*/ 2147483646 w 146"/>
                <a:gd name="T53" fmla="*/ 2147483646 h 906"/>
                <a:gd name="T54" fmla="*/ 2147483646 w 146"/>
                <a:gd name="T55" fmla="*/ 2147483646 h 906"/>
                <a:gd name="T56" fmla="*/ 2147483646 w 146"/>
                <a:gd name="T57" fmla="*/ 2147483646 h 906"/>
                <a:gd name="T58" fmla="*/ 2147483646 w 146"/>
                <a:gd name="T59" fmla="*/ 2147483646 h 906"/>
                <a:gd name="T60" fmla="*/ 2147483646 w 146"/>
                <a:gd name="T61" fmla="*/ 2147483646 h 906"/>
                <a:gd name="T62" fmla="*/ 2147483646 w 146"/>
                <a:gd name="T63" fmla="*/ 2147483646 h 906"/>
                <a:gd name="T64" fmla="*/ 2147483646 w 146"/>
                <a:gd name="T65" fmla="*/ 2147483646 h 906"/>
                <a:gd name="T66" fmla="*/ 2147483646 w 146"/>
                <a:gd name="T67" fmla="*/ 2147483646 h 906"/>
                <a:gd name="T68" fmla="*/ 2147483646 w 146"/>
                <a:gd name="T69" fmla="*/ 2147483646 h 906"/>
                <a:gd name="T70" fmla="*/ 2147483646 w 146"/>
                <a:gd name="T71" fmla="*/ 2147483646 h 906"/>
                <a:gd name="T72" fmla="*/ 2147483646 w 146"/>
                <a:gd name="T73" fmla="*/ 2147483646 h 906"/>
                <a:gd name="T74" fmla="*/ 2147483646 w 146"/>
                <a:gd name="T75" fmla="*/ 2147483646 h 906"/>
                <a:gd name="T76" fmla="*/ 2147483646 w 146"/>
                <a:gd name="T77" fmla="*/ 2147483646 h 906"/>
                <a:gd name="T78" fmla="*/ 2147483646 w 146"/>
                <a:gd name="T79" fmla="*/ 2147483646 h 906"/>
                <a:gd name="T80" fmla="*/ 2147483646 w 146"/>
                <a:gd name="T81" fmla="*/ 2147483646 h 906"/>
                <a:gd name="T82" fmla="*/ 2147483646 w 146"/>
                <a:gd name="T83" fmla="*/ 2147483646 h 906"/>
                <a:gd name="T84" fmla="*/ 2147483646 w 146"/>
                <a:gd name="T85" fmla="*/ 2147483646 h 906"/>
                <a:gd name="T86" fmla="*/ 2147483646 w 146"/>
                <a:gd name="T87" fmla="*/ 2147483646 h 906"/>
                <a:gd name="T88" fmla="*/ 2147483646 w 146"/>
                <a:gd name="T89" fmla="*/ 2147483646 h 906"/>
                <a:gd name="T90" fmla="*/ 2147483646 w 146"/>
                <a:gd name="T91" fmla="*/ 2147483646 h 906"/>
                <a:gd name="T92" fmla="*/ 2147483646 w 146"/>
                <a:gd name="T93" fmla="*/ 2147483646 h 906"/>
                <a:gd name="T94" fmla="*/ 2147483646 w 146"/>
                <a:gd name="T95" fmla="*/ 2147483646 h 906"/>
                <a:gd name="T96" fmla="*/ 2147483646 w 146"/>
                <a:gd name="T97" fmla="*/ 2147483646 h 906"/>
                <a:gd name="T98" fmla="*/ 2147483646 w 146"/>
                <a:gd name="T99" fmla="*/ 2147483646 h 906"/>
                <a:gd name="T100" fmla="*/ 2147483646 w 146"/>
                <a:gd name="T101" fmla="*/ 2147483646 h 906"/>
                <a:gd name="T102" fmla="*/ 2147483646 w 146"/>
                <a:gd name="T103" fmla="*/ 0 h 906"/>
                <a:gd name="T104" fmla="*/ 2147483646 w 146"/>
                <a:gd name="T105" fmla="*/ 2147483646 h 906"/>
                <a:gd name="T106" fmla="*/ 2147483646 w 146"/>
                <a:gd name="T107" fmla="*/ 2147483646 h 906"/>
                <a:gd name="T108" fmla="*/ 2147483646 w 146"/>
                <a:gd name="T109" fmla="*/ 0 h 90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46" h="906">
                  <a:moveTo>
                    <a:pt x="146" y="791"/>
                  </a:moveTo>
                  <a:cubicBezTo>
                    <a:pt x="0" y="791"/>
                    <a:pt x="0" y="791"/>
                    <a:pt x="0" y="791"/>
                  </a:cubicBezTo>
                  <a:cubicBezTo>
                    <a:pt x="0" y="869"/>
                    <a:pt x="0" y="869"/>
                    <a:pt x="0" y="869"/>
                  </a:cubicBezTo>
                  <a:cubicBezTo>
                    <a:pt x="43" y="885"/>
                    <a:pt x="92" y="899"/>
                    <a:pt x="146" y="906"/>
                  </a:cubicBezTo>
                  <a:cubicBezTo>
                    <a:pt x="146" y="871"/>
                    <a:pt x="146" y="871"/>
                    <a:pt x="146" y="871"/>
                  </a:cubicBezTo>
                  <a:cubicBezTo>
                    <a:pt x="146" y="791"/>
                    <a:pt x="146" y="791"/>
                    <a:pt x="146" y="791"/>
                  </a:cubicBezTo>
                  <a:moveTo>
                    <a:pt x="146" y="755"/>
                  </a:moveTo>
                  <a:cubicBezTo>
                    <a:pt x="0" y="755"/>
                    <a:pt x="0" y="755"/>
                    <a:pt x="0" y="755"/>
                  </a:cubicBezTo>
                  <a:cubicBezTo>
                    <a:pt x="0" y="783"/>
                    <a:pt x="0" y="783"/>
                    <a:pt x="0" y="783"/>
                  </a:cubicBezTo>
                  <a:cubicBezTo>
                    <a:pt x="146" y="783"/>
                    <a:pt x="146" y="783"/>
                    <a:pt x="146" y="783"/>
                  </a:cubicBezTo>
                  <a:cubicBezTo>
                    <a:pt x="146" y="755"/>
                    <a:pt x="146" y="755"/>
                    <a:pt x="146" y="755"/>
                  </a:cubicBezTo>
                  <a:moveTo>
                    <a:pt x="33" y="531"/>
                  </a:moveTo>
                  <a:cubicBezTo>
                    <a:pt x="7" y="531"/>
                    <a:pt x="7" y="531"/>
                    <a:pt x="7" y="531"/>
                  </a:cubicBezTo>
                  <a:cubicBezTo>
                    <a:pt x="5" y="533"/>
                    <a:pt x="3" y="535"/>
                    <a:pt x="0" y="538"/>
                  </a:cubicBezTo>
                  <a:cubicBezTo>
                    <a:pt x="0" y="563"/>
                    <a:pt x="0" y="563"/>
                    <a:pt x="0" y="563"/>
                  </a:cubicBezTo>
                  <a:cubicBezTo>
                    <a:pt x="12" y="554"/>
                    <a:pt x="23" y="543"/>
                    <a:pt x="33" y="531"/>
                  </a:cubicBezTo>
                  <a:moveTo>
                    <a:pt x="81" y="443"/>
                  </a:moveTo>
                  <a:cubicBezTo>
                    <a:pt x="62" y="443"/>
                    <a:pt x="62" y="443"/>
                    <a:pt x="62" y="443"/>
                  </a:cubicBezTo>
                  <a:cubicBezTo>
                    <a:pt x="51" y="471"/>
                    <a:pt x="36" y="496"/>
                    <a:pt x="17" y="519"/>
                  </a:cubicBezTo>
                  <a:cubicBezTo>
                    <a:pt x="42" y="519"/>
                    <a:pt x="42" y="519"/>
                    <a:pt x="42" y="519"/>
                  </a:cubicBezTo>
                  <a:cubicBezTo>
                    <a:pt x="58" y="496"/>
                    <a:pt x="71" y="470"/>
                    <a:pt x="81" y="443"/>
                  </a:cubicBezTo>
                  <a:moveTo>
                    <a:pt x="104" y="355"/>
                  </a:moveTo>
                  <a:cubicBezTo>
                    <a:pt x="89" y="355"/>
                    <a:pt x="89" y="355"/>
                    <a:pt x="89" y="355"/>
                  </a:cubicBezTo>
                  <a:cubicBezTo>
                    <a:pt x="83" y="381"/>
                    <a:pt x="76" y="407"/>
                    <a:pt x="67" y="431"/>
                  </a:cubicBezTo>
                  <a:cubicBezTo>
                    <a:pt x="85" y="431"/>
                    <a:pt x="85" y="431"/>
                    <a:pt x="85" y="431"/>
                  </a:cubicBezTo>
                  <a:cubicBezTo>
                    <a:pt x="93" y="406"/>
                    <a:pt x="99" y="381"/>
                    <a:pt x="104" y="355"/>
                  </a:cubicBezTo>
                  <a:moveTo>
                    <a:pt x="115" y="279"/>
                  </a:moveTo>
                  <a:cubicBezTo>
                    <a:pt x="102" y="279"/>
                    <a:pt x="102" y="279"/>
                    <a:pt x="102" y="279"/>
                  </a:cubicBezTo>
                  <a:cubicBezTo>
                    <a:pt x="99" y="300"/>
                    <a:pt x="96" y="322"/>
                    <a:pt x="92" y="343"/>
                  </a:cubicBezTo>
                  <a:cubicBezTo>
                    <a:pt x="106" y="343"/>
                    <a:pt x="106" y="343"/>
                    <a:pt x="106" y="343"/>
                  </a:cubicBezTo>
                  <a:cubicBezTo>
                    <a:pt x="110" y="321"/>
                    <a:pt x="113" y="300"/>
                    <a:pt x="115" y="279"/>
                  </a:cubicBezTo>
                  <a:moveTo>
                    <a:pt x="124" y="191"/>
                  </a:moveTo>
                  <a:cubicBezTo>
                    <a:pt x="112" y="191"/>
                    <a:pt x="112" y="191"/>
                    <a:pt x="112" y="191"/>
                  </a:cubicBezTo>
                  <a:cubicBezTo>
                    <a:pt x="111" y="199"/>
                    <a:pt x="110" y="206"/>
                    <a:pt x="109" y="214"/>
                  </a:cubicBezTo>
                  <a:cubicBezTo>
                    <a:pt x="108" y="231"/>
                    <a:pt x="106" y="249"/>
                    <a:pt x="104" y="267"/>
                  </a:cubicBezTo>
                  <a:cubicBezTo>
                    <a:pt x="116" y="267"/>
                    <a:pt x="116" y="267"/>
                    <a:pt x="116" y="267"/>
                  </a:cubicBezTo>
                  <a:cubicBezTo>
                    <a:pt x="117" y="259"/>
                    <a:pt x="118" y="251"/>
                    <a:pt x="119" y="243"/>
                  </a:cubicBezTo>
                  <a:cubicBezTo>
                    <a:pt x="120" y="226"/>
                    <a:pt x="122" y="208"/>
                    <a:pt x="124" y="191"/>
                  </a:cubicBezTo>
                  <a:moveTo>
                    <a:pt x="135" y="103"/>
                  </a:moveTo>
                  <a:cubicBezTo>
                    <a:pt x="121" y="103"/>
                    <a:pt x="121" y="103"/>
                    <a:pt x="121" y="103"/>
                  </a:cubicBezTo>
                  <a:cubicBezTo>
                    <a:pt x="118" y="128"/>
                    <a:pt x="115" y="154"/>
                    <a:pt x="113" y="179"/>
                  </a:cubicBezTo>
                  <a:cubicBezTo>
                    <a:pt x="125" y="179"/>
                    <a:pt x="125" y="179"/>
                    <a:pt x="125" y="179"/>
                  </a:cubicBezTo>
                  <a:cubicBezTo>
                    <a:pt x="128" y="154"/>
                    <a:pt x="131" y="128"/>
                    <a:pt x="135" y="103"/>
                  </a:cubicBezTo>
                  <a:moveTo>
                    <a:pt x="145" y="15"/>
                  </a:moveTo>
                  <a:cubicBezTo>
                    <a:pt x="138" y="15"/>
                    <a:pt x="138" y="15"/>
                    <a:pt x="138" y="15"/>
                  </a:cubicBezTo>
                  <a:cubicBezTo>
                    <a:pt x="137" y="16"/>
                    <a:pt x="137" y="17"/>
                    <a:pt x="137" y="18"/>
                  </a:cubicBezTo>
                  <a:cubicBezTo>
                    <a:pt x="131" y="42"/>
                    <a:pt x="126" y="66"/>
                    <a:pt x="123" y="91"/>
                  </a:cubicBezTo>
                  <a:cubicBezTo>
                    <a:pt x="137" y="91"/>
                    <a:pt x="137" y="91"/>
                    <a:pt x="137" y="91"/>
                  </a:cubicBezTo>
                  <a:cubicBezTo>
                    <a:pt x="140" y="80"/>
                    <a:pt x="142" y="68"/>
                    <a:pt x="145" y="57"/>
                  </a:cubicBezTo>
                  <a:cubicBezTo>
                    <a:pt x="145" y="57"/>
                    <a:pt x="145" y="56"/>
                    <a:pt x="145" y="56"/>
                  </a:cubicBezTo>
                  <a:cubicBezTo>
                    <a:pt x="145" y="15"/>
                    <a:pt x="145" y="15"/>
                    <a:pt x="145" y="15"/>
                  </a:cubicBezTo>
                  <a:moveTo>
                    <a:pt x="145" y="0"/>
                  </a:moveTo>
                  <a:cubicBezTo>
                    <a:pt x="145" y="1"/>
                    <a:pt x="144" y="2"/>
                    <a:pt x="143" y="3"/>
                  </a:cubicBezTo>
                  <a:cubicBezTo>
                    <a:pt x="145" y="3"/>
                    <a:pt x="145" y="3"/>
                    <a:pt x="145" y="3"/>
                  </a:cubicBezTo>
                  <a:cubicBezTo>
                    <a:pt x="145" y="0"/>
                    <a:pt x="145" y="0"/>
                    <a:pt x="145" y="0"/>
                  </a:cubicBezTo>
                </a:path>
              </a:pathLst>
            </a:custGeom>
            <a:solidFill>
              <a:srgbClr val="D3D3D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Rectangle 103">
              <a:extLst>
                <a:ext uri="{FF2B5EF4-FFF2-40B4-BE49-F238E27FC236}">
                  <a16:creationId xmlns:a16="http://schemas.microsoft.com/office/drawing/2014/main" xmlns="" id="{C5042313-23A8-4A20-91D2-31BC46EA1D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9212" y="3787810"/>
              <a:ext cx="4763" cy="15876"/>
            </a:xfrm>
            <a:prstGeom prst="rect">
              <a:avLst/>
            </a:prstGeom>
            <a:solidFill>
              <a:srgbClr val="BB514B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89" name="Rectangle 104">
              <a:extLst>
                <a:ext uri="{FF2B5EF4-FFF2-40B4-BE49-F238E27FC236}">
                  <a16:creationId xmlns:a16="http://schemas.microsoft.com/office/drawing/2014/main" xmlns="" id="{64BE6C8A-24FD-47C7-B515-27C2886CE8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9212" y="3787810"/>
              <a:ext cx="4763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0" name="Freeform 105"/>
            <p:cNvSpPr>
              <a:spLocks/>
            </p:cNvSpPr>
            <p:nvPr/>
          </p:nvSpPr>
          <p:spPr bwMode="auto">
            <a:xfrm>
              <a:off x="7659687" y="3787810"/>
              <a:ext cx="9525" cy="15876"/>
            </a:xfrm>
            <a:custGeom>
              <a:avLst/>
              <a:gdLst>
                <a:gd name="T0" fmla="*/ 2147483646 w 7"/>
                <a:gd name="T1" fmla="*/ 0 h 12"/>
                <a:gd name="T2" fmla="*/ 2147483646 w 7"/>
                <a:gd name="T3" fmla="*/ 0 h 12"/>
                <a:gd name="T4" fmla="*/ 0 w 7"/>
                <a:gd name="T5" fmla="*/ 2147483646 h 12"/>
                <a:gd name="T6" fmla="*/ 2147483646 w 7"/>
                <a:gd name="T7" fmla="*/ 2147483646 h 12"/>
                <a:gd name="T8" fmla="*/ 2147483646 w 7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" h="12">
                  <a:moveTo>
                    <a:pt x="7" y="0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3" y="5"/>
                    <a:pt x="1" y="9"/>
                    <a:pt x="0" y="12"/>
                  </a:cubicBezTo>
                  <a:cubicBezTo>
                    <a:pt x="7" y="12"/>
                    <a:pt x="7" y="12"/>
                    <a:pt x="7" y="12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106"/>
            <p:cNvSpPr>
              <a:spLocks/>
            </p:cNvSpPr>
            <p:nvPr/>
          </p:nvSpPr>
          <p:spPr bwMode="auto">
            <a:xfrm>
              <a:off x="7635875" y="3906876"/>
              <a:ext cx="22225" cy="15876"/>
            </a:xfrm>
            <a:custGeom>
              <a:avLst/>
              <a:gdLst>
                <a:gd name="T0" fmla="*/ 2147483646 w 16"/>
                <a:gd name="T1" fmla="*/ 0 h 12"/>
                <a:gd name="T2" fmla="*/ 2147483646 w 16"/>
                <a:gd name="T3" fmla="*/ 0 h 12"/>
                <a:gd name="T4" fmla="*/ 0 w 16"/>
                <a:gd name="T5" fmla="*/ 2147483646 h 12"/>
                <a:gd name="T6" fmla="*/ 2147483646 w 16"/>
                <a:gd name="T7" fmla="*/ 2147483646 h 12"/>
                <a:gd name="T8" fmla="*/ 2147483646 w 16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12">
                  <a:moveTo>
                    <a:pt x="16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1" y="4"/>
                    <a:pt x="1" y="8"/>
                    <a:pt x="0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5" y="8"/>
                    <a:pt x="16" y="4"/>
                    <a:pt x="16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107"/>
            <p:cNvSpPr>
              <a:spLocks/>
            </p:cNvSpPr>
            <p:nvPr/>
          </p:nvSpPr>
          <p:spPr bwMode="auto">
            <a:xfrm>
              <a:off x="7624762" y="4025943"/>
              <a:ext cx="17463" cy="15876"/>
            </a:xfrm>
            <a:custGeom>
              <a:avLst/>
              <a:gdLst>
                <a:gd name="T0" fmla="*/ 2147483646 w 13"/>
                <a:gd name="T1" fmla="*/ 0 h 12"/>
                <a:gd name="T2" fmla="*/ 2147483646 w 13"/>
                <a:gd name="T3" fmla="*/ 0 h 12"/>
                <a:gd name="T4" fmla="*/ 0 w 13"/>
                <a:gd name="T5" fmla="*/ 2147483646 h 12"/>
                <a:gd name="T6" fmla="*/ 2147483646 w 13"/>
                <a:gd name="T7" fmla="*/ 2147483646 h 12"/>
                <a:gd name="T8" fmla="*/ 2147483646 w 13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" h="12">
                  <a:moveTo>
                    <a:pt x="13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4"/>
                    <a:pt x="0" y="8"/>
                    <a:pt x="0" y="12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2" y="8"/>
                    <a:pt x="13" y="4"/>
                    <a:pt x="13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108"/>
            <p:cNvSpPr>
              <a:spLocks/>
            </p:cNvSpPr>
            <p:nvPr/>
          </p:nvSpPr>
          <p:spPr bwMode="auto">
            <a:xfrm>
              <a:off x="7610475" y="4145010"/>
              <a:ext cx="19050" cy="15876"/>
            </a:xfrm>
            <a:custGeom>
              <a:avLst/>
              <a:gdLst>
                <a:gd name="T0" fmla="*/ 2147483646 w 14"/>
                <a:gd name="T1" fmla="*/ 0 h 12"/>
                <a:gd name="T2" fmla="*/ 2147483646 w 14"/>
                <a:gd name="T3" fmla="*/ 0 h 12"/>
                <a:gd name="T4" fmla="*/ 0 w 14"/>
                <a:gd name="T5" fmla="*/ 2147483646 h 12"/>
                <a:gd name="T6" fmla="*/ 2147483646 w 14"/>
                <a:gd name="T7" fmla="*/ 2147483646 h 12"/>
                <a:gd name="T8" fmla="*/ 2147483646 w 14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" h="12">
                  <a:moveTo>
                    <a:pt x="14" y="0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1" y="4"/>
                    <a:pt x="1" y="8"/>
                    <a:pt x="0" y="12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8"/>
                    <a:pt x="14" y="4"/>
                    <a:pt x="14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109"/>
            <p:cNvSpPr>
              <a:spLocks/>
            </p:cNvSpPr>
            <p:nvPr/>
          </p:nvSpPr>
          <p:spPr bwMode="auto">
            <a:xfrm>
              <a:off x="7593012" y="4246613"/>
              <a:ext cx="22225" cy="17464"/>
            </a:xfrm>
            <a:custGeom>
              <a:avLst/>
              <a:gdLst>
                <a:gd name="T0" fmla="*/ 2147483646 w 17"/>
                <a:gd name="T1" fmla="*/ 0 h 12"/>
                <a:gd name="T2" fmla="*/ 2147483646 w 17"/>
                <a:gd name="T3" fmla="*/ 0 h 12"/>
                <a:gd name="T4" fmla="*/ 0 w 17"/>
                <a:gd name="T5" fmla="*/ 2147483646 h 12"/>
                <a:gd name="T6" fmla="*/ 2147483646 w 17"/>
                <a:gd name="T7" fmla="*/ 2147483646 h 12"/>
                <a:gd name="T8" fmla="*/ 2147483646 w 17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" h="12">
                  <a:moveTo>
                    <a:pt x="17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2" y="4"/>
                    <a:pt x="1" y="8"/>
                    <a:pt x="0" y="12"/>
                  </a:cubicBezTo>
                  <a:cubicBezTo>
                    <a:pt x="15" y="12"/>
                    <a:pt x="15" y="12"/>
                    <a:pt x="15" y="12"/>
                  </a:cubicBezTo>
                  <a:cubicBezTo>
                    <a:pt x="16" y="8"/>
                    <a:pt x="16" y="4"/>
                    <a:pt x="17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110"/>
            <p:cNvSpPr>
              <a:spLocks/>
            </p:cNvSpPr>
            <p:nvPr/>
          </p:nvSpPr>
          <p:spPr bwMode="auto">
            <a:xfrm>
              <a:off x="7556500" y="4365680"/>
              <a:ext cx="30162" cy="15876"/>
            </a:xfrm>
            <a:custGeom>
              <a:avLst/>
              <a:gdLst>
                <a:gd name="T0" fmla="*/ 2147483646 w 23"/>
                <a:gd name="T1" fmla="*/ 0 h 12"/>
                <a:gd name="T2" fmla="*/ 2147483646 w 23"/>
                <a:gd name="T3" fmla="*/ 0 h 12"/>
                <a:gd name="T4" fmla="*/ 0 w 23"/>
                <a:gd name="T5" fmla="*/ 2147483646 h 12"/>
                <a:gd name="T6" fmla="*/ 2147483646 w 23"/>
                <a:gd name="T7" fmla="*/ 2147483646 h 12"/>
                <a:gd name="T8" fmla="*/ 2147483646 w 23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" h="12">
                  <a:moveTo>
                    <a:pt x="23" y="0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3" y="4"/>
                    <a:pt x="2" y="8"/>
                    <a:pt x="0" y="12"/>
                  </a:cubicBezTo>
                  <a:cubicBezTo>
                    <a:pt x="19" y="12"/>
                    <a:pt x="19" y="12"/>
                    <a:pt x="19" y="12"/>
                  </a:cubicBezTo>
                  <a:cubicBezTo>
                    <a:pt x="20" y="8"/>
                    <a:pt x="22" y="4"/>
                    <a:pt x="23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111"/>
            <p:cNvSpPr>
              <a:spLocks/>
            </p:cNvSpPr>
            <p:nvPr/>
          </p:nvSpPr>
          <p:spPr bwMode="auto">
            <a:xfrm>
              <a:off x="7481887" y="4484746"/>
              <a:ext cx="47625" cy="15876"/>
            </a:xfrm>
            <a:custGeom>
              <a:avLst/>
              <a:gdLst>
                <a:gd name="T0" fmla="*/ 2147483646 w 35"/>
                <a:gd name="T1" fmla="*/ 0 h 12"/>
                <a:gd name="T2" fmla="*/ 2147483646 w 35"/>
                <a:gd name="T3" fmla="*/ 0 h 12"/>
                <a:gd name="T4" fmla="*/ 0 w 35"/>
                <a:gd name="T5" fmla="*/ 2147483646 h 12"/>
                <a:gd name="T6" fmla="*/ 2147483646 w 35"/>
                <a:gd name="T7" fmla="*/ 2147483646 h 12"/>
                <a:gd name="T8" fmla="*/ 2147483646 w 35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2">
                  <a:moveTo>
                    <a:pt x="35" y="0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7" y="4"/>
                    <a:pt x="3" y="8"/>
                    <a:pt x="0" y="1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9" y="8"/>
                    <a:pt x="32" y="4"/>
                    <a:pt x="35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Rectangle 112">
              <a:extLst>
                <a:ext uri="{FF2B5EF4-FFF2-40B4-BE49-F238E27FC236}">
                  <a16:creationId xmlns:a16="http://schemas.microsoft.com/office/drawing/2014/main" xmlns="" id="{69AC3133-E441-4EA8-9B35-E4ED1878E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841947"/>
              <a:ext cx="4762" cy="9525"/>
            </a:xfrm>
            <a:prstGeom prst="rect">
              <a:avLst/>
            </a:prstGeom>
            <a:solidFill>
              <a:srgbClr val="676666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8" name="Rectangle 113">
              <a:extLst>
                <a:ext uri="{FF2B5EF4-FFF2-40B4-BE49-F238E27FC236}">
                  <a16:creationId xmlns:a16="http://schemas.microsoft.com/office/drawing/2014/main" xmlns="" id="{12EC6FE8-5E6D-4713-BE71-F2327E49A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4841947"/>
              <a:ext cx="4762" cy="952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99" name="Rectangle 114">
              <a:extLst>
                <a:ext uri="{FF2B5EF4-FFF2-40B4-BE49-F238E27FC236}">
                  <a16:creationId xmlns:a16="http://schemas.microsoft.com/office/drawing/2014/main" xmlns="" id="{20A3868C-6308-4A41-8DFE-0FC89A3D1D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70800" y="4841947"/>
              <a:ext cx="3175" cy="9525"/>
            </a:xfrm>
            <a:prstGeom prst="rect">
              <a:avLst/>
            </a:prstGeom>
            <a:solidFill>
              <a:srgbClr val="BB514B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0" name="Rectangle 115">
              <a:extLst>
                <a:ext uri="{FF2B5EF4-FFF2-40B4-BE49-F238E27FC236}">
                  <a16:creationId xmlns:a16="http://schemas.microsoft.com/office/drawing/2014/main" xmlns="" id="{2A438448-5008-4EFB-85B7-F1D9E03AF5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70800" y="4841947"/>
              <a:ext cx="3175" cy="952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1" name="Rectangle 116">
              <a:extLst>
                <a:ext uri="{FF2B5EF4-FFF2-40B4-BE49-F238E27FC236}">
                  <a16:creationId xmlns:a16="http://schemas.microsoft.com/office/drawing/2014/main" xmlns="" id="{F061F6F7-2826-4674-931E-7AA74D20F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2362" y="4841947"/>
              <a:ext cx="198438" cy="9525"/>
            </a:xfrm>
            <a:prstGeom prst="rect">
              <a:avLst/>
            </a:prstGeom>
            <a:solidFill>
              <a:srgbClr val="B1B1B0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2" name="Rectangle 117">
              <a:extLst>
                <a:ext uri="{FF2B5EF4-FFF2-40B4-BE49-F238E27FC236}">
                  <a16:creationId xmlns:a16="http://schemas.microsoft.com/office/drawing/2014/main" xmlns="" id="{F3FAC51A-3DC8-4C37-B771-E6EDE7B7A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2362" y="4841947"/>
              <a:ext cx="198438" cy="952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3" name="Freeform 119"/>
            <p:cNvSpPr>
              <a:spLocks noEditPoints="1"/>
            </p:cNvSpPr>
            <p:nvPr/>
          </p:nvSpPr>
          <p:spPr bwMode="auto">
            <a:xfrm>
              <a:off x="8281988" y="4506972"/>
              <a:ext cx="20638" cy="452454"/>
            </a:xfrm>
            <a:custGeom>
              <a:avLst/>
              <a:gdLst>
                <a:gd name="T0" fmla="*/ 2147483646 w 15"/>
                <a:gd name="T1" fmla="*/ 2147483646 h 335"/>
                <a:gd name="T2" fmla="*/ 0 w 15"/>
                <a:gd name="T3" fmla="*/ 2147483646 h 335"/>
                <a:gd name="T4" fmla="*/ 0 w 15"/>
                <a:gd name="T5" fmla="*/ 2147483646 h 335"/>
                <a:gd name="T6" fmla="*/ 2147483646 w 15"/>
                <a:gd name="T7" fmla="*/ 2147483646 h 335"/>
                <a:gd name="T8" fmla="*/ 2147483646 w 15"/>
                <a:gd name="T9" fmla="*/ 2147483646 h 335"/>
                <a:gd name="T10" fmla="*/ 0 w 15"/>
                <a:gd name="T11" fmla="*/ 2147483646 h 335"/>
                <a:gd name="T12" fmla="*/ 0 w 15"/>
                <a:gd name="T13" fmla="*/ 2147483646 h 335"/>
                <a:gd name="T14" fmla="*/ 2147483646 w 15"/>
                <a:gd name="T15" fmla="*/ 2147483646 h 335"/>
                <a:gd name="T16" fmla="*/ 2147483646 w 15"/>
                <a:gd name="T17" fmla="*/ 2147483646 h 335"/>
                <a:gd name="T18" fmla="*/ 2147483646 w 15"/>
                <a:gd name="T19" fmla="*/ 2147483646 h 335"/>
                <a:gd name="T20" fmla="*/ 2147483646 w 15"/>
                <a:gd name="T21" fmla="*/ 2147483646 h 335"/>
                <a:gd name="T22" fmla="*/ 2147483646 w 15"/>
                <a:gd name="T23" fmla="*/ 2147483646 h 335"/>
                <a:gd name="T24" fmla="*/ 2147483646 w 15"/>
                <a:gd name="T25" fmla="*/ 2147483646 h 335"/>
                <a:gd name="T26" fmla="*/ 0 w 15"/>
                <a:gd name="T27" fmla="*/ 0 h 335"/>
                <a:gd name="T28" fmla="*/ 0 w 15"/>
                <a:gd name="T29" fmla="*/ 2147483646 h 335"/>
                <a:gd name="T30" fmla="*/ 2147483646 w 15"/>
                <a:gd name="T31" fmla="*/ 2147483646 h 335"/>
                <a:gd name="T32" fmla="*/ 2147483646 w 15"/>
                <a:gd name="T33" fmla="*/ 2147483646 h 335"/>
                <a:gd name="T34" fmla="*/ 2147483646 w 15"/>
                <a:gd name="T35" fmla="*/ 2147483646 h 335"/>
                <a:gd name="T36" fmla="*/ 0 w 15"/>
                <a:gd name="T37" fmla="*/ 0 h 33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5" h="335">
                  <a:moveTo>
                    <a:pt x="13" y="220"/>
                  </a:moveTo>
                  <a:cubicBezTo>
                    <a:pt x="0" y="220"/>
                    <a:pt x="0" y="220"/>
                    <a:pt x="0" y="220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3" y="248"/>
                    <a:pt x="3" y="248"/>
                    <a:pt x="3" y="248"/>
                  </a:cubicBezTo>
                  <a:cubicBezTo>
                    <a:pt x="3" y="256"/>
                    <a:pt x="3" y="256"/>
                    <a:pt x="3" y="256"/>
                  </a:cubicBezTo>
                  <a:cubicBezTo>
                    <a:pt x="0" y="256"/>
                    <a:pt x="0" y="256"/>
                    <a:pt x="0" y="256"/>
                  </a:cubicBezTo>
                  <a:cubicBezTo>
                    <a:pt x="0" y="335"/>
                    <a:pt x="0" y="335"/>
                    <a:pt x="0" y="335"/>
                  </a:cubicBezTo>
                  <a:cubicBezTo>
                    <a:pt x="5" y="334"/>
                    <a:pt x="9" y="332"/>
                    <a:pt x="13" y="330"/>
                  </a:cubicBezTo>
                  <a:cubicBezTo>
                    <a:pt x="13" y="256"/>
                    <a:pt x="13" y="256"/>
                    <a:pt x="13" y="256"/>
                  </a:cubicBezTo>
                  <a:cubicBezTo>
                    <a:pt x="15" y="256"/>
                    <a:pt x="15" y="256"/>
                    <a:pt x="15" y="256"/>
                  </a:cubicBezTo>
                  <a:cubicBezTo>
                    <a:pt x="15" y="248"/>
                    <a:pt x="15" y="248"/>
                    <a:pt x="15" y="248"/>
                  </a:cubicBezTo>
                  <a:cubicBezTo>
                    <a:pt x="13" y="248"/>
                    <a:pt x="13" y="248"/>
                    <a:pt x="13" y="248"/>
                  </a:cubicBezTo>
                  <a:cubicBezTo>
                    <a:pt x="13" y="220"/>
                    <a:pt x="13" y="220"/>
                    <a:pt x="13" y="220"/>
                  </a:cubicBezTo>
                  <a:moveTo>
                    <a:pt x="0" y="0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2" y="28"/>
                    <a:pt x="4" y="29"/>
                    <a:pt x="6" y="31"/>
                  </a:cubicBezTo>
                  <a:cubicBezTo>
                    <a:pt x="8" y="33"/>
                    <a:pt x="10" y="34"/>
                    <a:pt x="13" y="36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8" y="8"/>
                    <a:pt x="4" y="4"/>
                    <a:pt x="0" y="0"/>
                  </a:cubicBezTo>
                </a:path>
              </a:pathLst>
            </a:custGeom>
            <a:solidFill>
              <a:srgbClr val="5959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Freeform 120"/>
            <p:cNvSpPr>
              <a:spLocks noEditPoints="1"/>
            </p:cNvSpPr>
            <p:nvPr/>
          </p:nvSpPr>
          <p:spPr bwMode="auto">
            <a:xfrm>
              <a:off x="8085138" y="3775110"/>
              <a:ext cx="196850" cy="1233530"/>
            </a:xfrm>
            <a:custGeom>
              <a:avLst/>
              <a:gdLst>
                <a:gd name="T0" fmla="*/ 2147483646 w 146"/>
                <a:gd name="T1" fmla="*/ 2147483646 h 913"/>
                <a:gd name="T2" fmla="*/ 0 w 146"/>
                <a:gd name="T3" fmla="*/ 2147483646 h 913"/>
                <a:gd name="T4" fmla="*/ 0 w 146"/>
                <a:gd name="T5" fmla="*/ 2147483646 h 913"/>
                <a:gd name="T6" fmla="*/ 0 w 146"/>
                <a:gd name="T7" fmla="*/ 2147483646 h 913"/>
                <a:gd name="T8" fmla="*/ 2147483646 w 146"/>
                <a:gd name="T9" fmla="*/ 2147483646 h 913"/>
                <a:gd name="T10" fmla="*/ 2147483646 w 146"/>
                <a:gd name="T11" fmla="*/ 2147483646 h 913"/>
                <a:gd name="T12" fmla="*/ 2147483646 w 146"/>
                <a:gd name="T13" fmla="*/ 2147483646 h 913"/>
                <a:gd name="T14" fmla="*/ 0 w 146"/>
                <a:gd name="T15" fmla="*/ 2147483646 h 913"/>
                <a:gd name="T16" fmla="*/ 0 w 146"/>
                <a:gd name="T17" fmla="*/ 2147483646 h 913"/>
                <a:gd name="T18" fmla="*/ 2147483646 w 146"/>
                <a:gd name="T19" fmla="*/ 2147483646 h 913"/>
                <a:gd name="T20" fmla="*/ 2147483646 w 146"/>
                <a:gd name="T21" fmla="*/ 2147483646 h 913"/>
                <a:gd name="T22" fmla="*/ 2147483646 w 146"/>
                <a:gd name="T23" fmla="*/ 2147483646 h 913"/>
                <a:gd name="T24" fmla="*/ 2147483646 w 146"/>
                <a:gd name="T25" fmla="*/ 2147483646 h 913"/>
                <a:gd name="T26" fmla="*/ 2147483646 w 146"/>
                <a:gd name="T27" fmla="*/ 2147483646 h 913"/>
                <a:gd name="T28" fmla="*/ 2147483646 w 146"/>
                <a:gd name="T29" fmla="*/ 2147483646 h 913"/>
                <a:gd name="T30" fmla="*/ 2147483646 w 146"/>
                <a:gd name="T31" fmla="*/ 2147483646 h 913"/>
                <a:gd name="T32" fmla="*/ 2147483646 w 146"/>
                <a:gd name="T33" fmla="*/ 2147483646 h 913"/>
                <a:gd name="T34" fmla="*/ 2147483646 w 146"/>
                <a:gd name="T35" fmla="*/ 2147483646 h 913"/>
                <a:gd name="T36" fmla="*/ 2147483646 w 146"/>
                <a:gd name="T37" fmla="*/ 2147483646 h 913"/>
                <a:gd name="T38" fmla="*/ 2147483646 w 146"/>
                <a:gd name="T39" fmla="*/ 2147483646 h 913"/>
                <a:gd name="T40" fmla="*/ 2147483646 w 146"/>
                <a:gd name="T41" fmla="*/ 2147483646 h 913"/>
                <a:gd name="T42" fmla="*/ 2147483646 w 146"/>
                <a:gd name="T43" fmla="*/ 2147483646 h 913"/>
                <a:gd name="T44" fmla="*/ 2147483646 w 146"/>
                <a:gd name="T45" fmla="*/ 2147483646 h 913"/>
                <a:gd name="T46" fmla="*/ 2147483646 w 146"/>
                <a:gd name="T47" fmla="*/ 2147483646 h 913"/>
                <a:gd name="T48" fmla="*/ 2147483646 w 146"/>
                <a:gd name="T49" fmla="*/ 2147483646 h 913"/>
                <a:gd name="T50" fmla="*/ 2147483646 w 146"/>
                <a:gd name="T51" fmla="*/ 2147483646 h 913"/>
                <a:gd name="T52" fmla="*/ 2147483646 w 146"/>
                <a:gd name="T53" fmla="*/ 2147483646 h 913"/>
                <a:gd name="T54" fmla="*/ 2147483646 w 146"/>
                <a:gd name="T55" fmla="*/ 2147483646 h 913"/>
                <a:gd name="T56" fmla="*/ 2147483646 w 146"/>
                <a:gd name="T57" fmla="*/ 2147483646 h 913"/>
                <a:gd name="T58" fmla="*/ 2147483646 w 146"/>
                <a:gd name="T59" fmla="*/ 2147483646 h 913"/>
                <a:gd name="T60" fmla="*/ 2147483646 w 146"/>
                <a:gd name="T61" fmla="*/ 2147483646 h 913"/>
                <a:gd name="T62" fmla="*/ 2147483646 w 146"/>
                <a:gd name="T63" fmla="*/ 2147483646 h 913"/>
                <a:gd name="T64" fmla="*/ 2147483646 w 146"/>
                <a:gd name="T65" fmla="*/ 2147483646 h 913"/>
                <a:gd name="T66" fmla="*/ 2147483646 w 146"/>
                <a:gd name="T67" fmla="*/ 2147483646 h 913"/>
                <a:gd name="T68" fmla="*/ 2147483646 w 146"/>
                <a:gd name="T69" fmla="*/ 2147483646 h 913"/>
                <a:gd name="T70" fmla="*/ 2147483646 w 146"/>
                <a:gd name="T71" fmla="*/ 2147483646 h 913"/>
                <a:gd name="T72" fmla="*/ 2147483646 w 146"/>
                <a:gd name="T73" fmla="*/ 2147483646 h 913"/>
                <a:gd name="T74" fmla="*/ 2147483646 w 146"/>
                <a:gd name="T75" fmla="*/ 2147483646 h 913"/>
                <a:gd name="T76" fmla="*/ 2147483646 w 146"/>
                <a:gd name="T77" fmla="*/ 2147483646 h 913"/>
                <a:gd name="T78" fmla="*/ 2147483646 w 146"/>
                <a:gd name="T79" fmla="*/ 2147483646 h 913"/>
                <a:gd name="T80" fmla="*/ 2147483646 w 146"/>
                <a:gd name="T81" fmla="*/ 2147483646 h 913"/>
                <a:gd name="T82" fmla="*/ 2147483646 w 146"/>
                <a:gd name="T83" fmla="*/ 2147483646 h 913"/>
                <a:gd name="T84" fmla="*/ 2147483646 w 146"/>
                <a:gd name="T85" fmla="*/ 2147483646 h 913"/>
                <a:gd name="T86" fmla="*/ 2147483646 w 146"/>
                <a:gd name="T87" fmla="*/ 2147483646 h 913"/>
                <a:gd name="T88" fmla="*/ 2147483646 w 146"/>
                <a:gd name="T89" fmla="*/ 2147483646 h 913"/>
                <a:gd name="T90" fmla="*/ 2147483646 w 146"/>
                <a:gd name="T91" fmla="*/ 2147483646 h 913"/>
                <a:gd name="T92" fmla="*/ 2147483646 w 146"/>
                <a:gd name="T93" fmla="*/ 2147483646 h 913"/>
                <a:gd name="T94" fmla="*/ 2147483646 w 146"/>
                <a:gd name="T95" fmla="*/ 2147483646 h 913"/>
                <a:gd name="T96" fmla="*/ 2147483646 w 146"/>
                <a:gd name="T97" fmla="*/ 2147483646 h 913"/>
                <a:gd name="T98" fmla="*/ 2147483646 w 146"/>
                <a:gd name="T99" fmla="*/ 2147483646 h 913"/>
                <a:gd name="T100" fmla="*/ 2147483646 w 146"/>
                <a:gd name="T101" fmla="*/ 2147483646 h 913"/>
                <a:gd name="T102" fmla="*/ 2147483646 w 146"/>
                <a:gd name="T103" fmla="*/ 0 h 913"/>
                <a:gd name="T104" fmla="*/ 2147483646 w 146"/>
                <a:gd name="T105" fmla="*/ 2147483646 h 913"/>
                <a:gd name="T106" fmla="*/ 2147483646 w 146"/>
                <a:gd name="T107" fmla="*/ 2147483646 h 913"/>
                <a:gd name="T108" fmla="*/ 2147483646 w 146"/>
                <a:gd name="T109" fmla="*/ 0 h 913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146" h="913">
                  <a:moveTo>
                    <a:pt x="146" y="797"/>
                  </a:moveTo>
                  <a:cubicBezTo>
                    <a:pt x="0" y="797"/>
                    <a:pt x="0" y="797"/>
                    <a:pt x="0" y="797"/>
                  </a:cubicBezTo>
                  <a:cubicBezTo>
                    <a:pt x="0" y="877"/>
                    <a:pt x="0" y="877"/>
                    <a:pt x="0" y="877"/>
                  </a:cubicBezTo>
                  <a:cubicBezTo>
                    <a:pt x="0" y="913"/>
                    <a:pt x="0" y="913"/>
                    <a:pt x="0" y="913"/>
                  </a:cubicBezTo>
                  <a:cubicBezTo>
                    <a:pt x="55" y="905"/>
                    <a:pt x="104" y="892"/>
                    <a:pt x="146" y="876"/>
                  </a:cubicBezTo>
                  <a:cubicBezTo>
                    <a:pt x="146" y="797"/>
                    <a:pt x="146" y="797"/>
                    <a:pt x="146" y="797"/>
                  </a:cubicBezTo>
                  <a:moveTo>
                    <a:pt x="146" y="761"/>
                  </a:moveTo>
                  <a:cubicBezTo>
                    <a:pt x="0" y="761"/>
                    <a:pt x="0" y="761"/>
                    <a:pt x="0" y="761"/>
                  </a:cubicBezTo>
                  <a:cubicBezTo>
                    <a:pt x="0" y="789"/>
                    <a:pt x="0" y="789"/>
                    <a:pt x="0" y="789"/>
                  </a:cubicBezTo>
                  <a:cubicBezTo>
                    <a:pt x="146" y="789"/>
                    <a:pt x="146" y="789"/>
                    <a:pt x="146" y="789"/>
                  </a:cubicBezTo>
                  <a:cubicBezTo>
                    <a:pt x="146" y="761"/>
                    <a:pt x="146" y="761"/>
                    <a:pt x="146" y="761"/>
                  </a:cubicBezTo>
                  <a:moveTo>
                    <a:pt x="142" y="537"/>
                  </a:moveTo>
                  <a:cubicBezTo>
                    <a:pt x="116" y="537"/>
                    <a:pt x="116" y="537"/>
                    <a:pt x="116" y="537"/>
                  </a:cubicBezTo>
                  <a:cubicBezTo>
                    <a:pt x="125" y="548"/>
                    <a:pt x="135" y="558"/>
                    <a:pt x="146" y="567"/>
                  </a:cubicBezTo>
                  <a:cubicBezTo>
                    <a:pt x="146" y="541"/>
                    <a:pt x="146" y="541"/>
                    <a:pt x="146" y="541"/>
                  </a:cubicBezTo>
                  <a:cubicBezTo>
                    <a:pt x="145" y="539"/>
                    <a:pt x="144" y="538"/>
                    <a:pt x="142" y="537"/>
                  </a:cubicBezTo>
                  <a:moveTo>
                    <a:pt x="87" y="449"/>
                  </a:moveTo>
                  <a:cubicBezTo>
                    <a:pt x="68" y="449"/>
                    <a:pt x="68" y="449"/>
                    <a:pt x="68" y="449"/>
                  </a:cubicBezTo>
                  <a:cubicBezTo>
                    <a:pt x="78" y="476"/>
                    <a:pt x="91" y="502"/>
                    <a:pt x="107" y="525"/>
                  </a:cubicBezTo>
                  <a:cubicBezTo>
                    <a:pt x="132" y="525"/>
                    <a:pt x="132" y="525"/>
                    <a:pt x="132" y="525"/>
                  </a:cubicBezTo>
                  <a:cubicBezTo>
                    <a:pt x="113" y="502"/>
                    <a:pt x="99" y="477"/>
                    <a:pt x="87" y="449"/>
                  </a:cubicBezTo>
                  <a:moveTo>
                    <a:pt x="60" y="361"/>
                  </a:moveTo>
                  <a:cubicBezTo>
                    <a:pt x="45" y="361"/>
                    <a:pt x="45" y="361"/>
                    <a:pt x="45" y="361"/>
                  </a:cubicBezTo>
                  <a:cubicBezTo>
                    <a:pt x="50" y="387"/>
                    <a:pt x="56" y="412"/>
                    <a:pt x="64" y="437"/>
                  </a:cubicBezTo>
                  <a:cubicBezTo>
                    <a:pt x="82" y="437"/>
                    <a:pt x="82" y="437"/>
                    <a:pt x="82" y="437"/>
                  </a:cubicBezTo>
                  <a:cubicBezTo>
                    <a:pt x="73" y="413"/>
                    <a:pt x="66" y="387"/>
                    <a:pt x="60" y="361"/>
                  </a:cubicBezTo>
                  <a:moveTo>
                    <a:pt x="47" y="285"/>
                  </a:moveTo>
                  <a:cubicBezTo>
                    <a:pt x="34" y="285"/>
                    <a:pt x="34" y="285"/>
                    <a:pt x="34" y="285"/>
                  </a:cubicBezTo>
                  <a:cubicBezTo>
                    <a:pt x="37" y="306"/>
                    <a:pt x="39" y="327"/>
                    <a:pt x="43" y="349"/>
                  </a:cubicBezTo>
                  <a:cubicBezTo>
                    <a:pt x="58" y="349"/>
                    <a:pt x="58" y="349"/>
                    <a:pt x="58" y="349"/>
                  </a:cubicBezTo>
                  <a:cubicBezTo>
                    <a:pt x="54" y="328"/>
                    <a:pt x="50" y="306"/>
                    <a:pt x="47" y="285"/>
                  </a:cubicBezTo>
                  <a:moveTo>
                    <a:pt x="38" y="197"/>
                  </a:moveTo>
                  <a:cubicBezTo>
                    <a:pt x="25" y="197"/>
                    <a:pt x="25" y="197"/>
                    <a:pt x="25" y="197"/>
                  </a:cubicBezTo>
                  <a:cubicBezTo>
                    <a:pt x="27" y="214"/>
                    <a:pt x="29" y="232"/>
                    <a:pt x="30" y="249"/>
                  </a:cubicBezTo>
                  <a:cubicBezTo>
                    <a:pt x="31" y="257"/>
                    <a:pt x="32" y="265"/>
                    <a:pt x="33" y="273"/>
                  </a:cubicBezTo>
                  <a:cubicBezTo>
                    <a:pt x="46" y="273"/>
                    <a:pt x="46" y="273"/>
                    <a:pt x="46" y="273"/>
                  </a:cubicBezTo>
                  <a:cubicBezTo>
                    <a:pt x="44" y="255"/>
                    <a:pt x="42" y="237"/>
                    <a:pt x="40" y="220"/>
                  </a:cubicBezTo>
                  <a:cubicBezTo>
                    <a:pt x="39" y="212"/>
                    <a:pt x="39" y="205"/>
                    <a:pt x="38" y="197"/>
                  </a:cubicBezTo>
                  <a:moveTo>
                    <a:pt x="28" y="109"/>
                  </a:moveTo>
                  <a:cubicBezTo>
                    <a:pt x="14" y="109"/>
                    <a:pt x="14" y="109"/>
                    <a:pt x="14" y="109"/>
                  </a:cubicBezTo>
                  <a:cubicBezTo>
                    <a:pt x="19" y="134"/>
                    <a:pt x="22" y="160"/>
                    <a:pt x="24" y="185"/>
                  </a:cubicBezTo>
                  <a:cubicBezTo>
                    <a:pt x="37" y="185"/>
                    <a:pt x="37" y="185"/>
                    <a:pt x="37" y="185"/>
                  </a:cubicBezTo>
                  <a:cubicBezTo>
                    <a:pt x="34" y="160"/>
                    <a:pt x="32" y="134"/>
                    <a:pt x="28" y="109"/>
                  </a:cubicBezTo>
                  <a:moveTo>
                    <a:pt x="12" y="21"/>
                  </a:moveTo>
                  <a:cubicBezTo>
                    <a:pt x="1" y="21"/>
                    <a:pt x="1" y="21"/>
                    <a:pt x="1" y="21"/>
                  </a:cubicBezTo>
                  <a:cubicBezTo>
                    <a:pt x="1" y="54"/>
                    <a:pt x="1" y="54"/>
                    <a:pt x="1" y="54"/>
                  </a:cubicBezTo>
                  <a:cubicBezTo>
                    <a:pt x="3" y="58"/>
                    <a:pt x="4" y="61"/>
                    <a:pt x="5" y="63"/>
                  </a:cubicBezTo>
                  <a:cubicBezTo>
                    <a:pt x="8" y="74"/>
                    <a:pt x="10" y="86"/>
                    <a:pt x="12" y="97"/>
                  </a:cubicBezTo>
                  <a:cubicBezTo>
                    <a:pt x="27" y="97"/>
                    <a:pt x="27" y="97"/>
                    <a:pt x="27" y="97"/>
                  </a:cubicBezTo>
                  <a:cubicBezTo>
                    <a:pt x="23" y="72"/>
                    <a:pt x="19" y="48"/>
                    <a:pt x="13" y="24"/>
                  </a:cubicBezTo>
                  <a:cubicBezTo>
                    <a:pt x="12" y="23"/>
                    <a:pt x="12" y="22"/>
                    <a:pt x="12" y="21"/>
                  </a:cubicBezTo>
                  <a:moveTo>
                    <a:pt x="1" y="0"/>
                  </a:moveTo>
                  <a:cubicBezTo>
                    <a:pt x="1" y="9"/>
                    <a:pt x="1" y="9"/>
                    <a:pt x="1" y="9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5" y="6"/>
                    <a:pt x="3" y="3"/>
                    <a:pt x="1" y="0"/>
                  </a:cubicBezTo>
                </a:path>
              </a:pathLst>
            </a:custGeom>
            <a:solidFill>
              <a:srgbClr val="D3D3D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Rectangle 121">
              <a:extLst>
                <a:ext uri="{FF2B5EF4-FFF2-40B4-BE49-F238E27FC236}">
                  <a16:creationId xmlns:a16="http://schemas.microsoft.com/office/drawing/2014/main" xmlns="" id="{05C4AFA1-8598-4C96-9077-8FB4A97F4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0376" y="3787810"/>
              <a:ext cx="6350" cy="15876"/>
            </a:xfrm>
            <a:prstGeom prst="rect">
              <a:avLst/>
            </a:prstGeom>
            <a:solidFill>
              <a:srgbClr val="BB514B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6" name="Rectangle 122">
              <a:extLst>
                <a:ext uri="{FF2B5EF4-FFF2-40B4-BE49-F238E27FC236}">
                  <a16:creationId xmlns:a16="http://schemas.microsoft.com/office/drawing/2014/main" xmlns="" id="{E53299EB-B6E3-455A-B8FC-0FAD5E2D1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0376" y="3787810"/>
              <a:ext cx="6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07" name="Freeform 123"/>
            <p:cNvSpPr>
              <a:spLocks/>
            </p:cNvSpPr>
            <p:nvPr/>
          </p:nvSpPr>
          <p:spPr bwMode="auto">
            <a:xfrm>
              <a:off x="8086726" y="3787810"/>
              <a:ext cx="14287" cy="15876"/>
            </a:xfrm>
            <a:custGeom>
              <a:avLst/>
              <a:gdLst>
                <a:gd name="T0" fmla="*/ 2147483646 w 11"/>
                <a:gd name="T1" fmla="*/ 0 h 12"/>
                <a:gd name="T2" fmla="*/ 0 w 11"/>
                <a:gd name="T3" fmla="*/ 0 h 12"/>
                <a:gd name="T4" fmla="*/ 0 w 11"/>
                <a:gd name="T5" fmla="*/ 2147483646 h 12"/>
                <a:gd name="T6" fmla="*/ 2147483646 w 11"/>
                <a:gd name="T7" fmla="*/ 2147483646 h 12"/>
                <a:gd name="T8" fmla="*/ 2147483646 w 11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" h="12">
                  <a:moveTo>
                    <a:pt x="5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11" y="12"/>
                    <a:pt x="11" y="12"/>
                    <a:pt x="11" y="12"/>
                  </a:cubicBezTo>
                  <a:cubicBezTo>
                    <a:pt x="10" y="9"/>
                    <a:pt x="8" y="5"/>
                    <a:pt x="5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Freeform 124"/>
            <p:cNvSpPr>
              <a:spLocks/>
            </p:cNvSpPr>
            <p:nvPr/>
          </p:nvSpPr>
          <p:spPr bwMode="auto">
            <a:xfrm>
              <a:off x="8101013" y="3906876"/>
              <a:ext cx="22225" cy="15876"/>
            </a:xfrm>
            <a:custGeom>
              <a:avLst/>
              <a:gdLst>
                <a:gd name="T0" fmla="*/ 2147483646 w 16"/>
                <a:gd name="T1" fmla="*/ 0 h 12"/>
                <a:gd name="T2" fmla="*/ 0 w 16"/>
                <a:gd name="T3" fmla="*/ 0 h 12"/>
                <a:gd name="T4" fmla="*/ 2147483646 w 16"/>
                <a:gd name="T5" fmla="*/ 2147483646 h 12"/>
                <a:gd name="T6" fmla="*/ 2147483646 w 16"/>
                <a:gd name="T7" fmla="*/ 2147483646 h 12"/>
                <a:gd name="T8" fmla="*/ 2147483646 w 16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" h="12">
                  <a:moveTo>
                    <a:pt x="15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4"/>
                    <a:pt x="2" y="8"/>
                    <a:pt x="2" y="12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6" y="8"/>
                    <a:pt x="15" y="4"/>
                    <a:pt x="15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9" name="Freeform 125"/>
            <p:cNvSpPr>
              <a:spLocks/>
            </p:cNvSpPr>
            <p:nvPr/>
          </p:nvSpPr>
          <p:spPr bwMode="auto">
            <a:xfrm>
              <a:off x="8116888" y="4025943"/>
              <a:ext cx="19050" cy="15876"/>
            </a:xfrm>
            <a:custGeom>
              <a:avLst/>
              <a:gdLst>
                <a:gd name="T0" fmla="*/ 2147483646 w 14"/>
                <a:gd name="T1" fmla="*/ 0 h 12"/>
                <a:gd name="T2" fmla="*/ 0 w 14"/>
                <a:gd name="T3" fmla="*/ 0 h 12"/>
                <a:gd name="T4" fmla="*/ 2147483646 w 14"/>
                <a:gd name="T5" fmla="*/ 2147483646 h 12"/>
                <a:gd name="T6" fmla="*/ 2147483646 w 14"/>
                <a:gd name="T7" fmla="*/ 2147483646 h 12"/>
                <a:gd name="T8" fmla="*/ 2147483646 w 14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" h="12">
                  <a:moveTo>
                    <a:pt x="13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4"/>
                    <a:pt x="1" y="8"/>
                    <a:pt x="1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3" y="8"/>
                    <a:pt x="13" y="4"/>
                    <a:pt x="13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" name="Freeform 126"/>
            <p:cNvSpPr>
              <a:spLocks/>
            </p:cNvSpPr>
            <p:nvPr/>
          </p:nvSpPr>
          <p:spPr bwMode="auto">
            <a:xfrm>
              <a:off x="8129588" y="4145010"/>
              <a:ext cx="19050" cy="15876"/>
            </a:xfrm>
            <a:custGeom>
              <a:avLst/>
              <a:gdLst>
                <a:gd name="T0" fmla="*/ 2147483646 w 14"/>
                <a:gd name="T1" fmla="*/ 0 h 12"/>
                <a:gd name="T2" fmla="*/ 0 w 14"/>
                <a:gd name="T3" fmla="*/ 0 h 12"/>
                <a:gd name="T4" fmla="*/ 2147483646 w 14"/>
                <a:gd name="T5" fmla="*/ 2147483646 h 12"/>
                <a:gd name="T6" fmla="*/ 2147483646 w 14"/>
                <a:gd name="T7" fmla="*/ 2147483646 h 12"/>
                <a:gd name="T8" fmla="*/ 2147483646 w 14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" h="12">
                  <a:moveTo>
                    <a:pt x="13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4"/>
                    <a:pt x="1" y="8"/>
                    <a:pt x="1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8"/>
                    <a:pt x="13" y="4"/>
                    <a:pt x="13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1" name="Freeform 127"/>
            <p:cNvSpPr>
              <a:spLocks/>
            </p:cNvSpPr>
            <p:nvPr/>
          </p:nvSpPr>
          <p:spPr bwMode="auto">
            <a:xfrm>
              <a:off x="8142288" y="4246613"/>
              <a:ext cx="23813" cy="17464"/>
            </a:xfrm>
            <a:custGeom>
              <a:avLst/>
              <a:gdLst>
                <a:gd name="T0" fmla="*/ 2147483646 w 17"/>
                <a:gd name="T1" fmla="*/ 0 h 12"/>
                <a:gd name="T2" fmla="*/ 0 w 17"/>
                <a:gd name="T3" fmla="*/ 0 h 12"/>
                <a:gd name="T4" fmla="*/ 2147483646 w 17"/>
                <a:gd name="T5" fmla="*/ 2147483646 h 12"/>
                <a:gd name="T6" fmla="*/ 2147483646 w 17"/>
                <a:gd name="T7" fmla="*/ 2147483646 h 12"/>
                <a:gd name="T8" fmla="*/ 2147483646 w 17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" h="12">
                  <a:moveTo>
                    <a:pt x="15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4"/>
                    <a:pt x="1" y="8"/>
                    <a:pt x="2" y="12"/>
                  </a:cubicBezTo>
                  <a:cubicBezTo>
                    <a:pt x="17" y="12"/>
                    <a:pt x="17" y="12"/>
                    <a:pt x="17" y="12"/>
                  </a:cubicBezTo>
                  <a:cubicBezTo>
                    <a:pt x="16" y="8"/>
                    <a:pt x="16" y="4"/>
                    <a:pt x="15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" name="Freeform 128"/>
            <p:cNvSpPr>
              <a:spLocks/>
            </p:cNvSpPr>
            <p:nvPr/>
          </p:nvSpPr>
          <p:spPr bwMode="auto">
            <a:xfrm>
              <a:off x="8170863" y="4365680"/>
              <a:ext cx="31750" cy="15876"/>
            </a:xfrm>
            <a:custGeom>
              <a:avLst/>
              <a:gdLst>
                <a:gd name="T0" fmla="*/ 2147483646 w 23"/>
                <a:gd name="T1" fmla="*/ 0 h 12"/>
                <a:gd name="T2" fmla="*/ 0 w 23"/>
                <a:gd name="T3" fmla="*/ 0 h 12"/>
                <a:gd name="T4" fmla="*/ 2147483646 w 23"/>
                <a:gd name="T5" fmla="*/ 2147483646 h 12"/>
                <a:gd name="T6" fmla="*/ 2147483646 w 23"/>
                <a:gd name="T7" fmla="*/ 2147483646 h 12"/>
                <a:gd name="T8" fmla="*/ 2147483646 w 23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" h="12">
                  <a:moveTo>
                    <a:pt x="18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2" y="4"/>
                    <a:pt x="3" y="8"/>
                    <a:pt x="4" y="12"/>
                  </a:cubicBezTo>
                  <a:cubicBezTo>
                    <a:pt x="23" y="12"/>
                    <a:pt x="23" y="12"/>
                    <a:pt x="23" y="12"/>
                  </a:cubicBezTo>
                  <a:cubicBezTo>
                    <a:pt x="22" y="8"/>
                    <a:pt x="20" y="4"/>
                    <a:pt x="18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Freeform 129"/>
            <p:cNvSpPr>
              <a:spLocks/>
            </p:cNvSpPr>
            <p:nvPr/>
          </p:nvSpPr>
          <p:spPr bwMode="auto">
            <a:xfrm>
              <a:off x="8229601" y="4484746"/>
              <a:ext cx="47625" cy="15876"/>
            </a:xfrm>
            <a:custGeom>
              <a:avLst/>
              <a:gdLst>
                <a:gd name="T0" fmla="*/ 2147483646 w 35"/>
                <a:gd name="T1" fmla="*/ 0 h 12"/>
                <a:gd name="T2" fmla="*/ 0 w 35"/>
                <a:gd name="T3" fmla="*/ 0 h 12"/>
                <a:gd name="T4" fmla="*/ 2147483646 w 35"/>
                <a:gd name="T5" fmla="*/ 2147483646 h 12"/>
                <a:gd name="T6" fmla="*/ 2147483646 w 35"/>
                <a:gd name="T7" fmla="*/ 2147483646 h 12"/>
                <a:gd name="T8" fmla="*/ 2147483646 w 35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12">
                  <a:moveTo>
                    <a:pt x="25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3" y="4"/>
                    <a:pt x="6" y="8"/>
                    <a:pt x="9" y="12"/>
                  </a:cubicBezTo>
                  <a:cubicBezTo>
                    <a:pt x="35" y="12"/>
                    <a:pt x="35" y="12"/>
                    <a:pt x="35" y="12"/>
                  </a:cubicBezTo>
                  <a:cubicBezTo>
                    <a:pt x="32" y="8"/>
                    <a:pt x="28" y="4"/>
                    <a:pt x="25" y="0"/>
                  </a:cubicBezTo>
                </a:path>
              </a:pathLst>
            </a:custGeom>
            <a:solidFill>
              <a:srgbClr val="B1B1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Rectangle 130">
              <a:extLst>
                <a:ext uri="{FF2B5EF4-FFF2-40B4-BE49-F238E27FC236}">
                  <a16:creationId xmlns:a16="http://schemas.microsoft.com/office/drawing/2014/main" xmlns="" id="{20139147-55FB-4941-B9A2-26E3CEB7BA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1988" y="4841947"/>
              <a:ext cx="4763" cy="9525"/>
            </a:xfrm>
            <a:prstGeom prst="rect">
              <a:avLst/>
            </a:prstGeom>
            <a:solidFill>
              <a:srgbClr val="676666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15" name="Rectangle 131">
              <a:extLst>
                <a:ext uri="{FF2B5EF4-FFF2-40B4-BE49-F238E27FC236}">
                  <a16:creationId xmlns:a16="http://schemas.microsoft.com/office/drawing/2014/main" xmlns="" id="{2E01FE25-3F31-46D0-9F83-59EDF97AAE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81988" y="4841947"/>
              <a:ext cx="4763" cy="952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16" name="Rectangle 132">
              <a:extLst>
                <a:ext uri="{FF2B5EF4-FFF2-40B4-BE49-F238E27FC236}">
                  <a16:creationId xmlns:a16="http://schemas.microsoft.com/office/drawing/2014/main" xmlns="" id="{A1BC6025-F348-4A44-BCF0-2709519996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0376" y="4841947"/>
              <a:ext cx="4762" cy="9525"/>
            </a:xfrm>
            <a:prstGeom prst="rect">
              <a:avLst/>
            </a:prstGeom>
            <a:solidFill>
              <a:srgbClr val="BB514B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17" name="Rectangle 133">
              <a:extLst>
                <a:ext uri="{FF2B5EF4-FFF2-40B4-BE49-F238E27FC236}">
                  <a16:creationId xmlns:a16="http://schemas.microsoft.com/office/drawing/2014/main" xmlns="" id="{EB2BDFDD-2F90-469F-99F2-7735B86C7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0376" y="4841947"/>
              <a:ext cx="4762" cy="952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18" name="Rectangle 134">
              <a:extLst>
                <a:ext uri="{FF2B5EF4-FFF2-40B4-BE49-F238E27FC236}">
                  <a16:creationId xmlns:a16="http://schemas.microsoft.com/office/drawing/2014/main" xmlns="" id="{EAB5786D-37A4-4372-9857-0F883C4D85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5138" y="4841947"/>
              <a:ext cx="196850" cy="9525"/>
            </a:xfrm>
            <a:prstGeom prst="rect">
              <a:avLst/>
            </a:prstGeom>
            <a:solidFill>
              <a:srgbClr val="B1B1B0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19" name="Rectangle 135">
              <a:extLst>
                <a:ext uri="{FF2B5EF4-FFF2-40B4-BE49-F238E27FC236}">
                  <a16:creationId xmlns:a16="http://schemas.microsoft.com/office/drawing/2014/main" xmlns="" id="{75A90929-20D1-4729-A82B-44797D3E62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85138" y="4841947"/>
              <a:ext cx="196850" cy="952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20" name="Freeform 136"/>
            <p:cNvSpPr>
              <a:spLocks/>
            </p:cNvSpPr>
            <p:nvPr/>
          </p:nvSpPr>
          <p:spPr bwMode="auto">
            <a:xfrm>
              <a:off x="7239000" y="3725895"/>
              <a:ext cx="511175" cy="1077950"/>
            </a:xfrm>
            <a:custGeom>
              <a:avLst/>
              <a:gdLst>
                <a:gd name="T0" fmla="*/ 0 w 377"/>
                <a:gd name="T1" fmla="*/ 2147483646 h 798"/>
                <a:gd name="T2" fmla="*/ 2147483646 w 377"/>
                <a:gd name="T3" fmla="*/ 2147483646 h 798"/>
                <a:gd name="T4" fmla="*/ 2147483646 w 377"/>
                <a:gd name="T5" fmla="*/ 2147483646 h 798"/>
                <a:gd name="T6" fmla="*/ 2147483646 w 377"/>
                <a:gd name="T7" fmla="*/ 2147483646 h 798"/>
                <a:gd name="T8" fmla="*/ 2147483646 w 377"/>
                <a:gd name="T9" fmla="*/ 2147483646 h 798"/>
                <a:gd name="T10" fmla="*/ 2147483646 w 377"/>
                <a:gd name="T11" fmla="*/ 2147483646 h 798"/>
                <a:gd name="T12" fmla="*/ 0 w 377"/>
                <a:gd name="T13" fmla="*/ 2147483646 h 79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77" h="798">
                  <a:moveTo>
                    <a:pt x="0" y="798"/>
                  </a:moveTo>
                  <a:cubicBezTo>
                    <a:pt x="0" y="798"/>
                    <a:pt x="4" y="738"/>
                    <a:pt x="169" y="609"/>
                  </a:cubicBezTo>
                  <a:cubicBezTo>
                    <a:pt x="263" y="536"/>
                    <a:pt x="280" y="396"/>
                    <a:pt x="291" y="286"/>
                  </a:cubicBezTo>
                  <a:cubicBezTo>
                    <a:pt x="297" y="224"/>
                    <a:pt x="302" y="161"/>
                    <a:pt x="317" y="100"/>
                  </a:cubicBezTo>
                  <a:cubicBezTo>
                    <a:pt x="321" y="81"/>
                    <a:pt x="377" y="0"/>
                    <a:pt x="377" y="1"/>
                  </a:cubicBezTo>
                  <a:cubicBezTo>
                    <a:pt x="377" y="798"/>
                    <a:pt x="377" y="798"/>
                    <a:pt x="377" y="798"/>
                  </a:cubicBezTo>
                  <a:cubicBezTo>
                    <a:pt x="0" y="798"/>
                    <a:pt x="0" y="798"/>
                    <a:pt x="0" y="798"/>
                  </a:cubicBezTo>
                </a:path>
              </a:pathLst>
            </a:custGeom>
            <a:solidFill>
              <a:srgbClr val="BC343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1" name="Freeform 137"/>
            <p:cNvSpPr>
              <a:spLocks/>
            </p:cNvSpPr>
            <p:nvPr/>
          </p:nvSpPr>
          <p:spPr bwMode="auto">
            <a:xfrm>
              <a:off x="7239000" y="4803845"/>
              <a:ext cx="515937" cy="200032"/>
            </a:xfrm>
            <a:custGeom>
              <a:avLst/>
              <a:gdLst>
                <a:gd name="T0" fmla="*/ 0 w 381"/>
                <a:gd name="T1" fmla="*/ 0 h 149"/>
                <a:gd name="T2" fmla="*/ 2147483646 w 381"/>
                <a:gd name="T3" fmla="*/ 2147483646 h 149"/>
                <a:gd name="T4" fmla="*/ 2147483646 w 381"/>
                <a:gd name="T5" fmla="*/ 0 h 149"/>
                <a:gd name="T6" fmla="*/ 0 w 381"/>
                <a:gd name="T7" fmla="*/ 0 h 1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1" h="149">
                  <a:moveTo>
                    <a:pt x="0" y="0"/>
                  </a:moveTo>
                  <a:cubicBezTo>
                    <a:pt x="0" y="0"/>
                    <a:pt x="139" y="133"/>
                    <a:pt x="375" y="149"/>
                  </a:cubicBezTo>
                  <a:cubicBezTo>
                    <a:pt x="381" y="0"/>
                    <a:pt x="381" y="0"/>
                    <a:pt x="381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93272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" name="Rectangle 144">
              <a:extLst>
                <a:ext uri="{FF2B5EF4-FFF2-40B4-BE49-F238E27FC236}">
                  <a16:creationId xmlns:a16="http://schemas.microsoft.com/office/drawing/2014/main" xmlns="" id="{B9811A05-4304-4EAD-993E-9163C58A8F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0337" y="5084842"/>
              <a:ext cx="198438" cy="225433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sp>
          <p:nvSpPr>
            <p:cNvPr id="123" name="Rectangle 145">
              <a:extLst>
                <a:ext uri="{FF2B5EF4-FFF2-40B4-BE49-F238E27FC236}">
                  <a16:creationId xmlns:a16="http://schemas.microsoft.com/office/drawing/2014/main" xmlns="" id="{D249D150-249E-44D4-B910-939E78AAAF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0337" y="5084842"/>
              <a:ext cx="198438" cy="22543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24" name="Freeform 154"/>
            <p:cNvSpPr>
              <a:spLocks/>
            </p:cNvSpPr>
            <p:nvPr/>
          </p:nvSpPr>
          <p:spPr bwMode="auto">
            <a:xfrm>
              <a:off x="7747000" y="3944978"/>
              <a:ext cx="265112" cy="1257344"/>
            </a:xfrm>
            <a:custGeom>
              <a:avLst/>
              <a:gdLst>
                <a:gd name="T0" fmla="*/ 2147483646 w 195"/>
                <a:gd name="T1" fmla="*/ 2147483646 h 932"/>
                <a:gd name="T2" fmla="*/ 2147483646 w 195"/>
                <a:gd name="T3" fmla="*/ 0 h 932"/>
                <a:gd name="T4" fmla="*/ 2147483646 w 195"/>
                <a:gd name="T5" fmla="*/ 2147483646 h 932"/>
                <a:gd name="T6" fmla="*/ 0 w 195"/>
                <a:gd name="T7" fmla="*/ 2147483646 h 932"/>
                <a:gd name="T8" fmla="*/ 2147483646 w 195"/>
                <a:gd name="T9" fmla="*/ 2147483646 h 932"/>
                <a:gd name="T10" fmla="*/ 2147483646 w 195"/>
                <a:gd name="T11" fmla="*/ 2147483646 h 9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5" h="932">
                  <a:moveTo>
                    <a:pt x="193" y="94"/>
                  </a:moveTo>
                  <a:cubicBezTo>
                    <a:pt x="184" y="41"/>
                    <a:pt x="145" y="0"/>
                    <a:pt x="98" y="0"/>
                  </a:cubicBezTo>
                  <a:cubicBezTo>
                    <a:pt x="50" y="0"/>
                    <a:pt x="11" y="41"/>
                    <a:pt x="3" y="94"/>
                  </a:cubicBezTo>
                  <a:cubicBezTo>
                    <a:pt x="0" y="932"/>
                    <a:pt x="0" y="932"/>
                    <a:pt x="0" y="932"/>
                  </a:cubicBezTo>
                  <a:cubicBezTo>
                    <a:pt x="195" y="932"/>
                    <a:pt x="195" y="932"/>
                    <a:pt x="195" y="932"/>
                  </a:cubicBezTo>
                  <a:cubicBezTo>
                    <a:pt x="193" y="94"/>
                    <a:pt x="193" y="94"/>
                    <a:pt x="193" y="94"/>
                  </a:cubicBezTo>
                </a:path>
              </a:pathLst>
            </a:custGeom>
            <a:solidFill>
              <a:srgbClr val="8E8F8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Freeform 155"/>
            <p:cNvSpPr>
              <a:spLocks/>
            </p:cNvSpPr>
            <p:nvPr/>
          </p:nvSpPr>
          <p:spPr bwMode="auto">
            <a:xfrm>
              <a:off x="7747000" y="3502050"/>
              <a:ext cx="265112" cy="1339897"/>
            </a:xfrm>
            <a:custGeom>
              <a:avLst/>
              <a:gdLst>
                <a:gd name="T0" fmla="*/ 2147483646 w 195"/>
                <a:gd name="T1" fmla="*/ 2147483646 h 992"/>
                <a:gd name="T2" fmla="*/ 2147483646 w 195"/>
                <a:gd name="T3" fmla="*/ 0 h 992"/>
                <a:gd name="T4" fmla="*/ 2147483646 w 195"/>
                <a:gd name="T5" fmla="*/ 2147483646 h 992"/>
                <a:gd name="T6" fmla="*/ 0 w 195"/>
                <a:gd name="T7" fmla="*/ 2147483646 h 992"/>
                <a:gd name="T8" fmla="*/ 2147483646 w 195"/>
                <a:gd name="T9" fmla="*/ 2147483646 h 992"/>
                <a:gd name="T10" fmla="*/ 2147483646 w 195"/>
                <a:gd name="T11" fmla="*/ 2147483646 h 9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5" h="992">
                  <a:moveTo>
                    <a:pt x="193" y="100"/>
                  </a:moveTo>
                  <a:cubicBezTo>
                    <a:pt x="184" y="43"/>
                    <a:pt x="145" y="0"/>
                    <a:pt x="98" y="0"/>
                  </a:cubicBezTo>
                  <a:cubicBezTo>
                    <a:pt x="50" y="0"/>
                    <a:pt x="11" y="43"/>
                    <a:pt x="3" y="100"/>
                  </a:cubicBezTo>
                  <a:cubicBezTo>
                    <a:pt x="0" y="992"/>
                    <a:pt x="0" y="992"/>
                    <a:pt x="0" y="992"/>
                  </a:cubicBezTo>
                  <a:cubicBezTo>
                    <a:pt x="195" y="992"/>
                    <a:pt x="195" y="992"/>
                    <a:pt x="195" y="992"/>
                  </a:cubicBezTo>
                  <a:cubicBezTo>
                    <a:pt x="193" y="100"/>
                    <a:pt x="193" y="100"/>
                    <a:pt x="193" y="100"/>
                  </a:cubicBezTo>
                </a:path>
              </a:pathLst>
            </a:custGeom>
            <a:solidFill>
              <a:srgbClr val="DEDED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Freeform 156"/>
            <p:cNvSpPr>
              <a:spLocks/>
            </p:cNvSpPr>
            <p:nvPr/>
          </p:nvSpPr>
          <p:spPr bwMode="auto">
            <a:xfrm>
              <a:off x="7669212" y="4841947"/>
              <a:ext cx="422275" cy="238133"/>
            </a:xfrm>
            <a:custGeom>
              <a:avLst/>
              <a:gdLst>
                <a:gd name="T0" fmla="*/ 2147483646 w 312"/>
                <a:gd name="T1" fmla="*/ 0 h 177"/>
                <a:gd name="T2" fmla="*/ 2147483646 w 312"/>
                <a:gd name="T3" fmla="*/ 0 h 177"/>
                <a:gd name="T4" fmla="*/ 2147483646 w 312"/>
                <a:gd name="T5" fmla="*/ 0 h 177"/>
                <a:gd name="T6" fmla="*/ 2147483646 w 312"/>
                <a:gd name="T7" fmla="*/ 2147483646 h 177"/>
                <a:gd name="T8" fmla="*/ 2147483646 w 312"/>
                <a:gd name="T9" fmla="*/ 2147483646 h 177"/>
                <a:gd name="T10" fmla="*/ 2147483646 w 312"/>
                <a:gd name="T11" fmla="*/ 2147483646 h 177"/>
                <a:gd name="T12" fmla="*/ 2147483646 w 312"/>
                <a:gd name="T13" fmla="*/ 0 h 17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12" h="177">
                  <a:moveTo>
                    <a:pt x="249" y="0"/>
                  </a:moveTo>
                  <a:cubicBezTo>
                    <a:pt x="154" y="0"/>
                    <a:pt x="154" y="0"/>
                    <a:pt x="154" y="0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0" y="20"/>
                    <a:pt x="24" y="177"/>
                    <a:pt x="24" y="177"/>
                  </a:cubicBezTo>
                  <a:cubicBezTo>
                    <a:pt x="154" y="175"/>
                    <a:pt x="154" y="175"/>
                    <a:pt x="154" y="175"/>
                  </a:cubicBezTo>
                  <a:cubicBezTo>
                    <a:pt x="287" y="177"/>
                    <a:pt x="287" y="177"/>
                    <a:pt x="287" y="177"/>
                  </a:cubicBezTo>
                  <a:cubicBezTo>
                    <a:pt x="287" y="177"/>
                    <a:pt x="312" y="20"/>
                    <a:pt x="249" y="0"/>
                  </a:cubicBezTo>
                  <a:close/>
                </a:path>
              </a:pathLst>
            </a:custGeom>
            <a:solidFill>
              <a:srgbClr val="ADAD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Freeform 157"/>
            <p:cNvSpPr>
              <a:spLocks/>
            </p:cNvSpPr>
            <p:nvPr/>
          </p:nvSpPr>
          <p:spPr bwMode="auto">
            <a:xfrm>
              <a:off x="7788275" y="3624291"/>
              <a:ext cx="188912" cy="65090"/>
            </a:xfrm>
            <a:custGeom>
              <a:avLst/>
              <a:gdLst>
                <a:gd name="T0" fmla="*/ 0 w 140"/>
                <a:gd name="T1" fmla="*/ 2147483646 h 48"/>
                <a:gd name="T2" fmla="*/ 2147483646 w 140"/>
                <a:gd name="T3" fmla="*/ 2147483646 h 48"/>
                <a:gd name="T4" fmla="*/ 2147483646 w 140"/>
                <a:gd name="T5" fmla="*/ 2147483646 h 48"/>
                <a:gd name="T6" fmla="*/ 2147483646 w 140"/>
                <a:gd name="T7" fmla="*/ 2147483646 h 48"/>
                <a:gd name="T8" fmla="*/ 2147483646 w 140"/>
                <a:gd name="T9" fmla="*/ 2147483646 h 48"/>
                <a:gd name="T10" fmla="*/ 2147483646 w 140"/>
                <a:gd name="T11" fmla="*/ 0 h 48"/>
                <a:gd name="T12" fmla="*/ 2147483646 w 140"/>
                <a:gd name="T13" fmla="*/ 2147483646 h 48"/>
                <a:gd name="T14" fmla="*/ 2147483646 w 140"/>
                <a:gd name="T15" fmla="*/ 2147483646 h 48"/>
                <a:gd name="T16" fmla="*/ 2147483646 w 140"/>
                <a:gd name="T17" fmla="*/ 2147483646 h 48"/>
                <a:gd name="T18" fmla="*/ 2147483646 w 140"/>
                <a:gd name="T19" fmla="*/ 2147483646 h 48"/>
                <a:gd name="T20" fmla="*/ 2147483646 w 140"/>
                <a:gd name="T21" fmla="*/ 2147483646 h 48"/>
                <a:gd name="T22" fmla="*/ 2147483646 w 140"/>
                <a:gd name="T23" fmla="*/ 2147483646 h 48"/>
                <a:gd name="T24" fmla="*/ 2147483646 w 140"/>
                <a:gd name="T25" fmla="*/ 2147483646 h 48"/>
                <a:gd name="T26" fmla="*/ 2147483646 w 140"/>
                <a:gd name="T27" fmla="*/ 2147483646 h 48"/>
                <a:gd name="T28" fmla="*/ 2147483646 w 140"/>
                <a:gd name="T29" fmla="*/ 2147483646 h 48"/>
                <a:gd name="T30" fmla="*/ 2147483646 w 140"/>
                <a:gd name="T31" fmla="*/ 2147483646 h 48"/>
                <a:gd name="T32" fmla="*/ 2147483646 w 140"/>
                <a:gd name="T33" fmla="*/ 2147483646 h 48"/>
                <a:gd name="T34" fmla="*/ 2147483646 w 140"/>
                <a:gd name="T35" fmla="*/ 2147483646 h 48"/>
                <a:gd name="T36" fmla="*/ 2147483646 w 140"/>
                <a:gd name="T37" fmla="*/ 2147483646 h 48"/>
                <a:gd name="T38" fmla="*/ 2147483646 w 140"/>
                <a:gd name="T39" fmla="*/ 2147483646 h 48"/>
                <a:gd name="T40" fmla="*/ 2147483646 w 140"/>
                <a:gd name="T41" fmla="*/ 2147483646 h 48"/>
                <a:gd name="T42" fmla="*/ 2147483646 w 140"/>
                <a:gd name="T43" fmla="*/ 2147483646 h 48"/>
                <a:gd name="T44" fmla="*/ 2147483646 w 140"/>
                <a:gd name="T45" fmla="*/ 2147483646 h 48"/>
                <a:gd name="T46" fmla="*/ 2147483646 w 140"/>
                <a:gd name="T47" fmla="*/ 2147483646 h 48"/>
                <a:gd name="T48" fmla="*/ 2147483646 w 140"/>
                <a:gd name="T49" fmla="*/ 2147483646 h 48"/>
                <a:gd name="T50" fmla="*/ 2147483646 w 140"/>
                <a:gd name="T51" fmla="*/ 2147483646 h 48"/>
                <a:gd name="T52" fmla="*/ 0 w 140"/>
                <a:gd name="T53" fmla="*/ 2147483646 h 4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40" h="48">
                  <a:moveTo>
                    <a:pt x="0" y="48"/>
                  </a:moveTo>
                  <a:cubicBezTo>
                    <a:pt x="0" y="48"/>
                    <a:pt x="1" y="46"/>
                    <a:pt x="3" y="41"/>
                  </a:cubicBezTo>
                  <a:cubicBezTo>
                    <a:pt x="5" y="37"/>
                    <a:pt x="8" y="31"/>
                    <a:pt x="13" y="25"/>
                  </a:cubicBezTo>
                  <a:cubicBezTo>
                    <a:pt x="19" y="19"/>
                    <a:pt x="26" y="12"/>
                    <a:pt x="36" y="7"/>
                  </a:cubicBezTo>
                  <a:cubicBezTo>
                    <a:pt x="41" y="5"/>
                    <a:pt x="46" y="3"/>
                    <a:pt x="52" y="2"/>
                  </a:cubicBezTo>
                  <a:cubicBezTo>
                    <a:pt x="58" y="0"/>
                    <a:pt x="64" y="0"/>
                    <a:pt x="70" y="0"/>
                  </a:cubicBezTo>
                  <a:cubicBezTo>
                    <a:pt x="73" y="0"/>
                    <a:pt x="76" y="0"/>
                    <a:pt x="79" y="1"/>
                  </a:cubicBezTo>
                  <a:cubicBezTo>
                    <a:pt x="81" y="1"/>
                    <a:pt x="84" y="2"/>
                    <a:pt x="87" y="3"/>
                  </a:cubicBezTo>
                  <a:cubicBezTo>
                    <a:pt x="93" y="4"/>
                    <a:pt x="98" y="6"/>
                    <a:pt x="102" y="9"/>
                  </a:cubicBezTo>
                  <a:cubicBezTo>
                    <a:pt x="107" y="11"/>
                    <a:pt x="111" y="14"/>
                    <a:pt x="115" y="17"/>
                  </a:cubicBezTo>
                  <a:cubicBezTo>
                    <a:pt x="119" y="20"/>
                    <a:pt x="122" y="23"/>
                    <a:pt x="125" y="26"/>
                  </a:cubicBezTo>
                  <a:cubicBezTo>
                    <a:pt x="128" y="29"/>
                    <a:pt x="130" y="32"/>
                    <a:pt x="132" y="35"/>
                  </a:cubicBezTo>
                  <a:cubicBezTo>
                    <a:pt x="134" y="37"/>
                    <a:pt x="135" y="40"/>
                    <a:pt x="137" y="42"/>
                  </a:cubicBezTo>
                  <a:cubicBezTo>
                    <a:pt x="139" y="46"/>
                    <a:pt x="140" y="48"/>
                    <a:pt x="140" y="48"/>
                  </a:cubicBezTo>
                  <a:cubicBezTo>
                    <a:pt x="140" y="48"/>
                    <a:pt x="137" y="47"/>
                    <a:pt x="133" y="45"/>
                  </a:cubicBezTo>
                  <a:cubicBezTo>
                    <a:pt x="131" y="44"/>
                    <a:pt x="129" y="43"/>
                    <a:pt x="126" y="42"/>
                  </a:cubicBezTo>
                  <a:cubicBezTo>
                    <a:pt x="123" y="40"/>
                    <a:pt x="120" y="39"/>
                    <a:pt x="117" y="37"/>
                  </a:cubicBezTo>
                  <a:cubicBezTo>
                    <a:pt x="113" y="36"/>
                    <a:pt x="110" y="34"/>
                    <a:pt x="106" y="32"/>
                  </a:cubicBezTo>
                  <a:cubicBezTo>
                    <a:pt x="102" y="31"/>
                    <a:pt x="98" y="29"/>
                    <a:pt x="94" y="28"/>
                  </a:cubicBezTo>
                  <a:cubicBezTo>
                    <a:pt x="90" y="27"/>
                    <a:pt x="86" y="26"/>
                    <a:pt x="82" y="25"/>
                  </a:cubicBezTo>
                  <a:cubicBezTo>
                    <a:pt x="80" y="24"/>
                    <a:pt x="77" y="24"/>
                    <a:pt x="75" y="24"/>
                  </a:cubicBezTo>
                  <a:cubicBezTo>
                    <a:pt x="73" y="24"/>
                    <a:pt x="71" y="23"/>
                    <a:pt x="69" y="23"/>
                  </a:cubicBezTo>
                  <a:cubicBezTo>
                    <a:pt x="65" y="23"/>
                    <a:pt x="60" y="23"/>
                    <a:pt x="56" y="24"/>
                  </a:cubicBezTo>
                  <a:cubicBezTo>
                    <a:pt x="52" y="24"/>
                    <a:pt x="48" y="25"/>
                    <a:pt x="44" y="26"/>
                  </a:cubicBezTo>
                  <a:cubicBezTo>
                    <a:pt x="36" y="29"/>
                    <a:pt x="28" y="32"/>
                    <a:pt x="22" y="35"/>
                  </a:cubicBezTo>
                  <a:cubicBezTo>
                    <a:pt x="15" y="39"/>
                    <a:pt x="10" y="42"/>
                    <a:pt x="6" y="44"/>
                  </a:cubicBezTo>
                  <a:cubicBezTo>
                    <a:pt x="2" y="47"/>
                    <a:pt x="0" y="48"/>
                    <a:pt x="0" y="48"/>
                  </a:cubicBezTo>
                  <a:close/>
                </a:path>
              </a:pathLst>
            </a:custGeom>
            <a:solidFill>
              <a:srgbClr val="2C45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" name="Rectangle 158">
              <a:extLst>
                <a:ext uri="{FF2B5EF4-FFF2-40B4-BE49-F238E27FC236}">
                  <a16:creationId xmlns:a16="http://schemas.microsoft.com/office/drawing/2014/main" xmlns="" id="{2353BE4B-72F5-40C2-A3DD-655760BCC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8938" y="3749709"/>
              <a:ext cx="1588" cy="130180"/>
            </a:xfrm>
            <a:prstGeom prst="rect">
              <a:avLst/>
            </a:prstGeom>
            <a:solidFill>
              <a:srgbClr val="C96D66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29" name="Rectangle 159">
              <a:extLst>
                <a:ext uri="{FF2B5EF4-FFF2-40B4-BE49-F238E27FC236}">
                  <a16:creationId xmlns:a16="http://schemas.microsoft.com/office/drawing/2014/main" xmlns="" id="{E6EE63B1-CAE1-4951-95BA-CDABE3E01C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8938" y="3749709"/>
              <a:ext cx="1588" cy="13018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0" name="Rectangle 160">
              <a:extLst>
                <a:ext uri="{FF2B5EF4-FFF2-40B4-BE49-F238E27FC236}">
                  <a16:creationId xmlns:a16="http://schemas.microsoft.com/office/drawing/2014/main" xmlns="" id="{1999A3E1-A469-4208-BF4C-6AB36D2244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3749709"/>
              <a:ext cx="1587" cy="130180"/>
            </a:xfrm>
            <a:prstGeom prst="rect">
              <a:avLst/>
            </a:prstGeom>
            <a:solidFill>
              <a:srgbClr val="C96D66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1" name="Rectangle 161">
              <a:extLst>
                <a:ext uri="{FF2B5EF4-FFF2-40B4-BE49-F238E27FC236}">
                  <a16:creationId xmlns:a16="http://schemas.microsoft.com/office/drawing/2014/main" xmlns="" id="{58E21609-5840-4617-BDD6-BBD6B9B064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3749709"/>
              <a:ext cx="1587" cy="13018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2" name="Rectangle 162">
              <a:extLst>
                <a:ext uri="{FF2B5EF4-FFF2-40B4-BE49-F238E27FC236}">
                  <a16:creationId xmlns:a16="http://schemas.microsoft.com/office/drawing/2014/main" xmlns="" id="{5C30E50C-6AE0-4EC0-9455-0ACE8AE45D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3749709"/>
              <a:ext cx="258762" cy="130180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3" name="Rectangle 163">
              <a:extLst>
                <a:ext uri="{FF2B5EF4-FFF2-40B4-BE49-F238E27FC236}">
                  <a16:creationId xmlns:a16="http://schemas.microsoft.com/office/drawing/2014/main" xmlns="" id="{5598FB2C-1555-4FF1-9F8D-2366459156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3749709"/>
              <a:ext cx="258762" cy="13018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4" name="Rectangle 164">
              <a:extLst>
                <a:ext uri="{FF2B5EF4-FFF2-40B4-BE49-F238E27FC236}">
                  <a16:creationId xmlns:a16="http://schemas.microsoft.com/office/drawing/2014/main" xmlns="" id="{1816609A-FFD9-48C7-92C5-2EA0F5C69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8938" y="3922752"/>
              <a:ext cx="1588" cy="11113"/>
            </a:xfrm>
            <a:prstGeom prst="rect">
              <a:avLst/>
            </a:prstGeom>
            <a:solidFill>
              <a:srgbClr val="C96D66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5" name="Rectangle 165">
              <a:extLst>
                <a:ext uri="{FF2B5EF4-FFF2-40B4-BE49-F238E27FC236}">
                  <a16:creationId xmlns:a16="http://schemas.microsoft.com/office/drawing/2014/main" xmlns="" id="{B83649C1-8BC1-47F5-8413-57DA58C1D0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8938" y="3922752"/>
              <a:ext cx="1588" cy="1111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6" name="Rectangle 166">
              <a:extLst>
                <a:ext uri="{FF2B5EF4-FFF2-40B4-BE49-F238E27FC236}">
                  <a16:creationId xmlns:a16="http://schemas.microsoft.com/office/drawing/2014/main" xmlns="" id="{4A88F499-9CF1-4316-AABD-3023E4BDB5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3922752"/>
              <a:ext cx="1587" cy="11113"/>
            </a:xfrm>
            <a:prstGeom prst="rect">
              <a:avLst/>
            </a:prstGeom>
            <a:solidFill>
              <a:srgbClr val="C96D66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7" name="Rectangle 167">
              <a:extLst>
                <a:ext uri="{FF2B5EF4-FFF2-40B4-BE49-F238E27FC236}">
                  <a16:creationId xmlns:a16="http://schemas.microsoft.com/office/drawing/2014/main" xmlns="" id="{2E7FCF3F-3D2A-438C-A366-2469D6A341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3922752"/>
              <a:ext cx="1587" cy="1111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8" name="Rectangle 168">
              <a:extLst>
                <a:ext uri="{FF2B5EF4-FFF2-40B4-BE49-F238E27FC236}">
                  <a16:creationId xmlns:a16="http://schemas.microsoft.com/office/drawing/2014/main" xmlns="" id="{F1F1319C-B4B2-451A-9814-38A297FA4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3922752"/>
              <a:ext cx="258762" cy="11113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39" name="Rectangle 169">
              <a:extLst>
                <a:ext uri="{FF2B5EF4-FFF2-40B4-BE49-F238E27FC236}">
                  <a16:creationId xmlns:a16="http://schemas.microsoft.com/office/drawing/2014/main" xmlns="" id="{B7FF9351-21ED-4767-B0BB-400A0435DD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3922752"/>
              <a:ext cx="258762" cy="1111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0" name="Rectangle 170">
              <a:extLst>
                <a:ext uri="{FF2B5EF4-FFF2-40B4-BE49-F238E27FC236}">
                  <a16:creationId xmlns:a16="http://schemas.microsoft.com/office/drawing/2014/main" xmlns="" id="{318AC96D-1FFF-4006-8905-1D02015D1A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8938" y="4037056"/>
              <a:ext cx="1588" cy="15876"/>
            </a:xfrm>
            <a:prstGeom prst="rect">
              <a:avLst/>
            </a:prstGeom>
            <a:solidFill>
              <a:srgbClr val="C96D66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1" name="Rectangle 171">
              <a:extLst>
                <a:ext uri="{FF2B5EF4-FFF2-40B4-BE49-F238E27FC236}">
                  <a16:creationId xmlns:a16="http://schemas.microsoft.com/office/drawing/2014/main" xmlns="" id="{0A217261-507F-49A1-AF94-508F58223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8938" y="4037056"/>
              <a:ext cx="1588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2" name="Rectangle 172">
              <a:extLst>
                <a:ext uri="{FF2B5EF4-FFF2-40B4-BE49-F238E27FC236}">
                  <a16:creationId xmlns:a16="http://schemas.microsoft.com/office/drawing/2014/main" xmlns="" id="{40FAA3C2-64FE-4BD2-9153-234E9D16E3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037056"/>
              <a:ext cx="258762" cy="15876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3" name="Rectangle 173">
              <a:extLst>
                <a:ext uri="{FF2B5EF4-FFF2-40B4-BE49-F238E27FC236}">
                  <a16:creationId xmlns:a16="http://schemas.microsoft.com/office/drawing/2014/main" xmlns="" id="{8CEA4C95-7723-493F-BF56-2EC79A3E7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037056"/>
              <a:ext cx="258762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4" name="Rectangle 174">
              <a:extLst>
                <a:ext uri="{FF2B5EF4-FFF2-40B4-BE49-F238E27FC236}">
                  <a16:creationId xmlns:a16="http://schemas.microsoft.com/office/drawing/2014/main" xmlns="" id="{054CAD97-2EBE-419B-8AD5-987436E0A8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0526" y="4154535"/>
              <a:ext cx="1587" cy="17464"/>
            </a:xfrm>
            <a:prstGeom prst="rect">
              <a:avLst/>
            </a:prstGeom>
            <a:solidFill>
              <a:srgbClr val="C96D66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5" name="Rectangle 175">
              <a:extLst>
                <a:ext uri="{FF2B5EF4-FFF2-40B4-BE49-F238E27FC236}">
                  <a16:creationId xmlns:a16="http://schemas.microsoft.com/office/drawing/2014/main" xmlns="" id="{3A82E3B2-E96B-4FB2-B21D-AE2D163EB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0526" y="4154535"/>
              <a:ext cx="1587" cy="1746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6" name="Rectangle 176">
              <a:extLst>
                <a:ext uri="{FF2B5EF4-FFF2-40B4-BE49-F238E27FC236}">
                  <a16:creationId xmlns:a16="http://schemas.microsoft.com/office/drawing/2014/main" xmlns="" id="{7CF9ED1F-34E5-4975-BA10-92006F1378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154535"/>
              <a:ext cx="260350" cy="17464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7" name="Rectangle 177">
              <a:extLst>
                <a:ext uri="{FF2B5EF4-FFF2-40B4-BE49-F238E27FC236}">
                  <a16:creationId xmlns:a16="http://schemas.microsoft.com/office/drawing/2014/main" xmlns="" id="{B91EC8FB-777C-4BC9-8B89-92ED943E7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154535"/>
              <a:ext cx="260350" cy="1746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8" name="Rectangle 178">
              <a:extLst>
                <a:ext uri="{FF2B5EF4-FFF2-40B4-BE49-F238E27FC236}">
                  <a16:creationId xmlns:a16="http://schemas.microsoft.com/office/drawing/2014/main" xmlns="" id="{310E0563-CFAC-4522-AD85-9254C4206A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0526" y="4273602"/>
              <a:ext cx="1587" cy="17463"/>
            </a:xfrm>
            <a:prstGeom prst="rect">
              <a:avLst/>
            </a:prstGeom>
            <a:solidFill>
              <a:srgbClr val="C96D66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49" name="Rectangle 179">
              <a:extLst>
                <a:ext uri="{FF2B5EF4-FFF2-40B4-BE49-F238E27FC236}">
                  <a16:creationId xmlns:a16="http://schemas.microsoft.com/office/drawing/2014/main" xmlns="" id="{F4B69550-3DFA-479A-BEB5-1D137E7A3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10526" y="4273602"/>
              <a:ext cx="1587" cy="174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0" name="Rectangle 180">
              <a:extLst>
                <a:ext uri="{FF2B5EF4-FFF2-40B4-BE49-F238E27FC236}">
                  <a16:creationId xmlns:a16="http://schemas.microsoft.com/office/drawing/2014/main" xmlns="" id="{BC231E34-BBA2-4229-A9B1-E7D16EBEFD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273602"/>
              <a:ext cx="260350" cy="17463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1" name="Rectangle 181">
              <a:extLst>
                <a:ext uri="{FF2B5EF4-FFF2-40B4-BE49-F238E27FC236}">
                  <a16:creationId xmlns:a16="http://schemas.microsoft.com/office/drawing/2014/main" xmlns="" id="{DCF62C80-F449-4E63-BD3E-98D39EDF9A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273602"/>
              <a:ext cx="260350" cy="1746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2" name="Rectangle 182">
              <a:extLst>
                <a:ext uri="{FF2B5EF4-FFF2-40B4-BE49-F238E27FC236}">
                  <a16:creationId xmlns:a16="http://schemas.microsoft.com/office/drawing/2014/main" xmlns="" id="{EE014CBC-1E70-4CB1-BC2A-DBE7DD483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392668"/>
              <a:ext cx="260350" cy="15876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3" name="Rectangle 183">
              <a:extLst>
                <a:ext uri="{FF2B5EF4-FFF2-40B4-BE49-F238E27FC236}">
                  <a16:creationId xmlns:a16="http://schemas.microsoft.com/office/drawing/2014/main" xmlns="" id="{9570BD1A-D9DF-44F5-99F6-0DCC5664EB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392668"/>
              <a:ext cx="260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4" name="Rectangle 184">
              <a:extLst>
                <a:ext uri="{FF2B5EF4-FFF2-40B4-BE49-F238E27FC236}">
                  <a16:creationId xmlns:a16="http://schemas.microsoft.com/office/drawing/2014/main" xmlns="" id="{05592F63-C009-429A-91E6-ED9041EEB1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511735"/>
              <a:ext cx="260350" cy="15876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5" name="Rectangle 185">
              <a:extLst>
                <a:ext uri="{FF2B5EF4-FFF2-40B4-BE49-F238E27FC236}">
                  <a16:creationId xmlns:a16="http://schemas.microsoft.com/office/drawing/2014/main" xmlns="" id="{0FCB20EB-7ACA-4108-AEA0-82C0061BFA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511735"/>
              <a:ext cx="260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6" name="Rectangle 186">
              <a:extLst>
                <a:ext uri="{FF2B5EF4-FFF2-40B4-BE49-F238E27FC236}">
                  <a16:creationId xmlns:a16="http://schemas.microsoft.com/office/drawing/2014/main" xmlns="" id="{E8747528-E64D-4501-9D52-E62A7C0E23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614926"/>
              <a:ext cx="260350" cy="15876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7" name="Rectangle 187">
              <a:extLst>
                <a:ext uri="{FF2B5EF4-FFF2-40B4-BE49-F238E27FC236}">
                  <a16:creationId xmlns:a16="http://schemas.microsoft.com/office/drawing/2014/main" xmlns="" id="{EA120ECF-EAD9-47BC-8948-16744EC09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614926"/>
              <a:ext cx="260350" cy="158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8" name="Rectangle 188">
              <a:extLst>
                <a:ext uri="{FF2B5EF4-FFF2-40B4-BE49-F238E27FC236}">
                  <a16:creationId xmlns:a16="http://schemas.microsoft.com/office/drawing/2014/main" xmlns="" id="{977B524D-6843-42C3-B40E-A5FA5F412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732405"/>
              <a:ext cx="260350" cy="17464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  <p:sp>
          <p:nvSpPr>
            <p:cNvPr id="159" name="Rectangle 189">
              <a:extLst>
                <a:ext uri="{FF2B5EF4-FFF2-40B4-BE49-F238E27FC236}">
                  <a16:creationId xmlns:a16="http://schemas.microsoft.com/office/drawing/2014/main" xmlns="" id="{A004D2C2-A194-4BC6-968B-B1EAD4F901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50175" y="4732405"/>
              <a:ext cx="260350" cy="1746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ea typeface="+mn-ea"/>
              </a:endParaRPr>
            </a:p>
          </p:txBody>
        </p:sp>
      </p:grpSp>
      <p:pic>
        <p:nvPicPr>
          <p:cNvPr id="160" name="图片 159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9683351">
            <a:off x="663575" y="5380038"/>
            <a:ext cx="889000" cy="146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4000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1338" fill="hold"/>
                                        <p:tgtEl>
                                          <p:spTgt spid="16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xmlns="" id="{08790614-11B0-41B3-8C43-227717821B79}"/>
              </a:ext>
            </a:extLst>
          </p:cNvPr>
          <p:cNvSpPr/>
          <p:nvPr/>
        </p:nvSpPr>
        <p:spPr bwMode="auto">
          <a:xfrm>
            <a:off x="0" y="228600"/>
            <a:ext cx="515938" cy="788988"/>
          </a:xfrm>
          <a:prstGeom prst="rect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幻灯片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5" Type="http://schemas.openxmlformats.org/officeDocument/2006/relationships/image" Target="../media/image14.gif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4.xml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xmlns="" id="{80961F9D-C031-4391-B822-CC3DC66BB3A9}"/>
              </a:ext>
            </a:extLst>
          </p:cNvPr>
          <p:cNvSpPr>
            <a:spLocks noChangeAspect="1"/>
          </p:cNvSpPr>
          <p:nvPr/>
        </p:nvSpPr>
        <p:spPr>
          <a:xfrm>
            <a:off x="-871538" y="-200025"/>
            <a:ext cx="10887076" cy="725805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xmlns="" w="12700" cap="flat" cmpd="sng" algn="ctr">
                <a:solidFill>
                  <a:schemeClr val="dk1"/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6" name="任意多边形 1">
            <a:extLst>
              <a:ext uri="{FF2B5EF4-FFF2-40B4-BE49-F238E27FC236}">
                <a16:creationId xmlns:a16="http://schemas.microsoft.com/office/drawing/2014/main" xmlns="" id="{A62A35EA-AE98-48C1-9B4A-D3AF558F1B35}"/>
              </a:ext>
            </a:extLst>
          </p:cNvPr>
          <p:cNvSpPr/>
          <p:nvPr/>
        </p:nvSpPr>
        <p:spPr>
          <a:xfrm rot="8940187" flipV="1">
            <a:off x="5814354" y="4073817"/>
            <a:ext cx="1354138" cy="76200"/>
          </a:xfrm>
          <a:custGeom>
            <a:avLst/>
            <a:gdLst>
              <a:gd name="connsiteX0" fmla="*/ 375899 w 3658771"/>
              <a:gd name="connsiteY0" fmla="*/ 66655 h 351772"/>
              <a:gd name="connsiteX1" fmla="*/ 3658744 w 3658771"/>
              <a:gd name="connsiteY1" fmla="*/ 21685 h 351772"/>
              <a:gd name="connsiteX2" fmla="*/ 435859 w 3658771"/>
              <a:gd name="connsiteY2" fmla="*/ 351469 h 351772"/>
              <a:gd name="connsiteX3" fmla="*/ 375899 w 3658771"/>
              <a:gd name="connsiteY3" fmla="*/ 66655 h 351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58771" h="351772">
                <a:moveTo>
                  <a:pt x="375899" y="66655"/>
                </a:moveTo>
                <a:cubicBezTo>
                  <a:pt x="913047" y="11691"/>
                  <a:pt x="3648751" y="-25784"/>
                  <a:pt x="3658744" y="21685"/>
                </a:cubicBezTo>
                <a:cubicBezTo>
                  <a:pt x="3668737" y="69154"/>
                  <a:pt x="978003" y="341476"/>
                  <a:pt x="435859" y="351469"/>
                </a:cubicBezTo>
                <a:cubicBezTo>
                  <a:pt x="-106285" y="361462"/>
                  <a:pt x="-161249" y="121619"/>
                  <a:pt x="375899" y="66655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n w="12700"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  <a:cs typeface="+mn-ea"/>
              <a:sym typeface="+mn-lt"/>
            </a:endParaRPr>
          </a:p>
        </p:txBody>
      </p:sp>
      <p:sp>
        <p:nvSpPr>
          <p:cNvPr id="7" name="任意多边形 2">
            <a:extLst>
              <a:ext uri="{FF2B5EF4-FFF2-40B4-BE49-F238E27FC236}">
                <a16:creationId xmlns:a16="http://schemas.microsoft.com/office/drawing/2014/main" xmlns="" id="{8B14F671-2F4B-4422-96D5-E96090D9E3E9}"/>
              </a:ext>
            </a:extLst>
          </p:cNvPr>
          <p:cNvSpPr/>
          <p:nvPr/>
        </p:nvSpPr>
        <p:spPr>
          <a:xfrm rot="8940187" flipV="1">
            <a:off x="2847317" y="3567404"/>
            <a:ext cx="1352550" cy="76200"/>
          </a:xfrm>
          <a:custGeom>
            <a:avLst/>
            <a:gdLst>
              <a:gd name="connsiteX0" fmla="*/ 375899 w 3658771"/>
              <a:gd name="connsiteY0" fmla="*/ 66655 h 351772"/>
              <a:gd name="connsiteX1" fmla="*/ 3658744 w 3658771"/>
              <a:gd name="connsiteY1" fmla="*/ 21685 h 351772"/>
              <a:gd name="connsiteX2" fmla="*/ 435859 w 3658771"/>
              <a:gd name="connsiteY2" fmla="*/ 351469 h 351772"/>
              <a:gd name="connsiteX3" fmla="*/ 375899 w 3658771"/>
              <a:gd name="connsiteY3" fmla="*/ 66655 h 351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58771" h="351772">
                <a:moveTo>
                  <a:pt x="375899" y="66655"/>
                </a:moveTo>
                <a:cubicBezTo>
                  <a:pt x="913047" y="11691"/>
                  <a:pt x="3648751" y="-25784"/>
                  <a:pt x="3658744" y="21685"/>
                </a:cubicBezTo>
                <a:cubicBezTo>
                  <a:pt x="3668737" y="69154"/>
                  <a:pt x="978003" y="341476"/>
                  <a:pt x="435859" y="351469"/>
                </a:cubicBezTo>
                <a:cubicBezTo>
                  <a:pt x="-106285" y="361462"/>
                  <a:pt x="-161249" y="121619"/>
                  <a:pt x="375899" y="66655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n w="12700"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  <a:cs typeface="+mn-ea"/>
              <a:sym typeface="+mn-lt"/>
            </a:endParaRPr>
          </a:p>
        </p:txBody>
      </p:sp>
      <p:sp>
        <p:nvSpPr>
          <p:cNvPr id="8" name="任意多边形 3">
            <a:extLst>
              <a:ext uri="{FF2B5EF4-FFF2-40B4-BE49-F238E27FC236}">
                <a16:creationId xmlns:a16="http://schemas.microsoft.com/office/drawing/2014/main" xmlns="" id="{763EE29C-0516-420E-9799-77B413437497}"/>
              </a:ext>
            </a:extLst>
          </p:cNvPr>
          <p:cNvSpPr/>
          <p:nvPr/>
        </p:nvSpPr>
        <p:spPr>
          <a:xfrm rot="8940187" flipV="1">
            <a:off x="1963079" y="797217"/>
            <a:ext cx="1354138" cy="76200"/>
          </a:xfrm>
          <a:custGeom>
            <a:avLst/>
            <a:gdLst>
              <a:gd name="connsiteX0" fmla="*/ 375899 w 3658771"/>
              <a:gd name="connsiteY0" fmla="*/ 66655 h 351772"/>
              <a:gd name="connsiteX1" fmla="*/ 3658744 w 3658771"/>
              <a:gd name="connsiteY1" fmla="*/ 21685 h 351772"/>
              <a:gd name="connsiteX2" fmla="*/ 435859 w 3658771"/>
              <a:gd name="connsiteY2" fmla="*/ 351469 h 351772"/>
              <a:gd name="connsiteX3" fmla="*/ 375899 w 3658771"/>
              <a:gd name="connsiteY3" fmla="*/ 66655 h 351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58771" h="351772">
                <a:moveTo>
                  <a:pt x="375899" y="66655"/>
                </a:moveTo>
                <a:cubicBezTo>
                  <a:pt x="913047" y="11691"/>
                  <a:pt x="3648751" y="-25784"/>
                  <a:pt x="3658744" y="21685"/>
                </a:cubicBezTo>
                <a:cubicBezTo>
                  <a:pt x="3668737" y="69154"/>
                  <a:pt x="978003" y="341476"/>
                  <a:pt x="435859" y="351469"/>
                </a:cubicBezTo>
                <a:cubicBezTo>
                  <a:pt x="-106285" y="361462"/>
                  <a:pt x="-161249" y="121619"/>
                  <a:pt x="375899" y="66655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n w="12700"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sp>
        <p:nvSpPr>
          <p:cNvPr id="9" name="任意多边形 4">
            <a:extLst>
              <a:ext uri="{FF2B5EF4-FFF2-40B4-BE49-F238E27FC236}">
                <a16:creationId xmlns:a16="http://schemas.microsoft.com/office/drawing/2014/main" xmlns="" id="{D1A88EBB-A8A9-4614-B090-CAF292F07A17}"/>
              </a:ext>
            </a:extLst>
          </p:cNvPr>
          <p:cNvSpPr/>
          <p:nvPr/>
        </p:nvSpPr>
        <p:spPr>
          <a:xfrm rot="8940187" flipV="1">
            <a:off x="289854" y="3692817"/>
            <a:ext cx="1354138" cy="76200"/>
          </a:xfrm>
          <a:custGeom>
            <a:avLst/>
            <a:gdLst>
              <a:gd name="connsiteX0" fmla="*/ 375899 w 3658771"/>
              <a:gd name="connsiteY0" fmla="*/ 66655 h 351772"/>
              <a:gd name="connsiteX1" fmla="*/ 3658744 w 3658771"/>
              <a:gd name="connsiteY1" fmla="*/ 21685 h 351772"/>
              <a:gd name="connsiteX2" fmla="*/ 435859 w 3658771"/>
              <a:gd name="connsiteY2" fmla="*/ 351469 h 351772"/>
              <a:gd name="connsiteX3" fmla="*/ 375899 w 3658771"/>
              <a:gd name="connsiteY3" fmla="*/ 66655 h 351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58771" h="351772">
                <a:moveTo>
                  <a:pt x="375899" y="66655"/>
                </a:moveTo>
                <a:cubicBezTo>
                  <a:pt x="913047" y="11691"/>
                  <a:pt x="3648751" y="-25784"/>
                  <a:pt x="3658744" y="21685"/>
                </a:cubicBezTo>
                <a:cubicBezTo>
                  <a:pt x="3668737" y="69154"/>
                  <a:pt x="978003" y="341476"/>
                  <a:pt x="435859" y="351469"/>
                </a:cubicBezTo>
                <a:cubicBezTo>
                  <a:pt x="-106285" y="361462"/>
                  <a:pt x="-161249" y="121619"/>
                  <a:pt x="375899" y="66655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n w="12700"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sp>
        <p:nvSpPr>
          <p:cNvPr id="10" name="任意多边形 5">
            <a:extLst>
              <a:ext uri="{FF2B5EF4-FFF2-40B4-BE49-F238E27FC236}">
                <a16:creationId xmlns:a16="http://schemas.microsoft.com/office/drawing/2014/main" xmlns="" id="{AE4EF5E1-3407-4C97-8327-51505BE61ACF}"/>
              </a:ext>
            </a:extLst>
          </p:cNvPr>
          <p:cNvSpPr/>
          <p:nvPr/>
        </p:nvSpPr>
        <p:spPr>
          <a:xfrm rot="8940187" flipV="1">
            <a:off x="4431642" y="889292"/>
            <a:ext cx="1354137" cy="76200"/>
          </a:xfrm>
          <a:custGeom>
            <a:avLst/>
            <a:gdLst>
              <a:gd name="connsiteX0" fmla="*/ 375899 w 3658771"/>
              <a:gd name="connsiteY0" fmla="*/ 66655 h 351772"/>
              <a:gd name="connsiteX1" fmla="*/ 3658744 w 3658771"/>
              <a:gd name="connsiteY1" fmla="*/ 21685 h 351772"/>
              <a:gd name="connsiteX2" fmla="*/ 435859 w 3658771"/>
              <a:gd name="connsiteY2" fmla="*/ 351469 h 351772"/>
              <a:gd name="connsiteX3" fmla="*/ 375899 w 3658771"/>
              <a:gd name="connsiteY3" fmla="*/ 66655 h 351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58771" h="351772">
                <a:moveTo>
                  <a:pt x="375899" y="66655"/>
                </a:moveTo>
                <a:cubicBezTo>
                  <a:pt x="913047" y="11691"/>
                  <a:pt x="3648751" y="-25784"/>
                  <a:pt x="3658744" y="21685"/>
                </a:cubicBezTo>
                <a:cubicBezTo>
                  <a:pt x="3668737" y="69154"/>
                  <a:pt x="978003" y="341476"/>
                  <a:pt x="435859" y="351469"/>
                </a:cubicBezTo>
                <a:cubicBezTo>
                  <a:pt x="-106285" y="361462"/>
                  <a:pt x="-161249" y="121619"/>
                  <a:pt x="375899" y="66655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n w="12700"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980E412D-82E6-476E-9355-7AA06B023281}"/>
              </a:ext>
            </a:extLst>
          </p:cNvPr>
          <p:cNvSpPr txBox="1"/>
          <p:nvPr/>
        </p:nvSpPr>
        <p:spPr>
          <a:xfrm>
            <a:off x="916398" y="1831500"/>
            <a:ext cx="4231408" cy="1015663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6000" b="1" spc="600" dirty="0">
                <a:ln w="12700"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  <a:cs typeface="+mn-ea"/>
                <a:sym typeface="+mn-lt"/>
              </a:rPr>
              <a:t>第三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22FB9A28-C6EE-4FA6-B792-BD6F81F8CB63}"/>
              </a:ext>
            </a:extLst>
          </p:cNvPr>
          <p:cNvSpPr txBox="1"/>
          <p:nvPr/>
        </p:nvSpPr>
        <p:spPr>
          <a:xfrm>
            <a:off x="1643042" y="3000372"/>
            <a:ext cx="6315075" cy="1016000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6000" b="1" spc="600" dirty="0">
                <a:ln w="12700"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  <a:cs typeface="+mn-ea"/>
                <a:sym typeface="+mn-lt"/>
              </a:rPr>
              <a:t>重  力</a:t>
            </a: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xmlns="" id="{97E1A80B-4CFC-4BA2-8270-9EDAFCF434BC}"/>
              </a:ext>
            </a:extLst>
          </p:cNvPr>
          <p:cNvSpPr/>
          <p:nvPr/>
        </p:nvSpPr>
        <p:spPr>
          <a:xfrm>
            <a:off x="3606142" y="2802545"/>
            <a:ext cx="655637" cy="4445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n w="12700"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  <a:cs typeface="+mn-ea"/>
              <a:sym typeface="+mn-lt"/>
            </a:endParaRPr>
          </a:p>
        </p:txBody>
      </p:sp>
      <p:sp>
        <p:nvSpPr>
          <p:cNvPr id="15" name="任意多边形 1">
            <a:extLst>
              <a:ext uri="{FF2B5EF4-FFF2-40B4-BE49-F238E27FC236}">
                <a16:creationId xmlns:a16="http://schemas.microsoft.com/office/drawing/2014/main" xmlns="" id="{3DB47C9C-570B-4BA5-B916-96BF4D134CCD}"/>
              </a:ext>
            </a:extLst>
          </p:cNvPr>
          <p:cNvSpPr/>
          <p:nvPr/>
        </p:nvSpPr>
        <p:spPr>
          <a:xfrm rot="8940187" flipV="1">
            <a:off x="7582863" y="4455161"/>
            <a:ext cx="1354138" cy="76200"/>
          </a:xfrm>
          <a:custGeom>
            <a:avLst/>
            <a:gdLst>
              <a:gd name="connsiteX0" fmla="*/ 375899 w 3658771"/>
              <a:gd name="connsiteY0" fmla="*/ 66655 h 351772"/>
              <a:gd name="connsiteX1" fmla="*/ 3658744 w 3658771"/>
              <a:gd name="connsiteY1" fmla="*/ 21685 h 351772"/>
              <a:gd name="connsiteX2" fmla="*/ 435859 w 3658771"/>
              <a:gd name="connsiteY2" fmla="*/ 351469 h 351772"/>
              <a:gd name="connsiteX3" fmla="*/ 375899 w 3658771"/>
              <a:gd name="connsiteY3" fmla="*/ 66655 h 351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58771" h="351772">
                <a:moveTo>
                  <a:pt x="375899" y="66655"/>
                </a:moveTo>
                <a:cubicBezTo>
                  <a:pt x="913047" y="11691"/>
                  <a:pt x="3648751" y="-25784"/>
                  <a:pt x="3658744" y="21685"/>
                </a:cubicBezTo>
                <a:cubicBezTo>
                  <a:pt x="3668737" y="69154"/>
                  <a:pt x="978003" y="341476"/>
                  <a:pt x="435859" y="351469"/>
                </a:cubicBezTo>
                <a:cubicBezTo>
                  <a:pt x="-106285" y="361462"/>
                  <a:pt x="-161249" y="121619"/>
                  <a:pt x="375899" y="66655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n w="12700"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  <a:cs typeface="+mn-ea"/>
              <a:sym typeface="+mn-lt"/>
            </a:endParaRPr>
          </a:p>
        </p:txBody>
      </p:sp>
      <p:sp>
        <p:nvSpPr>
          <p:cNvPr id="18" name="任意多边形 5">
            <a:extLst>
              <a:ext uri="{FF2B5EF4-FFF2-40B4-BE49-F238E27FC236}">
                <a16:creationId xmlns:a16="http://schemas.microsoft.com/office/drawing/2014/main" xmlns="" id="{AC409E0C-C6FD-4BAF-9224-A04B09D7F861}"/>
              </a:ext>
            </a:extLst>
          </p:cNvPr>
          <p:cNvSpPr/>
          <p:nvPr/>
        </p:nvSpPr>
        <p:spPr>
          <a:xfrm rot="8940187" flipV="1">
            <a:off x="5901406" y="2367612"/>
            <a:ext cx="1354137" cy="76200"/>
          </a:xfrm>
          <a:custGeom>
            <a:avLst/>
            <a:gdLst>
              <a:gd name="connsiteX0" fmla="*/ 375899 w 3658771"/>
              <a:gd name="connsiteY0" fmla="*/ 66655 h 351772"/>
              <a:gd name="connsiteX1" fmla="*/ 3658744 w 3658771"/>
              <a:gd name="connsiteY1" fmla="*/ 21685 h 351772"/>
              <a:gd name="connsiteX2" fmla="*/ 435859 w 3658771"/>
              <a:gd name="connsiteY2" fmla="*/ 351469 h 351772"/>
              <a:gd name="connsiteX3" fmla="*/ 375899 w 3658771"/>
              <a:gd name="connsiteY3" fmla="*/ 66655 h 351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58771" h="351772">
                <a:moveTo>
                  <a:pt x="375899" y="66655"/>
                </a:moveTo>
                <a:cubicBezTo>
                  <a:pt x="913047" y="11691"/>
                  <a:pt x="3648751" y="-25784"/>
                  <a:pt x="3658744" y="21685"/>
                </a:cubicBezTo>
                <a:cubicBezTo>
                  <a:pt x="3668737" y="69154"/>
                  <a:pt x="978003" y="341476"/>
                  <a:pt x="435859" y="351469"/>
                </a:cubicBezTo>
                <a:cubicBezTo>
                  <a:pt x="-106285" y="361462"/>
                  <a:pt x="-161249" y="121619"/>
                  <a:pt x="375899" y="66655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n w="12700"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50" fill="hold"/>
                                        <p:tgtEl>
                                          <p:spTgt spid="13"/>
                                        </p:tgtEl>
                                      </p:cBhvr>
                                      <p:by x="20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6" presetClass="exit" presetSubtype="16" fill="hold" nodeType="withEffect">
                                  <p:stCondLst>
                                    <p:cond delay="15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11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3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5.55112E-17 3.33333E-6 L 0.25 3.33333E-6 " pathEditMode="relative" rAng="0" ptsTypes="AA">
                                      <p:cBhvr>
                                        <p:cTn id="20" dur="20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35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2.77778E-6 1.35802E-6 L -0.25 1.35802E-6 " pathEditMode="relative" rAng="0" ptsTypes="AA">
                                      <p:cBhvr>
                                        <p:cTn id="22" dur="20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2" presetClass="pat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38906 -0.36512 L -0.44393 0.43241 " pathEditMode="relative" rAng="0" ptsTypes="AA">
                                      <p:cBhvr>
                                        <p:cTn id="27" dur="1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6" y="399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2" presetClass="path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.62357 -0.6 L -0.35729 0.33889 " pathEditMode="relative" rAng="0" ptsTypes="AA">
                                      <p:cBhvr>
                                        <p:cTn id="32" dur="10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0" y="469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2" presetClass="path" presetSubtype="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animMotion origin="layout" path="M 0.62357 -0.6 L -0.35729 0.33889 " pathEditMode="relative" rAng="0" ptsTypes="AA">
                                      <p:cBhvr>
                                        <p:cTn id="37" dur="10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0" y="469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2" presetClass="pat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73151 -0.70324 L -0.35729 0.33889 " pathEditMode="relative" rAng="0" ptsTypes="AA">
                                      <p:cBhvr>
                                        <p:cTn id="42" dur="10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4" y="521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2" presetClass="pat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62357 -0.6 L -0.35729 0.33889 " pathEditMode="relative" rAng="0" ptsTypes="AA">
                                      <p:cBhvr>
                                        <p:cTn id="47" dur="1000" spd="-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0" y="469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2" presetClass="pat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38906 -0.36512 L -0.44393 0.43241 " pathEditMode="relative" rAng="0" ptsTypes="AA">
                                      <p:cBhvr>
                                        <p:cTn id="52" dur="1000" spd="-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6" y="399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2" presetClass="pat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62357 -0.6 L -0.35729 0.33889 " pathEditMode="relative" rAng="0" ptsTypes="AA">
                                      <p:cBhvr>
                                        <p:cTn id="57" dur="1000" spd="-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0" y="4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xmlns="" id="{286EE4A8-6514-4929-9B48-85EECF57F8AC}"/>
              </a:ext>
            </a:extLst>
          </p:cNvPr>
          <p:cNvSpPr txBox="1"/>
          <p:nvPr/>
        </p:nvSpPr>
        <p:spPr>
          <a:xfrm>
            <a:off x="496734" y="245216"/>
            <a:ext cx="3149436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重力的大小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xmlns="" id="{10A2AEAB-C81C-4A77-8292-1B2D6FBE5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1392555"/>
            <a:ext cx="77708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90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buFont typeface="Arial" panose="020B0604020202020204" pitchFamily="34" charset="0"/>
              <a:buNone/>
              <a:defRPr/>
            </a:pP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．</a:t>
            </a:r>
            <a:r>
              <a:rPr lang="zh-CN" altLang="en-US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体所受的</a:t>
            </a:r>
            <a:r>
              <a:rPr lang="zh-CN" altLang="en-US" sz="3200" b="1" dirty="0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重力</a:t>
            </a:r>
            <a:r>
              <a:rPr lang="zh-CN" altLang="en-US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物体的</a:t>
            </a:r>
            <a:r>
              <a:rPr lang="zh-CN" altLang="en-US" sz="3200" b="1" dirty="0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质量</a:t>
            </a:r>
            <a:r>
              <a:rPr lang="zh-CN" altLang="en-US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成</a:t>
            </a:r>
            <a:r>
              <a:rPr lang="zh-CN" altLang="en-US" sz="3200" b="1" dirty="0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正比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54063" y="2390775"/>
            <a:ext cx="8032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buFont typeface="Arial" pitchFamily="34" charset="0"/>
              <a:buNone/>
            </a:pPr>
            <a:r>
              <a:rPr lang="en-US" altLang="zh-CN" sz="3200" b="1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3200" b="1">
                <a:latin typeface="楷体" pitchFamily="49" charset="-122"/>
                <a:ea typeface="楷体" pitchFamily="49" charset="-122"/>
              </a:rPr>
              <a:t>．</a:t>
            </a:r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xmlns="" id="{EE04DD1E-4675-43B5-B2A3-2E09683BA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8568" y="2345054"/>
            <a:ext cx="26336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或 </a:t>
            </a:r>
            <a:r>
              <a:rPr lang="en-US" altLang="zh-CN" sz="32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  <a:r>
              <a:rPr lang="en-US" altLang="zh-CN" sz="32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lang="en-US" altLang="zh-CN" sz="32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黑体" panose="02010609060101010101" pitchFamily="49" charset="-122"/>
              </a:rPr>
              <a:t>mg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xmlns="" id="{6BF15DE4-FFD3-4FBE-913A-AEDF64734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3" y="3297555"/>
            <a:ext cx="7770812" cy="1786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905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．</a:t>
            </a:r>
            <a:r>
              <a:rPr lang="en-US" altLang="zh-CN" sz="3200" b="1" i="1" dirty="0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g </a:t>
            </a:r>
            <a:r>
              <a:rPr lang="en-US" altLang="zh-CN" sz="3200" b="1" dirty="0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= 9.8 </a:t>
            </a:r>
            <a:r>
              <a:rPr lang="en-US" altLang="zh-CN" sz="32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/kg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32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它表示质量为</a:t>
            </a:r>
            <a:r>
              <a:rPr lang="en-US" altLang="zh-CN" sz="32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1 kg </a:t>
            </a:r>
            <a:r>
              <a:rPr lang="zh-CN" altLang="en-US" sz="32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的物体所受到的重力是</a:t>
            </a:r>
            <a:r>
              <a:rPr lang="en-US" altLang="zh-CN" sz="32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9.8 N</a:t>
            </a:r>
            <a:r>
              <a:rPr lang="zh-CN" altLang="en-US" sz="3200" b="1" u="sng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为计算方便在粗略计算时可取</a:t>
            </a:r>
            <a:r>
              <a:rPr lang="en-US" altLang="zh-CN" sz="3200" b="1" i="1" dirty="0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g</a:t>
            </a:r>
            <a:r>
              <a:rPr lang="en-US" altLang="zh-CN" sz="3200" b="1" dirty="0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 =10 N/kg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1390650" y="2124075"/>
            <a:ext cx="1993900" cy="1085850"/>
            <a:chOff x="1390727" y="1655873"/>
            <a:chExt cx="1993900" cy="1085891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319919D5-5A02-4E77-BFF0-180D7F042746}"/>
                </a:ext>
              </a:extLst>
            </p:cNvPr>
            <p:cNvSpPr txBox="1"/>
            <p:nvPr/>
          </p:nvSpPr>
          <p:spPr bwMode="auto">
            <a:xfrm>
              <a:off x="1390727" y="1876424"/>
              <a:ext cx="1993900" cy="584775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chemeClr val="accent3">
                  <a:satMod val="175000"/>
                  <a:alpha val="40000"/>
                </a:schemeClr>
              </a:glow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/>
            </a:scene3d>
            <a:sp3d prstMaterial="metal">
              <a:bevelT w="63500" h="63500" prst="coolSlant"/>
            </a:sp3d>
            <a:ex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r>
                <a:rPr lang="en-US" altLang="zh-CN" sz="3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=</a:t>
              </a:r>
              <a:endParaRPr lang="zh-CN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22" name="矩形 12"/>
            <p:cNvSpPr>
              <a:spLocks noChangeArrowheads="1"/>
            </p:cNvSpPr>
            <p:nvPr/>
          </p:nvSpPr>
          <p:spPr bwMode="auto">
            <a:xfrm>
              <a:off x="2111499" y="1655873"/>
              <a:ext cx="48122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 i="1">
                  <a:latin typeface="Times New Roman" pitchFamily="18" charset="0"/>
                  <a:ea typeface="黑体" pitchFamily="49" charset="-122"/>
                </a:rPr>
                <a:t>G</a:t>
              </a:r>
              <a:endParaRPr lang="zh-CN" altLang="en-US">
                <a:latin typeface="Arial" pitchFamily="34" charset="0"/>
              </a:endParaRPr>
            </a:p>
          </p:txBody>
        </p: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xmlns="" id="{66DDF614-C1F4-4094-ADD8-F20EB8DC0E91}"/>
                </a:ext>
              </a:extLst>
            </p:cNvPr>
            <p:cNvCxnSpPr/>
            <p:nvPr/>
          </p:nvCxnSpPr>
          <p:spPr>
            <a:xfrm>
              <a:off x="2024140" y="2179768"/>
              <a:ext cx="65563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24" name="矩形 15"/>
            <p:cNvSpPr>
              <a:spLocks noChangeArrowheads="1"/>
            </p:cNvSpPr>
            <p:nvPr/>
          </p:nvSpPr>
          <p:spPr bwMode="auto">
            <a:xfrm>
              <a:off x="2060203" y="2033878"/>
              <a:ext cx="583814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4000" b="1" i="1">
                  <a:latin typeface="Times New Roman" pitchFamily="18" charset="0"/>
                  <a:ea typeface="黑体" pitchFamily="49" charset="-122"/>
                </a:rPr>
                <a:t>m</a:t>
              </a:r>
              <a:endParaRPr lang="zh-CN" altLang="en-US">
                <a:latin typeface="Arial" pitchFamily="34" charset="0"/>
              </a:endParaRPr>
            </a:p>
          </p:txBody>
        </p:sp>
      </p:grpSp>
      <p:grpSp>
        <p:nvGrpSpPr>
          <p:cNvPr id="9" name="组合 11"/>
          <p:cNvGrpSpPr>
            <a:grpSpLocks/>
          </p:cNvGrpSpPr>
          <p:nvPr/>
        </p:nvGrpSpPr>
        <p:grpSpPr bwMode="auto">
          <a:xfrm>
            <a:off x="1390650" y="5172075"/>
            <a:ext cx="6832600" cy="755650"/>
            <a:chOff x="2504284" y="1193033"/>
            <a:chExt cx="6080759" cy="672775"/>
          </a:xfrm>
        </p:grpSpPr>
        <p:sp>
          <p:nvSpPr>
            <p:cNvPr id="13" name="Rectangle 3">
              <a:extLst>
                <a:ext uri="{FF2B5EF4-FFF2-40B4-BE49-F238E27FC236}">
                  <a16:creationId xmlns:a16="http://schemas.microsoft.com/office/drawing/2014/main" xmlns="" id="{13A93E20-A14A-4D19-ADBF-F35B2281B94F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2504284" y="1229424"/>
              <a:ext cx="6080759" cy="636384"/>
            </a:xfrm>
            <a:prstGeom prst="roundRect">
              <a:avLst/>
            </a:prstGeom>
            <a:gradFill flip="none" rotWithShape="1">
              <a:gsLst>
                <a:gs pos="0">
                  <a:srgbClr val="C7C5C4"/>
                </a:gs>
                <a:gs pos="100000">
                  <a:srgbClr val="EEF2F3"/>
                </a:gs>
              </a:gsLst>
              <a:lin ang="0" scaled="1"/>
              <a:tileRect/>
            </a:gradFill>
            <a:ln>
              <a:noFill/>
            </a:ln>
            <a:effectLst>
              <a:glow rad="63500">
                <a:srgbClr val="A5A5A5">
                  <a:satMod val="175000"/>
                  <a:alpha val="40000"/>
                </a:srgbClr>
              </a:glow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/>
            </a:scene3d>
            <a:sp3d prstMaterial="metal">
              <a:bevelT w="63500" h="63500" prst="coolSlant"/>
            </a:sp3d>
          </p:spPr>
          <p:txBody>
            <a:bodyPr anchor="ctr">
              <a:spAutoFit/>
            </a:bodyPr>
            <a:lstStyle>
              <a:defPPr>
                <a:defRPr lang="zh-CN"/>
              </a:defPPr>
              <a:lvl1pPr eaLnBrk="1" hangingPunct="1">
                <a:defRPr sz="3200" b="1">
                  <a:latin typeface="宋体" panose="02010600030101010101" pitchFamily="2" charset="-122"/>
                </a:defRPr>
              </a:lvl1pPr>
              <a:lvl2pPr marL="828675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236663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4465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kern="0" dirty="0">
                  <a:solidFill>
                    <a:prstClr val="black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质量和重量的区别？</a:t>
              </a:r>
              <a:endParaRPr lang="en-US" altLang="zh-CN" sz="3600" kern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4" name="doubtful-face_1653">
              <a:extLst>
                <a:ext uri="{FF2B5EF4-FFF2-40B4-BE49-F238E27FC236}">
                  <a16:creationId xmlns:a16="http://schemas.microsoft.com/office/drawing/2014/main" xmlns="" id="{5CB5B23E-7F08-4F09-8437-C53C9CC7A1D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784199" y="1193033"/>
              <a:ext cx="503453" cy="635614"/>
            </a:xfrm>
            <a:custGeom>
              <a:avLst/>
              <a:gdLst>
                <a:gd name="connsiteX0" fmla="*/ 249818 w 447953"/>
                <a:gd name="connsiteY0" fmla="*/ 447276 h 565545"/>
                <a:gd name="connsiteX1" fmla="*/ 280014 w 447953"/>
                <a:gd name="connsiteY1" fmla="*/ 479653 h 565545"/>
                <a:gd name="connsiteX2" fmla="*/ 264916 w 447953"/>
                <a:gd name="connsiteY2" fmla="*/ 483970 h 565545"/>
                <a:gd name="connsiteX3" fmla="*/ 245505 w 447953"/>
                <a:gd name="connsiteY3" fmla="*/ 462386 h 565545"/>
                <a:gd name="connsiteX4" fmla="*/ 172172 w 447953"/>
                <a:gd name="connsiteY4" fmla="*/ 496921 h 565545"/>
                <a:gd name="connsiteX5" fmla="*/ 161387 w 447953"/>
                <a:gd name="connsiteY5" fmla="*/ 483970 h 565545"/>
                <a:gd name="connsiteX6" fmla="*/ 249818 w 447953"/>
                <a:gd name="connsiteY6" fmla="*/ 447276 h 565545"/>
                <a:gd name="connsiteX7" fmla="*/ 295101 w 447953"/>
                <a:gd name="connsiteY7" fmla="*/ 376311 h 565545"/>
                <a:gd name="connsiteX8" fmla="*/ 280014 w 447953"/>
                <a:gd name="connsiteY8" fmla="*/ 391398 h 565545"/>
                <a:gd name="connsiteX9" fmla="*/ 295101 w 447953"/>
                <a:gd name="connsiteY9" fmla="*/ 406485 h 565545"/>
                <a:gd name="connsiteX10" fmla="*/ 310188 w 447953"/>
                <a:gd name="connsiteY10" fmla="*/ 391398 h 565545"/>
                <a:gd name="connsiteX11" fmla="*/ 295101 w 447953"/>
                <a:gd name="connsiteY11" fmla="*/ 376311 h 565545"/>
                <a:gd name="connsiteX12" fmla="*/ 157096 w 447953"/>
                <a:gd name="connsiteY12" fmla="*/ 376311 h 565545"/>
                <a:gd name="connsiteX13" fmla="*/ 142076 w 447953"/>
                <a:gd name="connsiteY13" fmla="*/ 391398 h 565545"/>
                <a:gd name="connsiteX14" fmla="*/ 157096 w 447953"/>
                <a:gd name="connsiteY14" fmla="*/ 406485 h 565545"/>
                <a:gd name="connsiteX15" fmla="*/ 172116 w 447953"/>
                <a:gd name="connsiteY15" fmla="*/ 391398 h 565545"/>
                <a:gd name="connsiteX16" fmla="*/ 157096 w 447953"/>
                <a:gd name="connsiteY16" fmla="*/ 376311 h 565545"/>
                <a:gd name="connsiteX17" fmla="*/ 301567 w 447953"/>
                <a:gd name="connsiteY17" fmla="*/ 356914 h 565545"/>
                <a:gd name="connsiteX18" fmla="*/ 331741 w 447953"/>
                <a:gd name="connsiteY18" fmla="*/ 387088 h 565545"/>
                <a:gd name="connsiteX19" fmla="*/ 301567 w 447953"/>
                <a:gd name="connsiteY19" fmla="*/ 417262 h 565545"/>
                <a:gd name="connsiteX20" fmla="*/ 271393 w 447953"/>
                <a:gd name="connsiteY20" fmla="*/ 387088 h 565545"/>
                <a:gd name="connsiteX21" fmla="*/ 301567 w 447953"/>
                <a:gd name="connsiteY21" fmla="*/ 356914 h 565545"/>
                <a:gd name="connsiteX22" fmla="*/ 150659 w 447953"/>
                <a:gd name="connsiteY22" fmla="*/ 356914 h 565545"/>
                <a:gd name="connsiteX23" fmla="*/ 180699 w 447953"/>
                <a:gd name="connsiteY23" fmla="*/ 387088 h 565545"/>
                <a:gd name="connsiteX24" fmla="*/ 150659 w 447953"/>
                <a:gd name="connsiteY24" fmla="*/ 417262 h 565545"/>
                <a:gd name="connsiteX25" fmla="*/ 122765 w 447953"/>
                <a:gd name="connsiteY25" fmla="*/ 387088 h 565545"/>
                <a:gd name="connsiteX26" fmla="*/ 150659 w 447953"/>
                <a:gd name="connsiteY26" fmla="*/ 356914 h 565545"/>
                <a:gd name="connsiteX27" fmla="*/ 185212 w 447953"/>
                <a:gd name="connsiteY27" fmla="*/ 245164 h 565545"/>
                <a:gd name="connsiteX28" fmla="*/ 96913 w 447953"/>
                <a:gd name="connsiteY28" fmla="*/ 309670 h 565545"/>
                <a:gd name="connsiteX29" fmla="*/ 30150 w 447953"/>
                <a:gd name="connsiteY29" fmla="*/ 309670 h 565545"/>
                <a:gd name="connsiteX30" fmla="*/ 223977 w 447953"/>
                <a:gd name="connsiteY30" fmla="*/ 531142 h 565545"/>
                <a:gd name="connsiteX31" fmla="*/ 417803 w 447953"/>
                <a:gd name="connsiteY31" fmla="*/ 309670 h 565545"/>
                <a:gd name="connsiteX32" fmla="*/ 150753 w 447953"/>
                <a:gd name="connsiteY32" fmla="*/ 311820 h 565545"/>
                <a:gd name="connsiteX33" fmla="*/ 353195 w 447953"/>
                <a:gd name="connsiteY33" fmla="*/ 178629 h 565545"/>
                <a:gd name="connsiteX34" fmla="*/ 381053 w 447953"/>
                <a:gd name="connsiteY34" fmla="*/ 208761 h 565545"/>
                <a:gd name="connsiteX35" fmla="*/ 346766 w 447953"/>
                <a:gd name="connsiteY35" fmla="*/ 241046 h 565545"/>
                <a:gd name="connsiteX36" fmla="*/ 321050 w 447953"/>
                <a:gd name="connsiteY36" fmla="*/ 213066 h 565545"/>
                <a:gd name="connsiteX37" fmla="*/ 353195 w 447953"/>
                <a:gd name="connsiteY37" fmla="*/ 178629 h 565545"/>
                <a:gd name="connsiteX38" fmla="*/ 223977 w 447953"/>
                <a:gd name="connsiteY38" fmla="*/ 90349 h 565545"/>
                <a:gd name="connsiteX39" fmla="*/ 329504 w 447953"/>
                <a:gd name="connsiteY39" fmla="*/ 111851 h 565545"/>
                <a:gd name="connsiteX40" fmla="*/ 316582 w 447953"/>
                <a:gd name="connsiteY40" fmla="*/ 150555 h 565545"/>
                <a:gd name="connsiteX41" fmla="*/ 314429 w 447953"/>
                <a:gd name="connsiteY41" fmla="*/ 159155 h 565545"/>
                <a:gd name="connsiteX42" fmla="*/ 312275 w 447953"/>
                <a:gd name="connsiteY42" fmla="*/ 176357 h 565545"/>
                <a:gd name="connsiteX43" fmla="*/ 299353 w 447953"/>
                <a:gd name="connsiteY43" fmla="*/ 212911 h 565545"/>
                <a:gd name="connsiteX44" fmla="*/ 346733 w 447953"/>
                <a:gd name="connsiteY44" fmla="*/ 262365 h 565545"/>
                <a:gd name="connsiteX45" fmla="*/ 402727 w 447953"/>
                <a:gd name="connsiteY45" fmla="*/ 208610 h 565545"/>
                <a:gd name="connsiteX46" fmla="*/ 394113 w 447953"/>
                <a:gd name="connsiteY46" fmla="*/ 180657 h 565545"/>
                <a:gd name="connsiteX47" fmla="*/ 400574 w 447953"/>
                <a:gd name="connsiteY47" fmla="*/ 180657 h 565545"/>
                <a:gd name="connsiteX48" fmla="*/ 402727 w 447953"/>
                <a:gd name="connsiteY48" fmla="*/ 169906 h 565545"/>
                <a:gd name="connsiteX49" fmla="*/ 447953 w 447953"/>
                <a:gd name="connsiteY49" fmla="*/ 309670 h 565545"/>
                <a:gd name="connsiteX50" fmla="*/ 223977 w 447953"/>
                <a:gd name="connsiteY50" fmla="*/ 565545 h 565545"/>
                <a:gd name="connsiteX51" fmla="*/ 0 w 447953"/>
                <a:gd name="connsiteY51" fmla="*/ 309670 h 565545"/>
                <a:gd name="connsiteX52" fmla="*/ 223977 w 447953"/>
                <a:gd name="connsiteY52" fmla="*/ 90349 h 565545"/>
                <a:gd name="connsiteX53" fmla="*/ 389847 w 447953"/>
                <a:gd name="connsiteY53" fmla="*/ 0 h 565545"/>
                <a:gd name="connsiteX54" fmla="*/ 447953 w 447953"/>
                <a:gd name="connsiteY54" fmla="*/ 47340 h 565545"/>
                <a:gd name="connsiteX55" fmla="*/ 409216 w 447953"/>
                <a:gd name="connsiteY55" fmla="*/ 111895 h 565545"/>
                <a:gd name="connsiteX56" fmla="*/ 385543 w 447953"/>
                <a:gd name="connsiteY56" fmla="*/ 152779 h 565545"/>
                <a:gd name="connsiteX57" fmla="*/ 383390 w 447953"/>
                <a:gd name="connsiteY57" fmla="*/ 161387 h 565545"/>
                <a:gd name="connsiteX58" fmla="*/ 336044 w 447953"/>
                <a:gd name="connsiteY58" fmla="*/ 161387 h 565545"/>
                <a:gd name="connsiteX59" fmla="*/ 336044 w 447953"/>
                <a:gd name="connsiteY59" fmla="*/ 152779 h 565545"/>
                <a:gd name="connsiteX60" fmla="*/ 368326 w 447953"/>
                <a:gd name="connsiteY60" fmla="*/ 94680 h 565545"/>
                <a:gd name="connsiteX61" fmla="*/ 396303 w 447953"/>
                <a:gd name="connsiteY61" fmla="*/ 58099 h 565545"/>
                <a:gd name="connsiteX62" fmla="*/ 374782 w 447953"/>
                <a:gd name="connsiteY62" fmla="*/ 40884 h 565545"/>
                <a:gd name="connsiteX63" fmla="*/ 338197 w 447953"/>
                <a:gd name="connsiteY63" fmla="*/ 49492 h 565545"/>
                <a:gd name="connsiteX64" fmla="*/ 331740 w 447953"/>
                <a:gd name="connsiteY64" fmla="*/ 15063 h 565545"/>
                <a:gd name="connsiteX65" fmla="*/ 389847 w 447953"/>
                <a:gd name="connsiteY65" fmla="*/ 0 h 5655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</a:cxnLst>
              <a:rect l="l" t="t" r="r" b="b"/>
              <a:pathLst>
                <a:path w="447953" h="565545">
                  <a:moveTo>
                    <a:pt x="249818" y="447276"/>
                  </a:moveTo>
                  <a:cubicBezTo>
                    <a:pt x="264916" y="451593"/>
                    <a:pt x="273544" y="462386"/>
                    <a:pt x="280014" y="479653"/>
                  </a:cubicBezTo>
                  <a:lnTo>
                    <a:pt x="264916" y="483970"/>
                  </a:lnTo>
                  <a:cubicBezTo>
                    <a:pt x="260603" y="471019"/>
                    <a:pt x="254132" y="464544"/>
                    <a:pt x="245505" y="462386"/>
                  </a:cubicBezTo>
                  <a:cubicBezTo>
                    <a:pt x="223936" y="455910"/>
                    <a:pt x="185113" y="483970"/>
                    <a:pt x="172172" y="496921"/>
                  </a:cubicBezTo>
                  <a:lnTo>
                    <a:pt x="161387" y="483970"/>
                  </a:lnTo>
                  <a:cubicBezTo>
                    <a:pt x="163544" y="483970"/>
                    <a:pt x="213152" y="438642"/>
                    <a:pt x="249818" y="447276"/>
                  </a:cubicBezTo>
                  <a:close/>
                  <a:moveTo>
                    <a:pt x="295101" y="376311"/>
                  </a:moveTo>
                  <a:cubicBezTo>
                    <a:pt x="286480" y="376311"/>
                    <a:pt x="280014" y="382777"/>
                    <a:pt x="280014" y="391398"/>
                  </a:cubicBezTo>
                  <a:cubicBezTo>
                    <a:pt x="280014" y="400019"/>
                    <a:pt x="286480" y="406485"/>
                    <a:pt x="295101" y="406485"/>
                  </a:cubicBezTo>
                  <a:cubicBezTo>
                    <a:pt x="303723" y="406485"/>
                    <a:pt x="310188" y="400019"/>
                    <a:pt x="310188" y="391398"/>
                  </a:cubicBezTo>
                  <a:cubicBezTo>
                    <a:pt x="310188" y="382777"/>
                    <a:pt x="303723" y="376311"/>
                    <a:pt x="295101" y="376311"/>
                  </a:cubicBezTo>
                  <a:close/>
                  <a:moveTo>
                    <a:pt x="157096" y="376311"/>
                  </a:moveTo>
                  <a:cubicBezTo>
                    <a:pt x="148513" y="376311"/>
                    <a:pt x="142076" y="382777"/>
                    <a:pt x="142076" y="391398"/>
                  </a:cubicBezTo>
                  <a:cubicBezTo>
                    <a:pt x="142076" y="400019"/>
                    <a:pt x="148513" y="406485"/>
                    <a:pt x="157096" y="406485"/>
                  </a:cubicBezTo>
                  <a:cubicBezTo>
                    <a:pt x="165679" y="406485"/>
                    <a:pt x="172116" y="400019"/>
                    <a:pt x="172116" y="391398"/>
                  </a:cubicBezTo>
                  <a:cubicBezTo>
                    <a:pt x="172116" y="382777"/>
                    <a:pt x="165679" y="376311"/>
                    <a:pt x="157096" y="376311"/>
                  </a:cubicBezTo>
                  <a:close/>
                  <a:moveTo>
                    <a:pt x="301567" y="356914"/>
                  </a:moveTo>
                  <a:cubicBezTo>
                    <a:pt x="316654" y="356914"/>
                    <a:pt x="331741" y="372001"/>
                    <a:pt x="331741" y="387088"/>
                  </a:cubicBezTo>
                  <a:cubicBezTo>
                    <a:pt x="331741" y="404330"/>
                    <a:pt x="316654" y="417262"/>
                    <a:pt x="301567" y="417262"/>
                  </a:cubicBezTo>
                  <a:cubicBezTo>
                    <a:pt x="284325" y="417262"/>
                    <a:pt x="271393" y="404330"/>
                    <a:pt x="271393" y="387088"/>
                  </a:cubicBezTo>
                  <a:cubicBezTo>
                    <a:pt x="271393" y="372001"/>
                    <a:pt x="284325" y="356914"/>
                    <a:pt x="301567" y="356914"/>
                  </a:cubicBezTo>
                  <a:close/>
                  <a:moveTo>
                    <a:pt x="150659" y="356914"/>
                  </a:moveTo>
                  <a:cubicBezTo>
                    <a:pt x="167825" y="356914"/>
                    <a:pt x="180699" y="372001"/>
                    <a:pt x="180699" y="387088"/>
                  </a:cubicBezTo>
                  <a:cubicBezTo>
                    <a:pt x="180699" y="404330"/>
                    <a:pt x="167825" y="417262"/>
                    <a:pt x="150659" y="417262"/>
                  </a:cubicBezTo>
                  <a:cubicBezTo>
                    <a:pt x="135639" y="417262"/>
                    <a:pt x="122765" y="404330"/>
                    <a:pt x="122765" y="387088"/>
                  </a:cubicBezTo>
                  <a:cubicBezTo>
                    <a:pt x="122765" y="372001"/>
                    <a:pt x="135639" y="356914"/>
                    <a:pt x="150659" y="356914"/>
                  </a:cubicBezTo>
                  <a:close/>
                  <a:moveTo>
                    <a:pt x="185212" y="245164"/>
                  </a:moveTo>
                  <a:lnTo>
                    <a:pt x="96913" y="309670"/>
                  </a:lnTo>
                  <a:lnTo>
                    <a:pt x="30150" y="309670"/>
                  </a:lnTo>
                  <a:cubicBezTo>
                    <a:pt x="30150" y="432232"/>
                    <a:pt x="118449" y="531142"/>
                    <a:pt x="223977" y="531142"/>
                  </a:cubicBezTo>
                  <a:cubicBezTo>
                    <a:pt x="331658" y="531142"/>
                    <a:pt x="417803" y="432232"/>
                    <a:pt x="417803" y="309670"/>
                  </a:cubicBezTo>
                  <a:cubicBezTo>
                    <a:pt x="325197" y="346224"/>
                    <a:pt x="150753" y="311820"/>
                    <a:pt x="150753" y="311820"/>
                  </a:cubicBezTo>
                  <a:close/>
                  <a:moveTo>
                    <a:pt x="353195" y="178629"/>
                  </a:moveTo>
                  <a:cubicBezTo>
                    <a:pt x="370338" y="178629"/>
                    <a:pt x="381053" y="191543"/>
                    <a:pt x="381053" y="208761"/>
                  </a:cubicBezTo>
                  <a:cubicBezTo>
                    <a:pt x="381053" y="228132"/>
                    <a:pt x="368195" y="241046"/>
                    <a:pt x="346766" y="241046"/>
                  </a:cubicBezTo>
                  <a:cubicBezTo>
                    <a:pt x="331765" y="241046"/>
                    <a:pt x="321050" y="230284"/>
                    <a:pt x="321050" y="213066"/>
                  </a:cubicBezTo>
                  <a:cubicBezTo>
                    <a:pt x="321050" y="195847"/>
                    <a:pt x="333908" y="178629"/>
                    <a:pt x="353195" y="178629"/>
                  </a:cubicBezTo>
                  <a:close/>
                  <a:moveTo>
                    <a:pt x="223977" y="90349"/>
                  </a:moveTo>
                  <a:cubicBezTo>
                    <a:pt x="262742" y="90349"/>
                    <a:pt x="297200" y="98950"/>
                    <a:pt x="329504" y="111851"/>
                  </a:cubicBezTo>
                  <a:cubicBezTo>
                    <a:pt x="323043" y="124752"/>
                    <a:pt x="318736" y="137653"/>
                    <a:pt x="316582" y="150555"/>
                  </a:cubicBezTo>
                  <a:cubicBezTo>
                    <a:pt x="316582" y="152705"/>
                    <a:pt x="314429" y="154855"/>
                    <a:pt x="314429" y="159155"/>
                  </a:cubicBezTo>
                  <a:lnTo>
                    <a:pt x="312275" y="176357"/>
                  </a:lnTo>
                  <a:cubicBezTo>
                    <a:pt x="303661" y="187108"/>
                    <a:pt x="299353" y="200009"/>
                    <a:pt x="299353" y="212911"/>
                  </a:cubicBezTo>
                  <a:cubicBezTo>
                    <a:pt x="299353" y="240863"/>
                    <a:pt x="320890" y="262365"/>
                    <a:pt x="346733" y="262365"/>
                  </a:cubicBezTo>
                  <a:cubicBezTo>
                    <a:pt x="379037" y="262365"/>
                    <a:pt x="402727" y="238713"/>
                    <a:pt x="402727" y="208610"/>
                  </a:cubicBezTo>
                  <a:cubicBezTo>
                    <a:pt x="402727" y="197859"/>
                    <a:pt x="400574" y="189258"/>
                    <a:pt x="394113" y="180657"/>
                  </a:cubicBezTo>
                  <a:lnTo>
                    <a:pt x="400574" y="180657"/>
                  </a:lnTo>
                  <a:lnTo>
                    <a:pt x="402727" y="169906"/>
                  </a:lnTo>
                  <a:cubicBezTo>
                    <a:pt x="430724" y="204310"/>
                    <a:pt x="447953" y="251614"/>
                    <a:pt x="447953" y="309670"/>
                  </a:cubicBezTo>
                  <a:cubicBezTo>
                    <a:pt x="447953" y="451584"/>
                    <a:pt x="348887" y="565545"/>
                    <a:pt x="223977" y="565545"/>
                  </a:cubicBezTo>
                  <a:cubicBezTo>
                    <a:pt x="101220" y="565545"/>
                    <a:pt x="0" y="451584"/>
                    <a:pt x="0" y="309670"/>
                  </a:cubicBezTo>
                  <a:cubicBezTo>
                    <a:pt x="0" y="169906"/>
                    <a:pt x="101220" y="90349"/>
                    <a:pt x="223977" y="90349"/>
                  </a:cubicBezTo>
                  <a:close/>
                  <a:moveTo>
                    <a:pt x="389847" y="0"/>
                  </a:moveTo>
                  <a:cubicBezTo>
                    <a:pt x="422128" y="0"/>
                    <a:pt x="447953" y="19366"/>
                    <a:pt x="447953" y="47340"/>
                  </a:cubicBezTo>
                  <a:cubicBezTo>
                    <a:pt x="447953" y="75314"/>
                    <a:pt x="428584" y="92528"/>
                    <a:pt x="409216" y="111895"/>
                  </a:cubicBezTo>
                  <a:cubicBezTo>
                    <a:pt x="396303" y="126958"/>
                    <a:pt x="389847" y="137717"/>
                    <a:pt x="385543" y="152779"/>
                  </a:cubicBezTo>
                  <a:cubicBezTo>
                    <a:pt x="385543" y="154931"/>
                    <a:pt x="385543" y="157083"/>
                    <a:pt x="383390" y="161387"/>
                  </a:cubicBezTo>
                  <a:lnTo>
                    <a:pt x="336044" y="161387"/>
                  </a:lnTo>
                  <a:cubicBezTo>
                    <a:pt x="336044" y="157083"/>
                    <a:pt x="336044" y="154931"/>
                    <a:pt x="336044" y="152779"/>
                  </a:cubicBezTo>
                  <a:cubicBezTo>
                    <a:pt x="338197" y="133413"/>
                    <a:pt x="348957" y="116198"/>
                    <a:pt x="368326" y="94680"/>
                  </a:cubicBezTo>
                  <a:cubicBezTo>
                    <a:pt x="381238" y="81769"/>
                    <a:pt x="396303" y="68858"/>
                    <a:pt x="396303" y="58099"/>
                  </a:cubicBezTo>
                  <a:cubicBezTo>
                    <a:pt x="396303" y="47340"/>
                    <a:pt x="391999" y="40884"/>
                    <a:pt x="374782" y="40884"/>
                  </a:cubicBezTo>
                  <a:cubicBezTo>
                    <a:pt x="359717" y="40884"/>
                    <a:pt x="346805" y="45188"/>
                    <a:pt x="338197" y="49492"/>
                  </a:cubicBezTo>
                  <a:lnTo>
                    <a:pt x="331740" y="15063"/>
                  </a:lnTo>
                  <a:cubicBezTo>
                    <a:pt x="344653" y="6455"/>
                    <a:pt x="364022" y="0"/>
                    <a:pt x="389847" y="0"/>
                  </a:cubicBezTo>
                  <a:close/>
                </a:path>
              </a:pathLst>
            </a:custGeom>
            <a:solidFill>
              <a:schemeClr val="tx2">
                <a:lumMod val="50000"/>
              </a:schemeClr>
            </a:solidFill>
            <a:ln>
              <a:noFill/>
            </a:ln>
            <a:effectLst>
              <a:glow rad="63500">
                <a:schemeClr val="accent3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xmlns="" id="{286EE4A8-6514-4929-9B48-85EECF57F8AC}"/>
              </a:ext>
            </a:extLst>
          </p:cNvPr>
          <p:cNvSpPr txBox="1"/>
          <p:nvPr/>
        </p:nvSpPr>
        <p:spPr>
          <a:xfrm>
            <a:off x="496734" y="245216"/>
            <a:ext cx="3149436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重力的大小</a:t>
            </a: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717550" y="1262063"/>
            <a:ext cx="75311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2800" b="1">
                <a:solidFill>
                  <a:schemeClr val="hlink"/>
                </a:solidFill>
                <a:latin typeface="楷体" pitchFamily="49" charset="-122"/>
                <a:ea typeface="楷体" pitchFamily="49" charset="-122"/>
              </a:rPr>
              <a:t>例题</a:t>
            </a: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　质量为</a:t>
            </a:r>
            <a:r>
              <a:rPr lang="en-US" altLang="zh-CN" sz="2800" b="1">
                <a:latin typeface="楷体" pitchFamily="49" charset="-122"/>
                <a:ea typeface="楷体" pitchFamily="49" charset="-122"/>
              </a:rPr>
              <a:t>0.25kg</a:t>
            </a: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的木块，受到的重力是多少？一个人所受的重力为</a:t>
            </a:r>
            <a:r>
              <a:rPr lang="en-US" altLang="zh-CN" sz="2800" b="1">
                <a:latin typeface="楷体" pitchFamily="49" charset="-122"/>
                <a:ea typeface="楷体" pitchFamily="49" charset="-122"/>
              </a:rPr>
              <a:t>450N</a:t>
            </a: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，那么，他的质量是多少千克？</a:t>
            </a:r>
            <a:r>
              <a:rPr lang="en-US" altLang="zh-CN" sz="2800" b="1" i="1">
                <a:latin typeface="楷体" pitchFamily="49" charset="-122"/>
                <a:ea typeface="楷体" pitchFamily="49" charset="-122"/>
              </a:rPr>
              <a:t>g</a:t>
            </a: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取</a:t>
            </a:r>
            <a:r>
              <a:rPr lang="en-US" altLang="zh-CN" sz="2800" b="1">
                <a:latin typeface="楷体" pitchFamily="49" charset="-122"/>
                <a:ea typeface="楷体" pitchFamily="49" charset="-122"/>
              </a:rPr>
              <a:t>10 N/kg</a:t>
            </a: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。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717550" y="2598738"/>
            <a:ext cx="75311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解：</a:t>
            </a: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由</a:t>
            </a:r>
            <a:r>
              <a:rPr lang="en-US" altLang="zh-CN" sz="2800" b="1" i="1">
                <a:latin typeface="楷体" pitchFamily="49" charset="-122"/>
                <a:ea typeface="楷体" pitchFamily="49" charset="-122"/>
              </a:rPr>
              <a:t>G </a:t>
            </a:r>
            <a:r>
              <a:rPr lang="en-US" altLang="zh-CN" sz="2800" b="1"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sz="2800" b="1" i="1">
                <a:latin typeface="楷体" pitchFamily="49" charset="-122"/>
                <a:ea typeface="楷体" pitchFamily="49" charset="-122"/>
              </a:rPr>
              <a:t>mg</a:t>
            </a: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可知，木块受到的重力</a:t>
            </a:r>
            <a:endParaRPr lang="en-US" altLang="zh-CN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416050" y="3760788"/>
            <a:ext cx="75311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由</a:t>
            </a:r>
            <a:r>
              <a:rPr lang="en-US" altLang="zh-CN" sz="2800" b="1" i="1">
                <a:latin typeface="楷体" pitchFamily="49" charset="-122"/>
                <a:ea typeface="楷体" pitchFamily="49" charset="-122"/>
              </a:rPr>
              <a:t>G </a:t>
            </a:r>
            <a:r>
              <a:rPr lang="en-US" altLang="zh-CN" sz="2800" b="1"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sz="2800" b="1" i="1">
                <a:latin typeface="楷体" pitchFamily="49" charset="-122"/>
                <a:ea typeface="楷体" pitchFamily="49" charset="-122"/>
              </a:rPr>
              <a:t>mg</a:t>
            </a: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可得       ，因此人的质量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117725" y="3090863"/>
            <a:ext cx="59118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itchFamily="34" charset="0"/>
              <a:buNone/>
            </a:pPr>
            <a:r>
              <a:rPr lang="en-US" altLang="zh-CN" sz="2800" b="1" i="1">
                <a:latin typeface="楷体" pitchFamily="49" charset="-122"/>
                <a:ea typeface="楷体" pitchFamily="49" charset="-122"/>
              </a:rPr>
              <a:t>G</a:t>
            </a:r>
            <a:r>
              <a:rPr lang="zh-CN" altLang="en-US" sz="2800" b="1" baseline="-25000">
                <a:latin typeface="楷体" pitchFamily="49" charset="-122"/>
                <a:ea typeface="楷体" pitchFamily="49" charset="-122"/>
              </a:rPr>
              <a:t>木</a:t>
            </a:r>
            <a:r>
              <a:rPr lang="en-US" altLang="zh-CN" sz="2800" b="1">
                <a:latin typeface="楷体" pitchFamily="49" charset="-122"/>
                <a:ea typeface="楷体" pitchFamily="49" charset="-122"/>
              </a:rPr>
              <a:t>= </a:t>
            </a:r>
            <a:r>
              <a:rPr lang="en-US" altLang="zh-CN" sz="2800" b="1" i="1">
                <a:latin typeface="楷体" pitchFamily="49" charset="-122"/>
                <a:ea typeface="楷体" pitchFamily="49" charset="-122"/>
              </a:rPr>
              <a:t>m</a:t>
            </a:r>
            <a:r>
              <a:rPr lang="zh-CN" altLang="en-US" sz="2800" b="1" baseline="-25000">
                <a:latin typeface="楷体" pitchFamily="49" charset="-122"/>
                <a:ea typeface="楷体" pitchFamily="49" charset="-122"/>
              </a:rPr>
              <a:t>木</a:t>
            </a:r>
            <a:r>
              <a:rPr lang="en-US" altLang="zh-CN" sz="2800" b="1">
                <a:latin typeface="楷体" pitchFamily="49" charset="-122"/>
                <a:ea typeface="楷体" pitchFamily="49" charset="-122"/>
              </a:rPr>
              <a:t>g=0.25kg×10 N/kg=2.5N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117725" y="4406900"/>
          <a:ext cx="4146550" cy="1042988"/>
        </p:xfrm>
        <a:graphic>
          <a:graphicData uri="http://schemas.openxmlformats.org/presentationml/2006/ole">
            <p:oleObj spid="_x0000_s1026" r:id="rId3" imgW="1764534" imgH="444307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700463" y="3535363"/>
          <a:ext cx="1104900" cy="1012825"/>
        </p:xfrm>
        <a:graphic>
          <a:graphicData uri="http://schemas.openxmlformats.org/presentationml/2006/ole">
            <p:oleObj spid="_x0000_s1027" r:id="rId4" imgW="469696" imgH="431613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xmlns="" id="{286EE4A8-6514-4929-9B48-85EECF57F8AC}"/>
              </a:ext>
            </a:extLst>
          </p:cNvPr>
          <p:cNvSpPr txBox="1"/>
          <p:nvPr/>
        </p:nvSpPr>
        <p:spPr>
          <a:xfrm>
            <a:off x="496734" y="245216"/>
            <a:ext cx="3149436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重力的大小</a:t>
            </a:r>
          </a:p>
        </p:txBody>
      </p:sp>
      <p:pic>
        <p:nvPicPr>
          <p:cNvPr id="23555" name="图片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5092"/>
          <a:stretch>
            <a:fillRect/>
          </a:stretch>
        </p:blipFill>
        <p:spPr bwMode="auto">
          <a:xfrm>
            <a:off x="184150" y="1477963"/>
            <a:ext cx="8775700" cy="310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xmlns="" id="{B78A734D-B620-4D6F-BAC2-93E8EB293F9D}"/>
              </a:ext>
            </a:extLst>
          </p:cNvPr>
          <p:cNvSpPr/>
          <p:nvPr/>
        </p:nvSpPr>
        <p:spPr>
          <a:xfrm>
            <a:off x="3405188" y="2039938"/>
            <a:ext cx="481012" cy="463550"/>
          </a:xfrm>
          <a:prstGeom prst="rect">
            <a:avLst/>
          </a:prstGeom>
          <a:solidFill>
            <a:srgbClr val="F4F4F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xmlns="" id="{286EE4A8-6514-4929-9B48-85EECF57F8AC}"/>
              </a:ext>
            </a:extLst>
          </p:cNvPr>
          <p:cNvSpPr txBox="1"/>
          <p:nvPr/>
        </p:nvSpPr>
        <p:spPr>
          <a:xfrm>
            <a:off x="496734" y="245216"/>
            <a:ext cx="3149436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重力的方向</a:t>
            </a:r>
          </a:p>
        </p:txBody>
      </p:sp>
      <p:pic>
        <p:nvPicPr>
          <p:cNvPr id="24579" name="Picture 7" descr="重锤1"/>
          <p:cNvPicPr>
            <a:picLocks noChangeAspect="1" noChangeArrowheads="1"/>
          </p:cNvPicPr>
          <p:nvPr/>
        </p:nvPicPr>
        <p:blipFill>
          <a:blip r:embed="rId2">
            <a:lum bright="-18000" contrast="18000"/>
          </a:blip>
          <a:srcRect/>
          <a:stretch>
            <a:fillRect/>
          </a:stretch>
        </p:blipFill>
        <p:spPr bwMode="auto">
          <a:xfrm>
            <a:off x="738188" y="1516063"/>
            <a:ext cx="7666037" cy="346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65225" y="1150938"/>
            <a:ext cx="6813550" cy="454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7504F454-D598-498D-BA0D-9B0D64E91B55}"/>
              </a:ext>
            </a:extLst>
          </p:cNvPr>
          <p:cNvSpPr txBox="1"/>
          <p:nvPr/>
        </p:nvSpPr>
        <p:spPr bwMode="auto">
          <a:xfrm>
            <a:off x="3270249" y="5514786"/>
            <a:ext cx="2603500" cy="707886"/>
          </a:xfrm>
          <a:prstGeom prst="rect">
            <a:avLst/>
          </a:prstGeom>
          <a:gradFill flip="none" rotWithShape="1">
            <a:gsLst>
              <a:gs pos="0">
                <a:srgbClr val="C7C5C4"/>
              </a:gs>
              <a:gs pos="100000">
                <a:srgbClr val="EEF2F3"/>
              </a:gs>
            </a:gsLst>
            <a:lin ang="0" scaled="1"/>
            <a:tileRect/>
          </a:gradFill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lang="zh-CN" altLang="en-US" sz="4000" b="1" dirty="0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竖直向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xmlns="" id="{286EE4A8-6514-4929-9B48-85EECF57F8AC}"/>
              </a:ext>
            </a:extLst>
          </p:cNvPr>
          <p:cNvSpPr txBox="1"/>
          <p:nvPr/>
        </p:nvSpPr>
        <p:spPr>
          <a:xfrm>
            <a:off x="496734" y="245216"/>
            <a:ext cx="3149436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重力的方向</a:t>
            </a:r>
          </a:p>
        </p:txBody>
      </p:sp>
      <p:pic>
        <p:nvPicPr>
          <p:cNvPr id="25603" name="图片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86088" y="1720850"/>
            <a:ext cx="3681412" cy="435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30288" y="1284288"/>
            <a:ext cx="7288212" cy="488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xmlns="" id="{286EE4A8-6514-4929-9B48-85EECF57F8AC}"/>
              </a:ext>
            </a:extLst>
          </p:cNvPr>
          <p:cNvSpPr txBox="1"/>
          <p:nvPr/>
        </p:nvSpPr>
        <p:spPr>
          <a:xfrm>
            <a:off x="496734" y="245216"/>
            <a:ext cx="3149436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重力的方向</a:t>
            </a:r>
          </a:p>
        </p:txBody>
      </p:sp>
      <p:pic>
        <p:nvPicPr>
          <p:cNvPr id="26627" name="图片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011" t="60460" b="2"/>
          <a:stretch>
            <a:fillRect/>
          </a:stretch>
        </p:blipFill>
        <p:spPr bwMode="auto">
          <a:xfrm>
            <a:off x="314325" y="1651000"/>
            <a:ext cx="851535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8" name="图片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2588" y="2571750"/>
            <a:ext cx="3716337" cy="124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9" name="图片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27538" y="2178050"/>
            <a:ext cx="4402137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920038" y="1651000"/>
            <a:ext cx="5715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xmlns="" id="{286EE4A8-6514-4929-9B48-85EECF57F8AC}"/>
              </a:ext>
            </a:extLst>
          </p:cNvPr>
          <p:cNvSpPr txBox="1"/>
          <p:nvPr/>
        </p:nvSpPr>
        <p:spPr>
          <a:xfrm>
            <a:off x="496734" y="245216"/>
            <a:ext cx="1446366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重心</a:t>
            </a:r>
          </a:p>
        </p:txBody>
      </p:sp>
      <p:sp>
        <p:nvSpPr>
          <p:cNvPr id="34" name="TextBox 32">
            <a:extLst>
              <a:ext uri="{FF2B5EF4-FFF2-40B4-BE49-F238E27FC236}">
                <a16:creationId xmlns:a16="http://schemas.microsoft.com/office/drawing/2014/main" xmlns="" id="{92B04498-311D-4D6F-8F47-C0DCF2CD21A3}"/>
              </a:ext>
            </a:extLst>
          </p:cNvPr>
          <p:cNvSpPr txBox="1"/>
          <p:nvPr/>
        </p:nvSpPr>
        <p:spPr>
          <a:xfrm>
            <a:off x="4349750" y="2351088"/>
            <a:ext cx="3071813" cy="107791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地球吸引物体的每一个部分。</a:t>
            </a:r>
          </a:p>
        </p:txBody>
      </p:sp>
      <p:sp>
        <p:nvSpPr>
          <p:cNvPr id="35" name="TextBox 33">
            <a:extLst>
              <a:ext uri="{FF2B5EF4-FFF2-40B4-BE49-F238E27FC236}">
                <a16:creationId xmlns:a16="http://schemas.microsoft.com/office/drawing/2014/main" xmlns="" id="{44B24449-30BB-4224-B7AD-7561A0C4E5CF}"/>
              </a:ext>
            </a:extLst>
          </p:cNvPr>
          <p:cNvSpPr txBox="1"/>
          <p:nvPr/>
        </p:nvSpPr>
        <p:spPr>
          <a:xfrm>
            <a:off x="4349750" y="4133850"/>
            <a:ext cx="3786188" cy="954088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latin typeface="+mn-ea"/>
              </a:rPr>
              <a:t>作用效果上就好像作用在某一点上的一个力。</a:t>
            </a:r>
          </a:p>
        </p:txBody>
      </p:sp>
      <p:grpSp>
        <p:nvGrpSpPr>
          <p:cNvPr id="3" name="组合 79"/>
          <p:cNvGrpSpPr>
            <a:grpSpLocks/>
          </p:cNvGrpSpPr>
          <p:nvPr/>
        </p:nvGrpSpPr>
        <p:grpSpPr bwMode="auto">
          <a:xfrm>
            <a:off x="1001713" y="1411288"/>
            <a:ext cx="3152775" cy="4062412"/>
            <a:chOff x="4725" y="1381125"/>
            <a:chExt cx="2282899" cy="2941320"/>
          </a:xfrm>
        </p:grpSpPr>
        <p:grpSp>
          <p:nvGrpSpPr>
            <p:cNvPr id="4" name="组合 42"/>
            <p:cNvGrpSpPr>
              <a:grpSpLocks/>
            </p:cNvGrpSpPr>
            <p:nvPr/>
          </p:nvGrpSpPr>
          <p:grpSpPr bwMode="auto">
            <a:xfrm>
              <a:off x="199951" y="1433439"/>
              <a:ext cx="1763706" cy="2889006"/>
              <a:chOff x="199951" y="1433439"/>
              <a:chExt cx="1763706" cy="2889006"/>
            </a:xfrm>
          </p:grpSpPr>
          <p:grpSp>
            <p:nvGrpSpPr>
              <p:cNvPr id="27" name="组合 38"/>
              <p:cNvGrpSpPr>
                <a:grpSpLocks/>
              </p:cNvGrpSpPr>
              <p:nvPr/>
            </p:nvGrpSpPr>
            <p:grpSpPr bwMode="auto">
              <a:xfrm>
                <a:off x="199951" y="3114984"/>
                <a:ext cx="1763706" cy="1207461"/>
                <a:chOff x="-58730" y="1871345"/>
                <a:chExt cx="1763706" cy="1207461"/>
              </a:xfrm>
            </p:grpSpPr>
            <p:pic>
              <p:nvPicPr>
                <p:cNvPr id="27719" name="图片 36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clrChange>
                    <a:clrFrom>
                      <a:srgbClr val="F6F6F6"/>
                    </a:clrFrom>
                    <a:clrTo>
                      <a:srgbClr val="F6F6F6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-58730" y="1871345"/>
                  <a:ext cx="1763706" cy="120746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38" name="椭圆 37">
                  <a:extLst>
                    <a:ext uri="{FF2B5EF4-FFF2-40B4-BE49-F238E27FC236}">
                      <a16:creationId xmlns:a16="http://schemas.microsoft.com/office/drawing/2014/main" xmlns="" id="{77E0A952-99DB-467D-8FBB-743C3C8EB190}"/>
                    </a:ext>
                  </a:extLst>
                </p:cNvPr>
                <p:cNvSpPr/>
                <p:nvPr/>
              </p:nvSpPr>
              <p:spPr>
                <a:xfrm>
                  <a:off x="869101" y="1885726"/>
                  <a:ext cx="126445" cy="1076990"/>
                </a:xfrm>
                <a:custGeom>
                  <a:avLst/>
                  <a:gdLst>
                    <a:gd name="connsiteX0" fmla="*/ 0 w 106674"/>
                    <a:gd name="connsiteY0" fmla="*/ 933211 h 1866422"/>
                    <a:gd name="connsiteX1" fmla="*/ 53337 w 106674"/>
                    <a:gd name="connsiteY1" fmla="*/ 0 h 1866422"/>
                    <a:gd name="connsiteX2" fmla="*/ 106674 w 106674"/>
                    <a:gd name="connsiteY2" fmla="*/ 933211 h 1866422"/>
                    <a:gd name="connsiteX3" fmla="*/ 53337 w 106674"/>
                    <a:gd name="connsiteY3" fmla="*/ 1866422 h 1866422"/>
                    <a:gd name="connsiteX4" fmla="*/ 0 w 106674"/>
                    <a:gd name="connsiteY4" fmla="*/ 933211 h 1866422"/>
                    <a:gd name="connsiteX0" fmla="*/ 6667 w 60004"/>
                    <a:gd name="connsiteY0" fmla="*/ 1892363 h 1918304"/>
                    <a:gd name="connsiteX1" fmla="*/ 6667 w 60004"/>
                    <a:gd name="connsiteY1" fmla="*/ 25941 h 1918304"/>
                    <a:gd name="connsiteX2" fmla="*/ 60004 w 60004"/>
                    <a:gd name="connsiteY2" fmla="*/ 959152 h 1918304"/>
                    <a:gd name="connsiteX3" fmla="*/ 6667 w 60004"/>
                    <a:gd name="connsiteY3" fmla="*/ 1892363 h 1918304"/>
                    <a:gd name="connsiteX0" fmla="*/ 3611 w 95051"/>
                    <a:gd name="connsiteY0" fmla="*/ 25941 h 1918304"/>
                    <a:gd name="connsiteX1" fmla="*/ 56948 w 95051"/>
                    <a:gd name="connsiteY1" fmla="*/ 959152 h 1918304"/>
                    <a:gd name="connsiteX2" fmla="*/ 3611 w 95051"/>
                    <a:gd name="connsiteY2" fmla="*/ 1892363 h 1918304"/>
                    <a:gd name="connsiteX3" fmla="*/ 95051 w 95051"/>
                    <a:gd name="connsiteY3" fmla="*/ 117381 h 1918304"/>
                    <a:gd name="connsiteX0" fmla="*/ 0 w 53337"/>
                    <a:gd name="connsiteY0" fmla="*/ 25941 h 1918304"/>
                    <a:gd name="connsiteX1" fmla="*/ 53337 w 53337"/>
                    <a:gd name="connsiteY1" fmla="*/ 959152 h 1918304"/>
                    <a:gd name="connsiteX2" fmla="*/ 0 w 53337"/>
                    <a:gd name="connsiteY2" fmla="*/ 1892363 h 19183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3337" h="1918304">
                      <a:moveTo>
                        <a:pt x="0" y="25941"/>
                      </a:moveTo>
                      <a:cubicBezTo>
                        <a:pt x="8889" y="-129594"/>
                        <a:pt x="53337" y="443754"/>
                        <a:pt x="53337" y="959152"/>
                      </a:cubicBezTo>
                      <a:cubicBezTo>
                        <a:pt x="53337" y="1474550"/>
                        <a:pt x="8889" y="2047898"/>
                        <a:pt x="0" y="1892363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</p:grp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xmlns="" id="{6D773303-E0D7-47BC-B564-D009D447A90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46174" y="1433997"/>
                <a:ext cx="0" cy="169996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组合 78"/>
            <p:cNvGrpSpPr>
              <a:grpSpLocks/>
            </p:cNvGrpSpPr>
            <p:nvPr/>
          </p:nvGrpSpPr>
          <p:grpSpPr bwMode="auto">
            <a:xfrm>
              <a:off x="4725" y="1381125"/>
              <a:ext cx="2282899" cy="52314"/>
              <a:chOff x="4725" y="1381125"/>
              <a:chExt cx="2282899" cy="52314"/>
            </a:xfrm>
          </p:grpSpPr>
          <p:cxnSp>
            <p:nvCxnSpPr>
              <p:cNvPr id="47" name="直接连接符 46">
                <a:extLst>
                  <a:ext uri="{FF2B5EF4-FFF2-40B4-BE49-F238E27FC236}">
                    <a16:creationId xmlns:a16="http://schemas.microsoft.com/office/drawing/2014/main" xmlns="" id="{789CAE83-08BF-413D-BF94-98F6A4D90A6F}"/>
                  </a:ext>
                </a:extLst>
              </p:cNvPr>
              <p:cNvCxnSpPr/>
              <p:nvPr/>
            </p:nvCxnSpPr>
            <p:spPr>
              <a:xfrm flipV="1">
                <a:off x="2226700" y="1381125"/>
                <a:ext cx="51728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>
                <a:extLst>
                  <a:ext uri="{FF2B5EF4-FFF2-40B4-BE49-F238E27FC236}">
                    <a16:creationId xmlns:a16="http://schemas.microsoft.com/office/drawing/2014/main" xmlns="" id="{7CE120EB-E95C-47F7-BACD-67BEDDD311D6}"/>
                  </a:ext>
                </a:extLst>
              </p:cNvPr>
              <p:cNvCxnSpPr/>
              <p:nvPr/>
            </p:nvCxnSpPr>
            <p:spPr>
              <a:xfrm>
                <a:off x="4725" y="1433997"/>
                <a:ext cx="22828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>
                <a:extLst>
                  <a:ext uri="{FF2B5EF4-FFF2-40B4-BE49-F238E27FC236}">
                    <a16:creationId xmlns:a16="http://schemas.microsoft.com/office/drawing/2014/main" xmlns="" id="{D2747BA1-880F-47C2-9F80-259A51322D45}"/>
                  </a:ext>
                </a:extLst>
              </p:cNvPr>
              <p:cNvCxnSpPr/>
              <p:nvPr/>
            </p:nvCxnSpPr>
            <p:spPr>
              <a:xfrm flipV="1">
                <a:off x="2155432" y="1381125"/>
                <a:ext cx="5287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>
                <a:extLst>
                  <a:ext uri="{FF2B5EF4-FFF2-40B4-BE49-F238E27FC236}">
                    <a16:creationId xmlns:a16="http://schemas.microsoft.com/office/drawing/2014/main" xmlns="" id="{7C45EC00-6040-4DD1-9242-49D3F6C5AC54}"/>
                  </a:ext>
                </a:extLst>
              </p:cNvPr>
              <p:cNvCxnSpPr/>
              <p:nvPr/>
            </p:nvCxnSpPr>
            <p:spPr>
              <a:xfrm flipV="1">
                <a:off x="2085313" y="1381125"/>
                <a:ext cx="5172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49">
                <a:extLst>
                  <a:ext uri="{FF2B5EF4-FFF2-40B4-BE49-F238E27FC236}">
                    <a16:creationId xmlns:a16="http://schemas.microsoft.com/office/drawing/2014/main" xmlns="" id="{D812812A-9035-4AEF-9F88-31548B9A0642}"/>
                  </a:ext>
                </a:extLst>
              </p:cNvPr>
              <p:cNvCxnSpPr/>
              <p:nvPr/>
            </p:nvCxnSpPr>
            <p:spPr>
              <a:xfrm flipV="1">
                <a:off x="2014044" y="1381125"/>
                <a:ext cx="5287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>
                <a:extLst>
                  <a:ext uri="{FF2B5EF4-FFF2-40B4-BE49-F238E27FC236}">
                    <a16:creationId xmlns:a16="http://schemas.microsoft.com/office/drawing/2014/main" xmlns="" id="{0E6DA05F-6695-44B8-8C80-D7B924612291}"/>
                  </a:ext>
                </a:extLst>
              </p:cNvPr>
              <p:cNvCxnSpPr/>
              <p:nvPr/>
            </p:nvCxnSpPr>
            <p:spPr>
              <a:xfrm flipV="1">
                <a:off x="1943924" y="1381125"/>
                <a:ext cx="51728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>
                <a:extLst>
                  <a:ext uri="{FF2B5EF4-FFF2-40B4-BE49-F238E27FC236}">
                    <a16:creationId xmlns:a16="http://schemas.microsoft.com/office/drawing/2014/main" xmlns="" id="{3CFAED40-FE75-4892-A89B-326049563CD2}"/>
                  </a:ext>
                </a:extLst>
              </p:cNvPr>
              <p:cNvCxnSpPr/>
              <p:nvPr/>
            </p:nvCxnSpPr>
            <p:spPr>
              <a:xfrm flipV="1">
                <a:off x="1872656" y="1381125"/>
                <a:ext cx="5287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>
                <a:extLst>
                  <a:ext uri="{FF2B5EF4-FFF2-40B4-BE49-F238E27FC236}">
                    <a16:creationId xmlns:a16="http://schemas.microsoft.com/office/drawing/2014/main" xmlns="" id="{FB3DA8B2-7C69-46A1-86AE-350E7FDE3F56}"/>
                  </a:ext>
                </a:extLst>
              </p:cNvPr>
              <p:cNvCxnSpPr/>
              <p:nvPr/>
            </p:nvCxnSpPr>
            <p:spPr>
              <a:xfrm flipV="1">
                <a:off x="1802537" y="1381125"/>
                <a:ext cx="5172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>
                <a:extLst>
                  <a:ext uri="{FF2B5EF4-FFF2-40B4-BE49-F238E27FC236}">
                    <a16:creationId xmlns:a16="http://schemas.microsoft.com/office/drawing/2014/main" xmlns="" id="{3A6BBDD4-0700-416E-BB97-35856972C03A}"/>
                  </a:ext>
                </a:extLst>
              </p:cNvPr>
              <p:cNvCxnSpPr/>
              <p:nvPr/>
            </p:nvCxnSpPr>
            <p:spPr>
              <a:xfrm flipV="1">
                <a:off x="1731268" y="1381125"/>
                <a:ext cx="5287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>
                <a:extLst>
                  <a:ext uri="{FF2B5EF4-FFF2-40B4-BE49-F238E27FC236}">
                    <a16:creationId xmlns:a16="http://schemas.microsoft.com/office/drawing/2014/main" xmlns="" id="{3D2DCA0C-3830-40DB-8289-ECD25AEFEE17}"/>
                  </a:ext>
                </a:extLst>
              </p:cNvPr>
              <p:cNvCxnSpPr/>
              <p:nvPr/>
            </p:nvCxnSpPr>
            <p:spPr>
              <a:xfrm flipV="1">
                <a:off x="1661148" y="1381125"/>
                <a:ext cx="51728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>
                <a:extLst>
                  <a:ext uri="{FF2B5EF4-FFF2-40B4-BE49-F238E27FC236}">
                    <a16:creationId xmlns:a16="http://schemas.microsoft.com/office/drawing/2014/main" xmlns="" id="{49069835-51D2-4FE8-9D17-5F221F92AD9B}"/>
                  </a:ext>
                </a:extLst>
              </p:cNvPr>
              <p:cNvCxnSpPr/>
              <p:nvPr/>
            </p:nvCxnSpPr>
            <p:spPr>
              <a:xfrm flipV="1">
                <a:off x="1589880" y="1381125"/>
                <a:ext cx="5287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56">
                <a:extLst>
                  <a:ext uri="{FF2B5EF4-FFF2-40B4-BE49-F238E27FC236}">
                    <a16:creationId xmlns:a16="http://schemas.microsoft.com/office/drawing/2014/main" xmlns="" id="{748D5C36-FFBC-4A5D-950D-6ECD275F24ED}"/>
                  </a:ext>
                </a:extLst>
              </p:cNvPr>
              <p:cNvCxnSpPr/>
              <p:nvPr/>
            </p:nvCxnSpPr>
            <p:spPr>
              <a:xfrm flipV="1">
                <a:off x="1519761" y="1381125"/>
                <a:ext cx="5172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>
                <a:extLst>
                  <a:ext uri="{FF2B5EF4-FFF2-40B4-BE49-F238E27FC236}">
                    <a16:creationId xmlns:a16="http://schemas.microsoft.com/office/drawing/2014/main" xmlns="" id="{956076D3-D122-45AB-80E0-753581298A00}"/>
                  </a:ext>
                </a:extLst>
              </p:cNvPr>
              <p:cNvCxnSpPr/>
              <p:nvPr/>
            </p:nvCxnSpPr>
            <p:spPr>
              <a:xfrm flipV="1">
                <a:off x="1448492" y="1381125"/>
                <a:ext cx="5287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>
                <a:extLst>
                  <a:ext uri="{FF2B5EF4-FFF2-40B4-BE49-F238E27FC236}">
                    <a16:creationId xmlns:a16="http://schemas.microsoft.com/office/drawing/2014/main" xmlns="" id="{7DE1AC54-0F99-4175-9A10-410F0C3CAE74}"/>
                  </a:ext>
                </a:extLst>
              </p:cNvPr>
              <p:cNvCxnSpPr/>
              <p:nvPr/>
            </p:nvCxnSpPr>
            <p:spPr>
              <a:xfrm flipV="1">
                <a:off x="1378372" y="1381125"/>
                <a:ext cx="51728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>
                <a:extLst>
                  <a:ext uri="{FF2B5EF4-FFF2-40B4-BE49-F238E27FC236}">
                    <a16:creationId xmlns:a16="http://schemas.microsoft.com/office/drawing/2014/main" xmlns="" id="{F603F10F-67CD-40EA-9B27-0C1745536C02}"/>
                  </a:ext>
                </a:extLst>
              </p:cNvPr>
              <p:cNvCxnSpPr/>
              <p:nvPr/>
            </p:nvCxnSpPr>
            <p:spPr>
              <a:xfrm flipV="1">
                <a:off x="1307104" y="1381125"/>
                <a:ext cx="5287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>
                <a:extLst>
                  <a:ext uri="{FF2B5EF4-FFF2-40B4-BE49-F238E27FC236}">
                    <a16:creationId xmlns:a16="http://schemas.microsoft.com/office/drawing/2014/main" xmlns="" id="{D3B34360-A4F0-4153-857E-93512D01C5E2}"/>
                  </a:ext>
                </a:extLst>
              </p:cNvPr>
              <p:cNvCxnSpPr/>
              <p:nvPr/>
            </p:nvCxnSpPr>
            <p:spPr>
              <a:xfrm flipV="1">
                <a:off x="1236985" y="1381125"/>
                <a:ext cx="5172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>
                <a:extLst>
                  <a:ext uri="{FF2B5EF4-FFF2-40B4-BE49-F238E27FC236}">
                    <a16:creationId xmlns:a16="http://schemas.microsoft.com/office/drawing/2014/main" xmlns="" id="{585BE23B-A018-4E53-9363-CEEAC66C5B35}"/>
                  </a:ext>
                </a:extLst>
              </p:cNvPr>
              <p:cNvCxnSpPr/>
              <p:nvPr/>
            </p:nvCxnSpPr>
            <p:spPr>
              <a:xfrm flipV="1">
                <a:off x="1165716" y="1381125"/>
                <a:ext cx="5287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>
                <a:extLst>
                  <a:ext uri="{FF2B5EF4-FFF2-40B4-BE49-F238E27FC236}">
                    <a16:creationId xmlns:a16="http://schemas.microsoft.com/office/drawing/2014/main" xmlns="" id="{AB3DF78F-0F0F-4A05-9850-9B654427C391}"/>
                  </a:ext>
                </a:extLst>
              </p:cNvPr>
              <p:cNvCxnSpPr/>
              <p:nvPr/>
            </p:nvCxnSpPr>
            <p:spPr>
              <a:xfrm flipV="1">
                <a:off x="1095596" y="1381125"/>
                <a:ext cx="5287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>
                <a:extLst>
                  <a:ext uri="{FF2B5EF4-FFF2-40B4-BE49-F238E27FC236}">
                    <a16:creationId xmlns:a16="http://schemas.microsoft.com/office/drawing/2014/main" xmlns="" id="{1D3F91E8-5FA0-4D91-B5EC-F45B4C7DD6CF}"/>
                  </a:ext>
                </a:extLst>
              </p:cNvPr>
              <p:cNvCxnSpPr/>
              <p:nvPr/>
            </p:nvCxnSpPr>
            <p:spPr>
              <a:xfrm flipV="1">
                <a:off x="1025477" y="1381125"/>
                <a:ext cx="5172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>
                <a:extLst>
                  <a:ext uri="{FF2B5EF4-FFF2-40B4-BE49-F238E27FC236}">
                    <a16:creationId xmlns:a16="http://schemas.microsoft.com/office/drawing/2014/main" xmlns="" id="{2639CC9A-E0A7-435D-B23F-1C7CE41D64A2}"/>
                  </a:ext>
                </a:extLst>
              </p:cNvPr>
              <p:cNvCxnSpPr/>
              <p:nvPr/>
            </p:nvCxnSpPr>
            <p:spPr>
              <a:xfrm flipV="1">
                <a:off x="954209" y="1381125"/>
                <a:ext cx="5287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xmlns="" id="{E850642C-42B6-4653-9D79-551F49528A3A}"/>
                  </a:ext>
                </a:extLst>
              </p:cNvPr>
              <p:cNvCxnSpPr/>
              <p:nvPr/>
            </p:nvCxnSpPr>
            <p:spPr>
              <a:xfrm flipV="1">
                <a:off x="884089" y="1381125"/>
                <a:ext cx="51728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xmlns="" id="{9786E7AA-FAA7-4AF2-9336-80DCB2205696}"/>
                  </a:ext>
                </a:extLst>
              </p:cNvPr>
              <p:cNvCxnSpPr/>
              <p:nvPr/>
            </p:nvCxnSpPr>
            <p:spPr>
              <a:xfrm flipV="1">
                <a:off x="812820" y="1381125"/>
                <a:ext cx="5287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接连接符 67">
                <a:extLst>
                  <a:ext uri="{FF2B5EF4-FFF2-40B4-BE49-F238E27FC236}">
                    <a16:creationId xmlns:a16="http://schemas.microsoft.com/office/drawing/2014/main" xmlns="" id="{67A237FB-E18D-4A84-97C9-8379640A1B8F}"/>
                  </a:ext>
                </a:extLst>
              </p:cNvPr>
              <p:cNvCxnSpPr/>
              <p:nvPr/>
            </p:nvCxnSpPr>
            <p:spPr>
              <a:xfrm flipV="1">
                <a:off x="742701" y="1381125"/>
                <a:ext cx="5172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接连接符 68">
                <a:extLst>
                  <a:ext uri="{FF2B5EF4-FFF2-40B4-BE49-F238E27FC236}">
                    <a16:creationId xmlns:a16="http://schemas.microsoft.com/office/drawing/2014/main" xmlns="" id="{A459EF38-5CDB-46EE-81BA-F04CE6699EC8}"/>
                  </a:ext>
                </a:extLst>
              </p:cNvPr>
              <p:cNvCxnSpPr/>
              <p:nvPr/>
            </p:nvCxnSpPr>
            <p:spPr>
              <a:xfrm flipV="1">
                <a:off x="671433" y="1381125"/>
                <a:ext cx="5287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xmlns="" id="{8C1409A7-EC47-445E-A450-2A4BAF6C933D}"/>
                  </a:ext>
                </a:extLst>
              </p:cNvPr>
              <p:cNvCxnSpPr/>
              <p:nvPr/>
            </p:nvCxnSpPr>
            <p:spPr>
              <a:xfrm flipV="1">
                <a:off x="601313" y="1381125"/>
                <a:ext cx="51728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xmlns="" id="{D4480F84-3C03-4E35-98A3-EA0E1B9E590F}"/>
                  </a:ext>
                </a:extLst>
              </p:cNvPr>
              <p:cNvCxnSpPr/>
              <p:nvPr/>
            </p:nvCxnSpPr>
            <p:spPr>
              <a:xfrm flipV="1">
                <a:off x="530044" y="1381125"/>
                <a:ext cx="5287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xmlns="" id="{25A0F809-833F-478A-8D9C-1F9BC8353066}"/>
                  </a:ext>
                </a:extLst>
              </p:cNvPr>
              <p:cNvCxnSpPr/>
              <p:nvPr/>
            </p:nvCxnSpPr>
            <p:spPr>
              <a:xfrm flipV="1">
                <a:off x="459925" y="1381125"/>
                <a:ext cx="5172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xmlns="" id="{1E05C765-EBF1-4219-BFCF-6142D1114AA4}"/>
                  </a:ext>
                </a:extLst>
              </p:cNvPr>
              <p:cNvCxnSpPr/>
              <p:nvPr/>
            </p:nvCxnSpPr>
            <p:spPr>
              <a:xfrm flipV="1">
                <a:off x="388657" y="1381125"/>
                <a:ext cx="5287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xmlns="" id="{63919454-CB8D-4D6C-BDBD-39CA38569167}"/>
                  </a:ext>
                </a:extLst>
              </p:cNvPr>
              <p:cNvCxnSpPr/>
              <p:nvPr/>
            </p:nvCxnSpPr>
            <p:spPr>
              <a:xfrm flipV="1">
                <a:off x="318537" y="1381125"/>
                <a:ext cx="51728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xmlns="" id="{81C20E04-9A84-4D14-A95E-19EE2D8FC36B}"/>
                  </a:ext>
                </a:extLst>
              </p:cNvPr>
              <p:cNvCxnSpPr/>
              <p:nvPr/>
            </p:nvCxnSpPr>
            <p:spPr>
              <a:xfrm flipV="1">
                <a:off x="247268" y="1381125"/>
                <a:ext cx="5287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>
                <a:extLst>
                  <a:ext uri="{FF2B5EF4-FFF2-40B4-BE49-F238E27FC236}">
                    <a16:creationId xmlns:a16="http://schemas.microsoft.com/office/drawing/2014/main" xmlns="" id="{6D585D4B-AA55-410E-8EC3-18DBD160F86E}"/>
                  </a:ext>
                </a:extLst>
              </p:cNvPr>
              <p:cNvCxnSpPr/>
              <p:nvPr/>
            </p:nvCxnSpPr>
            <p:spPr>
              <a:xfrm flipV="1">
                <a:off x="177149" y="1381125"/>
                <a:ext cx="5172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>
                <a:extLst>
                  <a:ext uri="{FF2B5EF4-FFF2-40B4-BE49-F238E27FC236}">
                    <a16:creationId xmlns:a16="http://schemas.microsoft.com/office/drawing/2014/main" xmlns="" id="{04810119-35FE-4F25-9C92-F3229E5129DA}"/>
                  </a:ext>
                </a:extLst>
              </p:cNvPr>
              <p:cNvCxnSpPr/>
              <p:nvPr/>
            </p:nvCxnSpPr>
            <p:spPr>
              <a:xfrm flipV="1">
                <a:off x="105881" y="1381125"/>
                <a:ext cx="52877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>
                <a:extLst>
                  <a:ext uri="{FF2B5EF4-FFF2-40B4-BE49-F238E27FC236}">
                    <a16:creationId xmlns:a16="http://schemas.microsoft.com/office/drawing/2014/main" xmlns="" id="{26DBE821-7680-4C5D-B965-C2A32EA36686}"/>
                  </a:ext>
                </a:extLst>
              </p:cNvPr>
              <p:cNvCxnSpPr/>
              <p:nvPr/>
            </p:nvCxnSpPr>
            <p:spPr>
              <a:xfrm flipV="1">
                <a:off x="35761" y="1381125"/>
                <a:ext cx="51728" cy="52872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9" name="组合 3"/>
          <p:cNvGrpSpPr>
            <a:grpSpLocks/>
          </p:cNvGrpSpPr>
          <p:nvPr/>
        </p:nvGrpSpPr>
        <p:grpSpPr bwMode="auto">
          <a:xfrm>
            <a:off x="1473200" y="4043363"/>
            <a:ext cx="2019300" cy="1670050"/>
            <a:chOff x="1697992" y="3321200"/>
            <a:chExt cx="1314257" cy="1506247"/>
          </a:xfrm>
        </p:grpSpPr>
        <p:cxnSp>
          <p:nvCxnSpPr>
            <p:cNvPr id="5" name="直接箭头连接符 4">
              <a:extLst>
                <a:ext uri="{FF2B5EF4-FFF2-40B4-BE49-F238E27FC236}">
                  <a16:creationId xmlns:a16="http://schemas.microsoft.com/office/drawing/2014/main" xmlns="" id="{0BCCC2B8-EF09-40B3-9B68-015BF924ADB4}"/>
                </a:ext>
              </a:extLst>
            </p:cNvPr>
            <p:cNvCxnSpPr/>
            <p:nvPr/>
          </p:nvCxnSpPr>
          <p:spPr>
            <a:xfrm rot="5400000">
              <a:off x="1511460" y="4074722"/>
              <a:ext cx="375130" cy="20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xmlns="" id="{4E93821F-D800-4795-9FC8-9415B2FE0C94}"/>
                </a:ext>
              </a:extLst>
            </p:cNvPr>
            <p:cNvCxnSpPr/>
            <p:nvPr/>
          </p:nvCxnSpPr>
          <p:spPr>
            <a:xfrm rot="5400000">
              <a:off x="1674311" y="4498532"/>
              <a:ext cx="377994" cy="20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xmlns="" id="{ABB05138-A426-450F-9A47-B1CF3CFFA808}"/>
                </a:ext>
              </a:extLst>
            </p:cNvPr>
            <p:cNvCxnSpPr/>
            <p:nvPr/>
          </p:nvCxnSpPr>
          <p:spPr>
            <a:xfrm rot="5400000">
              <a:off x="1885088" y="4637417"/>
              <a:ext cx="377994" cy="20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xmlns="" id="{3D6E531C-0FD2-4576-A526-A21B87834E09}"/>
                </a:ext>
              </a:extLst>
            </p:cNvPr>
            <p:cNvCxnSpPr/>
            <p:nvPr/>
          </p:nvCxnSpPr>
          <p:spPr>
            <a:xfrm rot="5400000">
              <a:off x="1887236" y="4261570"/>
              <a:ext cx="373699" cy="20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xmlns="" id="{020784D0-1BBF-4AA7-A5E6-6579CC3B4AA5}"/>
                </a:ext>
              </a:extLst>
            </p:cNvPr>
            <p:cNvCxnSpPr/>
            <p:nvPr/>
          </p:nvCxnSpPr>
          <p:spPr>
            <a:xfrm rot="5400000">
              <a:off x="1700223" y="3887873"/>
              <a:ext cx="373698" cy="20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xmlns="" id="{7438BB14-3C98-44F8-8545-502AC999A0EA}"/>
                </a:ext>
              </a:extLst>
            </p:cNvPr>
            <p:cNvCxnSpPr/>
            <p:nvPr/>
          </p:nvCxnSpPr>
          <p:spPr>
            <a:xfrm rot="5400000">
              <a:off x="1888269" y="3743261"/>
              <a:ext cx="373699" cy="20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xmlns="" id="{252D30FA-502C-4EBF-ACCE-D28D29FA4B37}"/>
                </a:ext>
              </a:extLst>
            </p:cNvPr>
            <p:cNvCxnSpPr/>
            <p:nvPr/>
          </p:nvCxnSpPr>
          <p:spPr>
            <a:xfrm rot="5400000">
              <a:off x="2071784" y="3605809"/>
              <a:ext cx="376561" cy="20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xmlns="" id="{15E87792-2DF6-49C7-B45A-09E4AF4476E9}"/>
                </a:ext>
              </a:extLst>
            </p:cNvPr>
            <p:cNvCxnSpPr/>
            <p:nvPr/>
          </p:nvCxnSpPr>
          <p:spPr>
            <a:xfrm rot="5400000">
              <a:off x="2074566" y="4074722"/>
              <a:ext cx="375130" cy="20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xmlns="" id="{D3F4F8FD-FB3D-414F-AABD-0BFB8A351D3A}"/>
                </a:ext>
              </a:extLst>
            </p:cNvPr>
            <p:cNvCxnSpPr/>
            <p:nvPr/>
          </p:nvCxnSpPr>
          <p:spPr>
            <a:xfrm rot="5400000">
              <a:off x="2073134" y="4637417"/>
              <a:ext cx="377994" cy="20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xmlns="" id="{8B920EC2-8A9C-4A0D-BF16-74A111564072}"/>
                </a:ext>
              </a:extLst>
            </p:cNvPr>
            <p:cNvCxnSpPr/>
            <p:nvPr/>
          </p:nvCxnSpPr>
          <p:spPr>
            <a:xfrm rot="5400000">
              <a:off x="2211667" y="3507016"/>
              <a:ext cx="373698" cy="20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xmlns="" id="{2FF0A6DD-6585-4BA1-B825-416738F02F1A}"/>
                </a:ext>
              </a:extLst>
            </p:cNvPr>
            <p:cNvCxnSpPr/>
            <p:nvPr/>
          </p:nvCxnSpPr>
          <p:spPr>
            <a:xfrm rot="5400000">
              <a:off x="2261262" y="3887873"/>
              <a:ext cx="373698" cy="20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xmlns="" id="{17B09FED-3CB4-4C4C-821D-E76412E3AA52}"/>
                </a:ext>
              </a:extLst>
            </p:cNvPr>
            <p:cNvCxnSpPr/>
            <p:nvPr/>
          </p:nvCxnSpPr>
          <p:spPr>
            <a:xfrm rot="5400000">
              <a:off x="2190922" y="4346762"/>
              <a:ext cx="377994" cy="20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xmlns="" id="{5E07FB35-CC3A-4B44-BAE3-85EB5895F2EA}"/>
                </a:ext>
              </a:extLst>
            </p:cNvPr>
            <p:cNvCxnSpPr/>
            <p:nvPr/>
          </p:nvCxnSpPr>
          <p:spPr>
            <a:xfrm rot="5400000">
              <a:off x="2350119" y="4623815"/>
              <a:ext cx="373698" cy="20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xmlns="" id="{B6A3D38D-2CD7-48CD-97AE-C727A9A886A4}"/>
                </a:ext>
              </a:extLst>
            </p:cNvPr>
            <p:cNvCxnSpPr/>
            <p:nvPr/>
          </p:nvCxnSpPr>
          <p:spPr>
            <a:xfrm rot="5400000">
              <a:off x="2447160" y="3512027"/>
              <a:ext cx="377994" cy="20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xmlns="" id="{2E75E7EC-475F-4521-8A35-8067FFB4010C}"/>
                </a:ext>
              </a:extLst>
            </p:cNvPr>
            <p:cNvCxnSpPr/>
            <p:nvPr/>
          </p:nvCxnSpPr>
          <p:spPr>
            <a:xfrm rot="5400000">
              <a:off x="2449308" y="3980939"/>
              <a:ext cx="373699" cy="20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xmlns="" id="{F52DFFF4-EAA6-40D9-9A49-940F6C3C3110}"/>
                </a:ext>
              </a:extLst>
            </p:cNvPr>
            <p:cNvCxnSpPr/>
            <p:nvPr/>
          </p:nvCxnSpPr>
          <p:spPr>
            <a:xfrm rot="5400000">
              <a:off x="2447877" y="4450567"/>
              <a:ext cx="376561" cy="20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xmlns="" id="{40F70669-A5FC-4E7C-ACCA-ED3D804DF36F}"/>
                </a:ext>
              </a:extLst>
            </p:cNvPr>
            <p:cNvCxnSpPr/>
            <p:nvPr/>
          </p:nvCxnSpPr>
          <p:spPr>
            <a:xfrm rot="5400000">
              <a:off x="2634889" y="3605809"/>
              <a:ext cx="376561" cy="20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xmlns="" id="{5CF5AC92-BF5A-4BB9-9375-D83E3919539D}"/>
                </a:ext>
              </a:extLst>
            </p:cNvPr>
            <p:cNvCxnSpPr/>
            <p:nvPr/>
          </p:nvCxnSpPr>
          <p:spPr>
            <a:xfrm rot="5400000">
              <a:off x="2635605" y="4074722"/>
              <a:ext cx="375130" cy="20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xmlns="" id="{8BC40E4A-279D-4BD7-B59D-02DA441FFED6}"/>
                </a:ext>
              </a:extLst>
            </p:cNvPr>
            <p:cNvCxnSpPr/>
            <p:nvPr/>
          </p:nvCxnSpPr>
          <p:spPr>
            <a:xfrm rot="5400000">
              <a:off x="2636955" y="4543634"/>
              <a:ext cx="376562" cy="20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xmlns="" id="{6AEADE35-2352-40BA-8418-E48D9C08C84E}"/>
                </a:ext>
              </a:extLst>
            </p:cNvPr>
            <p:cNvCxnSpPr/>
            <p:nvPr/>
          </p:nvCxnSpPr>
          <p:spPr>
            <a:xfrm rot="5400000">
              <a:off x="2778189" y="4471328"/>
              <a:ext cx="375130" cy="20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xmlns="" id="{6A88608E-8B54-4834-B6F5-FB7FAA81EDCB}"/>
                </a:ext>
              </a:extLst>
            </p:cNvPr>
            <p:cNvCxnSpPr/>
            <p:nvPr/>
          </p:nvCxnSpPr>
          <p:spPr>
            <a:xfrm rot="5400000">
              <a:off x="2822219" y="3792658"/>
              <a:ext cx="377994" cy="20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组合 184"/>
          <p:cNvGrpSpPr>
            <a:grpSpLocks/>
          </p:cNvGrpSpPr>
          <p:nvPr/>
        </p:nvGrpSpPr>
        <p:grpSpPr bwMode="auto">
          <a:xfrm>
            <a:off x="2581275" y="2590800"/>
            <a:ext cx="677863" cy="1206500"/>
            <a:chOff x="2581111" y="2591290"/>
            <a:chExt cx="677642" cy="1206500"/>
          </a:xfrm>
        </p:grpSpPr>
        <p:sp>
          <p:nvSpPr>
            <p:cNvPr id="27659" name="TextBox 25"/>
            <p:cNvSpPr txBox="1">
              <a:spLocks noChangeArrowheads="1"/>
            </p:cNvSpPr>
            <p:nvPr/>
          </p:nvSpPr>
          <p:spPr bwMode="auto">
            <a:xfrm>
              <a:off x="2701541" y="2723103"/>
              <a:ext cx="557212" cy="585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buFont typeface="Arial" pitchFamily="34" charset="0"/>
                <a:buNone/>
              </a:pPr>
              <a:r>
                <a:rPr lang="en-US" altLang="zh-CN" sz="3200" b="1" i="1">
                  <a:latin typeface="Times New Roman" pitchFamily="18" charset="0"/>
                  <a:ea typeface="黑体" pitchFamily="49" charset="-122"/>
                </a:rPr>
                <a:t>F</a:t>
              </a:r>
              <a:endParaRPr lang="zh-CN" altLang="en-US" sz="3200" b="1" i="1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xmlns="" id="{4B8C3E92-D388-4E32-9058-400EAFD88418}"/>
                </a:ext>
              </a:extLst>
            </p:cNvPr>
            <p:cNvCxnSpPr/>
            <p:nvPr/>
          </p:nvCxnSpPr>
          <p:spPr>
            <a:xfrm rot="5400000" flipH="1" flipV="1">
              <a:off x="1978655" y="3193746"/>
              <a:ext cx="1206500" cy="1587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oval" w="med" len="med"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组合 188"/>
          <p:cNvGrpSpPr>
            <a:grpSpLocks/>
          </p:cNvGrpSpPr>
          <p:nvPr/>
        </p:nvGrpSpPr>
        <p:grpSpPr bwMode="auto">
          <a:xfrm>
            <a:off x="2578100" y="4691063"/>
            <a:ext cx="677863" cy="1206500"/>
            <a:chOff x="4028567" y="5397081"/>
            <a:chExt cx="677642" cy="1206500"/>
          </a:xfrm>
        </p:grpSpPr>
        <p:sp>
          <p:nvSpPr>
            <p:cNvPr id="27657" name="TextBox 25"/>
            <p:cNvSpPr txBox="1">
              <a:spLocks noChangeArrowheads="1"/>
            </p:cNvSpPr>
            <p:nvPr/>
          </p:nvSpPr>
          <p:spPr bwMode="auto">
            <a:xfrm>
              <a:off x="4148997" y="5528894"/>
              <a:ext cx="557212" cy="585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buFont typeface="Arial" pitchFamily="34" charset="0"/>
                <a:buNone/>
              </a:pPr>
              <a:r>
                <a:rPr lang="en-US" altLang="zh-CN" sz="3200" b="1" i="1">
                  <a:latin typeface="Times New Roman" pitchFamily="18" charset="0"/>
                  <a:ea typeface="黑体" pitchFamily="49" charset="-122"/>
                </a:rPr>
                <a:t>G</a:t>
              </a:r>
              <a:endParaRPr lang="zh-CN" altLang="en-US" sz="3200" b="1" i="1"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188" name="直接箭头连接符 187">
              <a:extLst>
                <a:ext uri="{FF2B5EF4-FFF2-40B4-BE49-F238E27FC236}">
                  <a16:creationId xmlns:a16="http://schemas.microsoft.com/office/drawing/2014/main" xmlns="" id="{7DC35E97-CCF0-484F-8954-68CB0AC7E2DE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3426111" y="5999537"/>
              <a:ext cx="1206500" cy="1587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oval" w="med" len="med"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xmlns="" id="{286EE4A8-6514-4929-9B48-85EECF57F8AC}"/>
              </a:ext>
            </a:extLst>
          </p:cNvPr>
          <p:cNvSpPr txBox="1"/>
          <p:nvPr/>
        </p:nvSpPr>
        <p:spPr>
          <a:xfrm>
            <a:off x="496734" y="245216"/>
            <a:ext cx="1446366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重心</a:t>
            </a:r>
          </a:p>
        </p:txBody>
      </p:sp>
      <p:pic>
        <p:nvPicPr>
          <p:cNvPr id="4" name="Picture 3" descr="E:\R八物下\8x73\jpg\01204001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9500" y="1676400"/>
            <a:ext cx="6985000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0">
            <a:extLst>
              <a:ext uri="{FF2B5EF4-FFF2-40B4-BE49-F238E27FC236}">
                <a16:creationId xmlns:a16="http://schemas.microsoft.com/office/drawing/2014/main" xmlns="" id="{4A2B266C-193F-484A-B593-475D76721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095750"/>
            <a:ext cx="7699375" cy="1200329"/>
          </a:xfrm>
          <a:prstGeom prst="rect">
            <a:avLst/>
          </a:prstGeom>
          <a:gradFill flip="none" rotWithShape="1">
            <a:gsLst>
              <a:gs pos="0">
                <a:srgbClr val="C7C5C4"/>
              </a:gs>
              <a:gs pos="100000">
                <a:srgbClr val="EEF2F3"/>
              </a:gs>
            </a:gsLst>
            <a:lin ang="0" scaled="1"/>
            <a:tileRect/>
          </a:gradFill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defPPr>
              <a:defRPr lang="zh-CN"/>
            </a:defPPr>
            <a:lvl1pPr algn="ctr" eaLnBrk="1" hangingPunct="1">
              <a:defRPr kumimoji="1" sz="36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algn="l">
              <a:defRPr/>
            </a:pPr>
            <a:r>
              <a:rPr lang="zh-CN" altLang="en-US" dirty="0">
                <a:highlight>
                  <a:srgbClr val="FFFF00"/>
                </a:highlight>
              </a:rPr>
              <a:t>形状规则、质量分布均匀</a:t>
            </a:r>
            <a:r>
              <a:rPr lang="zh-CN" altLang="en-US" dirty="0"/>
              <a:t>的物体的重心在它的</a:t>
            </a:r>
            <a:r>
              <a:rPr lang="zh-CN" altLang="en-US" dirty="0">
                <a:highlight>
                  <a:srgbClr val="FFFF00"/>
                </a:highlight>
              </a:rPr>
              <a:t>几何中心</a:t>
            </a:r>
            <a:r>
              <a:rPr lang="zh-CN" altLang="en-US" dirty="0"/>
              <a:t>上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xmlns="" id="{286EE4A8-6514-4929-9B48-85EECF57F8AC}"/>
              </a:ext>
            </a:extLst>
          </p:cNvPr>
          <p:cNvSpPr txBox="1"/>
          <p:nvPr/>
        </p:nvSpPr>
        <p:spPr>
          <a:xfrm>
            <a:off x="496734" y="245216"/>
            <a:ext cx="1446366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重心</a:t>
            </a:r>
          </a:p>
        </p:txBody>
      </p:sp>
      <p:pic>
        <p:nvPicPr>
          <p:cNvPr id="29699" name="图片 15"/>
          <p:cNvPicPr>
            <a:picLocks noChangeAspect="1" noChangeArrowheads="1"/>
          </p:cNvPicPr>
          <p:nvPr/>
        </p:nvPicPr>
        <p:blipFill>
          <a:blip r:embed="rId2"/>
          <a:srcRect l="18742" r="14841"/>
          <a:stretch>
            <a:fillRect/>
          </a:stretch>
        </p:blipFill>
        <p:spPr bwMode="auto">
          <a:xfrm>
            <a:off x="4848225" y="1514475"/>
            <a:ext cx="2911475" cy="291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图片 1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38225" y="1514475"/>
            <a:ext cx="2911475" cy="291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3">
            <a:extLst>
              <a:ext uri="{FF2B5EF4-FFF2-40B4-BE49-F238E27FC236}">
                <a16:creationId xmlns:a16="http://schemas.microsoft.com/office/drawing/2014/main" xmlns="" id="{1AAA747D-4E7E-4AB5-A9F6-4AE605581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235" y="4816257"/>
            <a:ext cx="6611530" cy="646331"/>
          </a:xfrm>
          <a:prstGeom prst="rect">
            <a:avLst/>
          </a:prstGeom>
          <a:gradFill flip="none" rotWithShape="1">
            <a:gsLst>
              <a:gs pos="0">
                <a:srgbClr val="C7C5C4"/>
              </a:gs>
              <a:gs pos="100000">
                <a:srgbClr val="EEF2F3"/>
              </a:gs>
            </a:gsLst>
            <a:lin ang="0" scaled="1"/>
            <a:tileRect/>
          </a:gradFill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defPPr>
              <a:defRPr lang="zh-CN"/>
            </a:defPPr>
            <a:lvl1pPr algn="ctr" eaLnBrk="1" hangingPunct="1">
              <a:defRPr kumimoji="1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dirty="0"/>
              <a:t>物体的重心不一定在物体上！</a:t>
            </a: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2471738" y="2940050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471738" y="3778250"/>
            <a:ext cx="692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30000"/>
              </a:spcBef>
              <a:buFont typeface="Arial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8" name="Oval 13"/>
          <p:cNvSpPr>
            <a:spLocks noChangeArrowheads="1"/>
          </p:cNvSpPr>
          <p:nvPr/>
        </p:nvSpPr>
        <p:spPr bwMode="auto">
          <a:xfrm>
            <a:off x="2395538" y="286385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9" name="Oval 14"/>
          <p:cNvSpPr>
            <a:spLocks noChangeArrowheads="1"/>
          </p:cNvSpPr>
          <p:nvPr/>
        </p:nvSpPr>
        <p:spPr bwMode="auto">
          <a:xfrm>
            <a:off x="6159500" y="293687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10" name="Line 15"/>
          <p:cNvSpPr>
            <a:spLocks noChangeShapeType="1"/>
          </p:cNvSpPr>
          <p:nvPr/>
        </p:nvSpPr>
        <p:spPr bwMode="auto">
          <a:xfrm>
            <a:off x="6235700" y="3013075"/>
            <a:ext cx="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159500" y="4194175"/>
            <a:ext cx="692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30000"/>
              </a:spcBef>
              <a:buFont typeface="Arial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</a:rPr>
              <a:t>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 animBg="1"/>
      <p:bldP spid="10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04"/>
          <p:cNvGrpSpPr>
            <a:grpSpLocks/>
          </p:cNvGrpSpPr>
          <p:nvPr/>
        </p:nvGrpSpPr>
        <p:grpSpPr bwMode="auto">
          <a:xfrm>
            <a:off x="5199063" y="3467100"/>
            <a:ext cx="1441450" cy="1417638"/>
            <a:chOff x="5199009" y="3467100"/>
            <a:chExt cx="1441581" cy="1418156"/>
          </a:xfrm>
        </p:grpSpPr>
        <p:grpSp>
          <p:nvGrpSpPr>
            <p:cNvPr id="5" name="组合 99"/>
            <p:cNvGrpSpPr>
              <a:grpSpLocks/>
            </p:cNvGrpSpPr>
            <p:nvPr/>
          </p:nvGrpSpPr>
          <p:grpSpPr bwMode="auto">
            <a:xfrm rot="3600000">
              <a:off x="5203173" y="3702071"/>
              <a:ext cx="1404694" cy="961676"/>
              <a:chOff x="3290070" y="5577423"/>
              <a:chExt cx="1404694" cy="961676"/>
            </a:xfrm>
          </p:grpSpPr>
          <p:pic>
            <p:nvPicPr>
              <p:cNvPr id="30823" name="图片 92"/>
              <p:cNvPicPr>
                <a:picLocks noChangeAspect="1" noChangeArrowheads="1"/>
              </p:cNvPicPr>
              <p:nvPr/>
            </p:nvPicPr>
            <p:blipFill>
              <a:blip r:embed="rId2" cstate="print">
                <a:clrChange>
                  <a:clrFrom>
                    <a:srgbClr val="F6F6F6"/>
                  </a:clrFrom>
                  <a:clrTo>
                    <a:srgbClr val="F6F6F6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290070" y="5577423"/>
                <a:ext cx="1404694" cy="9616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94" name="直接连接符 93">
                <a:extLst>
                  <a:ext uri="{FF2B5EF4-FFF2-40B4-BE49-F238E27FC236}">
                    <a16:creationId xmlns:a16="http://schemas.microsoft.com/office/drawing/2014/main" xmlns="" id="{88CCBD42-AC80-4454-8881-E54EEDAC90A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038655" y="5577352"/>
                <a:ext cx="0" cy="879555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8" name="文本框 97">
              <a:extLst>
                <a:ext uri="{FF2B5EF4-FFF2-40B4-BE49-F238E27FC236}">
                  <a16:creationId xmlns:a16="http://schemas.microsoft.com/office/drawing/2014/main" xmlns="" id="{9CDC9FD9-ED74-4CE3-ACA2-7DA03BDD7518}"/>
                </a:ext>
              </a:extLst>
            </p:cNvPr>
            <p:cNvSpPr txBox="1"/>
            <p:nvPr/>
          </p:nvSpPr>
          <p:spPr bwMode="auto">
            <a:xfrm>
              <a:off x="6286315" y="3467100"/>
              <a:ext cx="354275" cy="646331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chemeClr val="accent3">
                  <a:satMod val="175000"/>
                  <a:alpha val="40000"/>
                </a:schemeClr>
              </a:glow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/>
            </a:scene3d>
            <a:sp3d prstMaterial="metal">
              <a:bevelT w="63500" h="63500" prst="coolSlant"/>
            </a:sp3d>
            <a:ex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r>
                <a:rPr lang="en-US" altLang="zh-CN" sz="3600" b="1" dirty="0">
                  <a:latin typeface="宋体" panose="02010600030101010101" pitchFamily="2" charset="-122"/>
                </a:rPr>
                <a:t>A</a:t>
              </a:r>
              <a:endParaRPr lang="zh-CN" altLang="en-US" sz="3600" b="1" dirty="0">
                <a:latin typeface="宋体" panose="02010600030101010101" pitchFamily="2" charset="-122"/>
              </a:endParaRPr>
            </a:p>
          </p:txBody>
        </p:sp>
        <p:sp>
          <p:nvSpPr>
            <p:cNvPr id="99" name="文本框 98">
              <a:extLst>
                <a:ext uri="{FF2B5EF4-FFF2-40B4-BE49-F238E27FC236}">
                  <a16:creationId xmlns:a16="http://schemas.microsoft.com/office/drawing/2014/main" xmlns="" id="{A86B8AA4-12FE-46EF-B973-5DD640F5EC92}"/>
                </a:ext>
              </a:extLst>
            </p:cNvPr>
            <p:cNvSpPr txBox="1"/>
            <p:nvPr/>
          </p:nvSpPr>
          <p:spPr bwMode="auto">
            <a:xfrm>
              <a:off x="5199009" y="4113431"/>
              <a:ext cx="354275" cy="646331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chemeClr val="accent3">
                  <a:satMod val="175000"/>
                  <a:alpha val="40000"/>
                </a:schemeClr>
              </a:glow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/>
            </a:scene3d>
            <a:sp3d prstMaterial="metal">
              <a:bevelT w="63500" h="63500" prst="coolSlant"/>
            </a:sp3d>
            <a:ex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r>
                <a:rPr lang="en-US" altLang="zh-CN" sz="3600" b="1" dirty="0">
                  <a:latin typeface="宋体" panose="02010600030101010101" pitchFamily="2" charset="-122"/>
                </a:rPr>
                <a:t>B</a:t>
              </a:r>
              <a:endParaRPr lang="zh-CN" altLang="en-US" sz="3600" b="1" dirty="0">
                <a:latin typeface="宋体" panose="02010600030101010101" pitchFamily="2" charset="-122"/>
              </a:endParaRPr>
            </a:p>
          </p:txBody>
        </p:sp>
      </p:grpSp>
      <p:sp>
        <p:nvSpPr>
          <p:cNvPr id="2" name="文本框 5">
            <a:extLst>
              <a:ext uri="{FF2B5EF4-FFF2-40B4-BE49-F238E27FC236}">
                <a16:creationId xmlns:a16="http://schemas.microsoft.com/office/drawing/2014/main" xmlns="" id="{286EE4A8-6514-4929-9B48-85EECF57F8AC}"/>
              </a:ext>
            </a:extLst>
          </p:cNvPr>
          <p:cNvSpPr txBox="1"/>
          <p:nvPr/>
        </p:nvSpPr>
        <p:spPr>
          <a:xfrm>
            <a:off x="496734" y="245216"/>
            <a:ext cx="1446366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重心</a:t>
            </a:r>
          </a:p>
        </p:txBody>
      </p:sp>
      <p:sp>
        <p:nvSpPr>
          <p:cNvPr id="30724" name="Rectangle 2"/>
          <p:cNvSpPr>
            <a:spLocks noChangeArrowheads="1"/>
          </p:cNvSpPr>
          <p:nvPr/>
        </p:nvSpPr>
        <p:spPr bwMode="auto">
          <a:xfrm>
            <a:off x="684213" y="1295400"/>
            <a:ext cx="7775575" cy="1109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Arial" pitchFamily="34" charset="0"/>
              <a:buNone/>
            </a:pPr>
            <a:r>
              <a:rPr lang="zh-CN" altLang="zh-CN" sz="3200" b="1">
                <a:solidFill>
                  <a:srgbClr val="0066CC"/>
                </a:solidFill>
                <a:latin typeface="楷体" pitchFamily="49" charset="-122"/>
                <a:ea typeface="楷体" pitchFamily="49" charset="-122"/>
              </a:rPr>
              <a:t>想一想：</a:t>
            </a:r>
            <a:r>
              <a:rPr lang="zh-CN" altLang="zh-CN" sz="3200" b="1">
                <a:latin typeface="楷体" pitchFamily="49" charset="-122"/>
                <a:ea typeface="楷体" pitchFamily="49" charset="-122"/>
              </a:rPr>
              <a:t>质量</a:t>
            </a:r>
            <a:r>
              <a:rPr lang="zh-CN" altLang="zh-CN" sz="3200" b="1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不均匀、形状不规则</a:t>
            </a:r>
            <a:r>
              <a:rPr lang="zh-CN" altLang="zh-CN" sz="3200" b="1">
                <a:latin typeface="楷体" pitchFamily="49" charset="-122"/>
                <a:ea typeface="楷体" pitchFamily="49" charset="-122"/>
              </a:rPr>
              <a:t>的物体的重心怎么找？</a:t>
            </a:r>
          </a:p>
        </p:txBody>
      </p:sp>
      <p:pic>
        <p:nvPicPr>
          <p:cNvPr id="30725" name="图片 4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52613" y="3984625"/>
            <a:ext cx="1404937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组合 102"/>
          <p:cNvGrpSpPr>
            <a:grpSpLocks/>
          </p:cNvGrpSpPr>
          <p:nvPr/>
        </p:nvGrpSpPr>
        <p:grpSpPr bwMode="auto">
          <a:xfrm>
            <a:off x="1698625" y="2578100"/>
            <a:ext cx="1817688" cy="2795588"/>
            <a:chOff x="1697885" y="2578167"/>
            <a:chExt cx="1818202" cy="2796063"/>
          </a:xfrm>
        </p:grpSpPr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xmlns="" id="{3818182C-69F5-4FA2-8D1E-E389F863D53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07780" y="2619449"/>
              <a:ext cx="0" cy="22197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720" name="组合 5"/>
            <p:cNvGrpSpPr>
              <a:grpSpLocks/>
            </p:cNvGrpSpPr>
            <p:nvPr/>
          </p:nvGrpSpPr>
          <p:grpSpPr bwMode="auto">
            <a:xfrm>
              <a:off x="1697885" y="2578167"/>
              <a:ext cx="1818202" cy="41665"/>
              <a:chOff x="4725" y="1381125"/>
              <a:chExt cx="2282899" cy="52314"/>
            </a:xfrm>
          </p:grpSpPr>
          <p:cxnSp>
            <p:nvCxnSpPr>
              <p:cNvPr id="7" name="直接连接符 6">
                <a:extLst>
                  <a:ext uri="{FF2B5EF4-FFF2-40B4-BE49-F238E27FC236}">
                    <a16:creationId xmlns:a16="http://schemas.microsoft.com/office/drawing/2014/main" xmlns="" id="{23003231-66A7-4C52-91DF-458E04FAEE3C}"/>
                  </a:ext>
                </a:extLst>
              </p:cNvPr>
              <p:cNvCxnSpPr/>
              <p:nvPr/>
            </p:nvCxnSpPr>
            <p:spPr>
              <a:xfrm flipV="1">
                <a:off x="2225816" y="1381125"/>
                <a:ext cx="53833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xmlns="" id="{537581EA-3D4E-434E-9EE9-BB967144816C}"/>
                  </a:ext>
                </a:extLst>
              </p:cNvPr>
              <p:cNvCxnSpPr/>
              <p:nvPr/>
            </p:nvCxnSpPr>
            <p:spPr>
              <a:xfrm>
                <a:off x="4725" y="1432958"/>
                <a:ext cx="22828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>
                <a:extLst>
                  <a:ext uri="{FF2B5EF4-FFF2-40B4-BE49-F238E27FC236}">
                    <a16:creationId xmlns:a16="http://schemas.microsoft.com/office/drawing/2014/main" xmlns="" id="{E7621890-FA22-4F7E-AECE-C02EF1457085}"/>
                  </a:ext>
                </a:extLst>
              </p:cNvPr>
              <p:cNvCxnSpPr/>
              <p:nvPr/>
            </p:nvCxnSpPr>
            <p:spPr>
              <a:xfrm flipV="1">
                <a:off x="2156033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>
                <a:extLst>
                  <a:ext uri="{FF2B5EF4-FFF2-40B4-BE49-F238E27FC236}">
                    <a16:creationId xmlns:a16="http://schemas.microsoft.com/office/drawing/2014/main" xmlns="" id="{75976A17-375E-4E89-846C-8D736E849949}"/>
                  </a:ext>
                </a:extLst>
              </p:cNvPr>
              <p:cNvCxnSpPr/>
              <p:nvPr/>
            </p:nvCxnSpPr>
            <p:spPr>
              <a:xfrm flipV="1">
                <a:off x="2084257" y="1381125"/>
                <a:ext cx="53832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xmlns="" id="{DBA20E15-DB9D-46EC-B1AA-333A9F719814}"/>
                  </a:ext>
                </a:extLst>
              </p:cNvPr>
              <p:cNvCxnSpPr/>
              <p:nvPr/>
            </p:nvCxnSpPr>
            <p:spPr>
              <a:xfrm flipV="1">
                <a:off x="2014473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xmlns="" id="{A95C5D74-D628-444B-A064-D22B1EBE3AE2}"/>
                  </a:ext>
                </a:extLst>
              </p:cNvPr>
              <p:cNvCxnSpPr/>
              <p:nvPr/>
            </p:nvCxnSpPr>
            <p:spPr>
              <a:xfrm flipV="1">
                <a:off x="1944691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xmlns="" id="{4DC2851D-A565-4582-A9FC-72B0034E9792}"/>
                  </a:ext>
                </a:extLst>
              </p:cNvPr>
              <p:cNvCxnSpPr/>
              <p:nvPr/>
            </p:nvCxnSpPr>
            <p:spPr>
              <a:xfrm flipV="1">
                <a:off x="1872914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>
                <a:extLst>
                  <a:ext uri="{FF2B5EF4-FFF2-40B4-BE49-F238E27FC236}">
                    <a16:creationId xmlns:a16="http://schemas.microsoft.com/office/drawing/2014/main" xmlns="" id="{E342F227-2A75-4854-8240-5B204890616B}"/>
                  </a:ext>
                </a:extLst>
              </p:cNvPr>
              <p:cNvCxnSpPr/>
              <p:nvPr/>
            </p:nvCxnSpPr>
            <p:spPr>
              <a:xfrm flipV="1">
                <a:off x="1803131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>
                <a:extLst>
                  <a:ext uri="{FF2B5EF4-FFF2-40B4-BE49-F238E27FC236}">
                    <a16:creationId xmlns:a16="http://schemas.microsoft.com/office/drawing/2014/main" xmlns="" id="{2545858F-B6C2-40DB-9F96-100AC096C760}"/>
                  </a:ext>
                </a:extLst>
              </p:cNvPr>
              <p:cNvCxnSpPr/>
              <p:nvPr/>
            </p:nvCxnSpPr>
            <p:spPr>
              <a:xfrm flipV="1">
                <a:off x="1731354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xmlns="" id="{DAAA31E0-53F8-4CE3-A6EC-9D0F02291617}"/>
                  </a:ext>
                </a:extLst>
              </p:cNvPr>
              <p:cNvCxnSpPr/>
              <p:nvPr/>
            </p:nvCxnSpPr>
            <p:spPr>
              <a:xfrm flipV="1">
                <a:off x="1661572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xmlns="" id="{3EDCA6C6-5C49-4D8A-A085-0CD9BD7928EF}"/>
                  </a:ext>
                </a:extLst>
              </p:cNvPr>
              <p:cNvCxnSpPr/>
              <p:nvPr/>
            </p:nvCxnSpPr>
            <p:spPr>
              <a:xfrm flipV="1">
                <a:off x="1589795" y="1381125"/>
                <a:ext cx="53832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>
                <a:extLst>
                  <a:ext uri="{FF2B5EF4-FFF2-40B4-BE49-F238E27FC236}">
                    <a16:creationId xmlns:a16="http://schemas.microsoft.com/office/drawing/2014/main" xmlns="" id="{ECDED994-F0F1-48EE-A930-0422DA2BA00A}"/>
                  </a:ext>
                </a:extLst>
              </p:cNvPr>
              <p:cNvCxnSpPr/>
              <p:nvPr/>
            </p:nvCxnSpPr>
            <p:spPr>
              <a:xfrm flipV="1">
                <a:off x="1520011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>
                <a:extLst>
                  <a:ext uri="{FF2B5EF4-FFF2-40B4-BE49-F238E27FC236}">
                    <a16:creationId xmlns:a16="http://schemas.microsoft.com/office/drawing/2014/main" xmlns="" id="{F46A5250-CF61-4283-B80D-7D8864CF55FF}"/>
                  </a:ext>
                </a:extLst>
              </p:cNvPr>
              <p:cNvCxnSpPr/>
              <p:nvPr/>
            </p:nvCxnSpPr>
            <p:spPr>
              <a:xfrm flipV="1">
                <a:off x="1448235" y="1381125"/>
                <a:ext cx="53833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>
                <a:extLst>
                  <a:ext uri="{FF2B5EF4-FFF2-40B4-BE49-F238E27FC236}">
                    <a16:creationId xmlns:a16="http://schemas.microsoft.com/office/drawing/2014/main" xmlns="" id="{D65B6F65-0CCD-4E83-B0DC-D9622CD5DBA9}"/>
                  </a:ext>
                </a:extLst>
              </p:cNvPr>
              <p:cNvCxnSpPr/>
              <p:nvPr/>
            </p:nvCxnSpPr>
            <p:spPr>
              <a:xfrm flipV="1">
                <a:off x="1378452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0">
                <a:extLst>
                  <a:ext uri="{FF2B5EF4-FFF2-40B4-BE49-F238E27FC236}">
                    <a16:creationId xmlns:a16="http://schemas.microsoft.com/office/drawing/2014/main" xmlns="" id="{2B18E789-A6C3-4C7E-9F6D-B4840A0CD209}"/>
                  </a:ext>
                </a:extLst>
              </p:cNvPr>
              <p:cNvCxnSpPr/>
              <p:nvPr/>
            </p:nvCxnSpPr>
            <p:spPr>
              <a:xfrm flipV="1">
                <a:off x="1306676" y="1381125"/>
                <a:ext cx="53832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xmlns="" id="{14BFE203-8613-4A22-849E-C3AD67F1F292}"/>
                  </a:ext>
                </a:extLst>
              </p:cNvPr>
              <p:cNvCxnSpPr/>
              <p:nvPr/>
            </p:nvCxnSpPr>
            <p:spPr>
              <a:xfrm flipV="1">
                <a:off x="1236892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xmlns="" id="{056A9CDC-52F1-4AEE-9D73-5F8558E3A5CD}"/>
                  </a:ext>
                </a:extLst>
              </p:cNvPr>
              <p:cNvCxnSpPr/>
              <p:nvPr/>
            </p:nvCxnSpPr>
            <p:spPr>
              <a:xfrm flipV="1">
                <a:off x="1167110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xmlns="" id="{F4338BE3-9597-422E-9E2A-763F99BF80F7}"/>
                  </a:ext>
                </a:extLst>
              </p:cNvPr>
              <p:cNvCxnSpPr/>
              <p:nvPr/>
            </p:nvCxnSpPr>
            <p:spPr>
              <a:xfrm flipV="1">
                <a:off x="1095333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xmlns="" id="{0C2B7984-D2EE-4F99-836E-A4153A2D1C87}"/>
                  </a:ext>
                </a:extLst>
              </p:cNvPr>
              <p:cNvCxnSpPr/>
              <p:nvPr/>
            </p:nvCxnSpPr>
            <p:spPr>
              <a:xfrm flipV="1">
                <a:off x="1025549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xmlns="" id="{3F34D3E4-8F9E-4F00-ADBF-6B6432FE49E3}"/>
                  </a:ext>
                </a:extLst>
              </p:cNvPr>
              <p:cNvCxnSpPr/>
              <p:nvPr/>
            </p:nvCxnSpPr>
            <p:spPr>
              <a:xfrm flipV="1">
                <a:off x="953773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>
                <a:extLst>
                  <a:ext uri="{FF2B5EF4-FFF2-40B4-BE49-F238E27FC236}">
                    <a16:creationId xmlns:a16="http://schemas.microsoft.com/office/drawing/2014/main" xmlns="" id="{0826B5F4-9017-4FA5-953E-E3D011740CEF}"/>
                  </a:ext>
                </a:extLst>
              </p:cNvPr>
              <p:cNvCxnSpPr/>
              <p:nvPr/>
            </p:nvCxnSpPr>
            <p:spPr>
              <a:xfrm flipV="1">
                <a:off x="883990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xmlns="" id="{9B873FD6-F7C9-49A3-A2EA-D4083720BBB2}"/>
                  </a:ext>
                </a:extLst>
              </p:cNvPr>
              <p:cNvCxnSpPr/>
              <p:nvPr/>
            </p:nvCxnSpPr>
            <p:spPr>
              <a:xfrm flipV="1">
                <a:off x="812214" y="1381125"/>
                <a:ext cx="53832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>
                <a:extLst>
                  <a:ext uri="{FF2B5EF4-FFF2-40B4-BE49-F238E27FC236}">
                    <a16:creationId xmlns:a16="http://schemas.microsoft.com/office/drawing/2014/main" xmlns="" id="{FED28608-283D-465C-8D42-68F5EF522C0E}"/>
                  </a:ext>
                </a:extLst>
              </p:cNvPr>
              <p:cNvCxnSpPr/>
              <p:nvPr/>
            </p:nvCxnSpPr>
            <p:spPr>
              <a:xfrm flipV="1">
                <a:off x="742430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>
                <a:extLst>
                  <a:ext uri="{FF2B5EF4-FFF2-40B4-BE49-F238E27FC236}">
                    <a16:creationId xmlns:a16="http://schemas.microsoft.com/office/drawing/2014/main" xmlns="" id="{1BA98C11-2525-4988-8627-7FA7B1140EA2}"/>
                  </a:ext>
                </a:extLst>
              </p:cNvPr>
              <p:cNvCxnSpPr/>
              <p:nvPr/>
            </p:nvCxnSpPr>
            <p:spPr>
              <a:xfrm flipV="1">
                <a:off x="670653" y="1381125"/>
                <a:ext cx="53833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>
                <a:extLst>
                  <a:ext uri="{FF2B5EF4-FFF2-40B4-BE49-F238E27FC236}">
                    <a16:creationId xmlns:a16="http://schemas.microsoft.com/office/drawing/2014/main" xmlns="" id="{E2A0C128-45AF-457D-9D0B-656BB6B8D7D8}"/>
                  </a:ext>
                </a:extLst>
              </p:cNvPr>
              <p:cNvCxnSpPr/>
              <p:nvPr/>
            </p:nvCxnSpPr>
            <p:spPr>
              <a:xfrm flipV="1">
                <a:off x="600871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xmlns="" id="{264F5FF8-9BB1-4EF4-ACEF-C80150740AD7}"/>
                  </a:ext>
                </a:extLst>
              </p:cNvPr>
              <p:cNvCxnSpPr/>
              <p:nvPr/>
            </p:nvCxnSpPr>
            <p:spPr>
              <a:xfrm flipV="1">
                <a:off x="531088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xmlns="" id="{7D90D81C-446F-4A00-B98E-17B8170E1D26}"/>
                  </a:ext>
                </a:extLst>
              </p:cNvPr>
              <p:cNvCxnSpPr/>
              <p:nvPr/>
            </p:nvCxnSpPr>
            <p:spPr>
              <a:xfrm flipV="1">
                <a:off x="459311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xmlns="" id="{ED30215C-5440-4438-9171-BABE21539118}"/>
                  </a:ext>
                </a:extLst>
              </p:cNvPr>
              <p:cNvCxnSpPr/>
              <p:nvPr/>
            </p:nvCxnSpPr>
            <p:spPr>
              <a:xfrm flipV="1">
                <a:off x="389529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xmlns="" id="{71E6DA78-6EAD-49F5-B85A-ECF4B25778D1}"/>
                  </a:ext>
                </a:extLst>
              </p:cNvPr>
              <p:cNvCxnSpPr/>
              <p:nvPr/>
            </p:nvCxnSpPr>
            <p:spPr>
              <a:xfrm flipV="1">
                <a:off x="317752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连接符 35">
                <a:extLst>
                  <a:ext uri="{FF2B5EF4-FFF2-40B4-BE49-F238E27FC236}">
                    <a16:creationId xmlns:a16="http://schemas.microsoft.com/office/drawing/2014/main" xmlns="" id="{AC013F11-4467-4CB5-9997-DCA75675B750}"/>
                  </a:ext>
                </a:extLst>
              </p:cNvPr>
              <p:cNvCxnSpPr/>
              <p:nvPr/>
            </p:nvCxnSpPr>
            <p:spPr>
              <a:xfrm flipV="1">
                <a:off x="247968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36">
                <a:extLst>
                  <a:ext uri="{FF2B5EF4-FFF2-40B4-BE49-F238E27FC236}">
                    <a16:creationId xmlns:a16="http://schemas.microsoft.com/office/drawing/2014/main" xmlns="" id="{0E353B23-C28F-48D5-8BEB-FBA6D8980849}"/>
                  </a:ext>
                </a:extLst>
              </p:cNvPr>
              <p:cNvCxnSpPr/>
              <p:nvPr/>
            </p:nvCxnSpPr>
            <p:spPr>
              <a:xfrm flipV="1">
                <a:off x="176192" y="1381125"/>
                <a:ext cx="53833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xmlns="" id="{56FD789E-BB7E-4426-9E97-8560952C463F}"/>
                  </a:ext>
                </a:extLst>
              </p:cNvPr>
              <p:cNvCxnSpPr/>
              <p:nvPr/>
            </p:nvCxnSpPr>
            <p:spPr>
              <a:xfrm flipV="1">
                <a:off x="106409" y="1381125"/>
                <a:ext cx="51839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xmlns="" id="{84595C73-6765-44C2-A70D-2DB1CF63B786}"/>
                  </a:ext>
                </a:extLst>
              </p:cNvPr>
              <p:cNvCxnSpPr/>
              <p:nvPr/>
            </p:nvCxnSpPr>
            <p:spPr>
              <a:xfrm flipV="1">
                <a:off x="34633" y="1381125"/>
                <a:ext cx="53832" cy="51833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xmlns="" id="{5316F810-ED60-40E5-89FA-A19C6D5E3C81}"/>
                </a:ext>
              </a:extLst>
            </p:cNvPr>
            <p:cNvSpPr txBox="1"/>
            <p:nvPr/>
          </p:nvSpPr>
          <p:spPr bwMode="auto">
            <a:xfrm>
              <a:off x="2535551" y="3388643"/>
              <a:ext cx="354275" cy="646331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chemeClr val="accent3">
                  <a:satMod val="175000"/>
                  <a:alpha val="40000"/>
                </a:schemeClr>
              </a:glow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/>
            </a:scene3d>
            <a:sp3d prstMaterial="metal">
              <a:bevelT w="63500" h="63500" prst="coolSlant"/>
            </a:sp3d>
            <a:ex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r>
                <a:rPr lang="en-US" altLang="zh-CN" sz="3600" b="1" dirty="0">
                  <a:latin typeface="宋体" panose="02010600030101010101" pitchFamily="2" charset="-122"/>
                </a:rPr>
                <a:t>A</a:t>
              </a:r>
              <a:endParaRPr lang="zh-CN" altLang="en-US" sz="3600" b="1" dirty="0">
                <a:latin typeface="宋体" panose="02010600030101010101" pitchFamily="2" charset="-122"/>
              </a:endParaRPr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xmlns="" id="{AE21729E-4D50-476D-AAA3-3D9B8910411C}"/>
                </a:ext>
              </a:extLst>
            </p:cNvPr>
            <p:cNvSpPr txBox="1"/>
            <p:nvPr/>
          </p:nvSpPr>
          <p:spPr bwMode="auto">
            <a:xfrm>
              <a:off x="2535551" y="4727899"/>
              <a:ext cx="354275" cy="646331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chemeClr val="accent3">
                  <a:satMod val="175000"/>
                  <a:alpha val="40000"/>
                </a:schemeClr>
              </a:glow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/>
            </a:scene3d>
            <a:sp3d prstMaterial="metal">
              <a:bevelT w="63500" h="63500" prst="coolSlant"/>
            </a:sp3d>
            <a:ex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r>
                <a:rPr lang="en-US" altLang="zh-CN" sz="3600" b="1" dirty="0">
                  <a:latin typeface="宋体" panose="02010600030101010101" pitchFamily="2" charset="-122"/>
                </a:rPr>
                <a:t>B</a:t>
              </a:r>
              <a:endParaRPr lang="zh-CN" altLang="en-US" sz="3600" b="1" dirty="0">
                <a:latin typeface="宋体" panose="02010600030101010101" pitchFamily="2" charset="-122"/>
              </a:endParaRPr>
            </a:p>
          </p:txBody>
        </p:sp>
      </p:grpSp>
      <p:grpSp>
        <p:nvGrpSpPr>
          <p:cNvPr id="30721" name="组合 103"/>
          <p:cNvGrpSpPr>
            <a:grpSpLocks/>
          </p:cNvGrpSpPr>
          <p:nvPr/>
        </p:nvGrpSpPr>
        <p:grpSpPr bwMode="auto">
          <a:xfrm>
            <a:off x="5054600" y="2578100"/>
            <a:ext cx="1817688" cy="2795588"/>
            <a:chOff x="5054600" y="2578167"/>
            <a:chExt cx="1818202" cy="2796063"/>
          </a:xfrm>
        </p:grpSpPr>
        <p:grpSp>
          <p:nvGrpSpPr>
            <p:cNvPr id="30722" name="组合 49"/>
            <p:cNvGrpSpPr>
              <a:grpSpLocks/>
            </p:cNvGrpSpPr>
            <p:nvPr/>
          </p:nvGrpSpPr>
          <p:grpSpPr bwMode="auto">
            <a:xfrm>
              <a:off x="5054600" y="2578167"/>
              <a:ext cx="1818202" cy="2260533"/>
              <a:chOff x="4725" y="1381125"/>
              <a:chExt cx="2282899" cy="2838281"/>
            </a:xfrm>
          </p:grpSpPr>
          <p:cxnSp>
            <p:nvCxnSpPr>
              <p:cNvPr id="87" name="直接连接符 86">
                <a:extLst>
                  <a:ext uri="{FF2B5EF4-FFF2-40B4-BE49-F238E27FC236}">
                    <a16:creationId xmlns:a16="http://schemas.microsoft.com/office/drawing/2014/main" xmlns="" id="{9983E3E6-6877-4829-8019-BB4359CBBF0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47172" y="1432958"/>
                <a:ext cx="0" cy="278701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723" name="组合 51"/>
              <p:cNvGrpSpPr>
                <a:grpSpLocks/>
              </p:cNvGrpSpPr>
              <p:nvPr/>
            </p:nvGrpSpPr>
            <p:grpSpPr bwMode="auto">
              <a:xfrm>
                <a:off x="4725" y="1381125"/>
                <a:ext cx="2282899" cy="52314"/>
                <a:chOff x="4725" y="1381125"/>
                <a:chExt cx="2282899" cy="52314"/>
              </a:xfrm>
            </p:grpSpPr>
            <p:cxnSp>
              <p:nvCxnSpPr>
                <p:cNvPr id="53" name="直接连接符 52">
                  <a:extLst>
                    <a:ext uri="{FF2B5EF4-FFF2-40B4-BE49-F238E27FC236}">
                      <a16:creationId xmlns:a16="http://schemas.microsoft.com/office/drawing/2014/main" xmlns="" id="{ABF5A586-669E-409A-AC54-2EF95B69DAE8}"/>
                    </a:ext>
                  </a:extLst>
                </p:cNvPr>
                <p:cNvCxnSpPr/>
                <p:nvPr/>
              </p:nvCxnSpPr>
              <p:spPr>
                <a:xfrm flipV="1">
                  <a:off x="2225816" y="1381125"/>
                  <a:ext cx="53833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 53">
                  <a:extLst>
                    <a:ext uri="{FF2B5EF4-FFF2-40B4-BE49-F238E27FC236}">
                      <a16:creationId xmlns:a16="http://schemas.microsoft.com/office/drawing/2014/main" xmlns="" id="{5CBEDC0A-BEA2-4503-995E-633111062F54}"/>
                    </a:ext>
                  </a:extLst>
                </p:cNvPr>
                <p:cNvCxnSpPr/>
                <p:nvPr/>
              </p:nvCxnSpPr>
              <p:spPr>
                <a:xfrm>
                  <a:off x="4725" y="1432958"/>
                  <a:ext cx="228289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 54">
                  <a:extLst>
                    <a:ext uri="{FF2B5EF4-FFF2-40B4-BE49-F238E27FC236}">
                      <a16:creationId xmlns:a16="http://schemas.microsoft.com/office/drawing/2014/main" xmlns="" id="{234B40F4-F09D-4251-9F58-3ED0EAD95A96}"/>
                    </a:ext>
                  </a:extLst>
                </p:cNvPr>
                <p:cNvCxnSpPr/>
                <p:nvPr/>
              </p:nvCxnSpPr>
              <p:spPr>
                <a:xfrm flipV="1">
                  <a:off x="2156033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接连接符 55">
                  <a:extLst>
                    <a:ext uri="{FF2B5EF4-FFF2-40B4-BE49-F238E27FC236}">
                      <a16:creationId xmlns:a16="http://schemas.microsoft.com/office/drawing/2014/main" xmlns="" id="{F9C47227-1040-49FC-A5C9-C5871DD1A566}"/>
                    </a:ext>
                  </a:extLst>
                </p:cNvPr>
                <p:cNvCxnSpPr/>
                <p:nvPr/>
              </p:nvCxnSpPr>
              <p:spPr>
                <a:xfrm flipV="1">
                  <a:off x="2084257" y="1381125"/>
                  <a:ext cx="53832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>
                  <a:extLst>
                    <a:ext uri="{FF2B5EF4-FFF2-40B4-BE49-F238E27FC236}">
                      <a16:creationId xmlns:a16="http://schemas.microsoft.com/office/drawing/2014/main" xmlns="" id="{CEAD86FA-4340-4D2F-9AF3-66AB0036860C}"/>
                    </a:ext>
                  </a:extLst>
                </p:cNvPr>
                <p:cNvCxnSpPr/>
                <p:nvPr/>
              </p:nvCxnSpPr>
              <p:spPr>
                <a:xfrm flipV="1">
                  <a:off x="2014473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接连接符 57">
                  <a:extLst>
                    <a:ext uri="{FF2B5EF4-FFF2-40B4-BE49-F238E27FC236}">
                      <a16:creationId xmlns:a16="http://schemas.microsoft.com/office/drawing/2014/main" xmlns="" id="{ECE106E4-6054-48E8-8835-5E2CC61152C5}"/>
                    </a:ext>
                  </a:extLst>
                </p:cNvPr>
                <p:cNvCxnSpPr/>
                <p:nvPr/>
              </p:nvCxnSpPr>
              <p:spPr>
                <a:xfrm flipV="1">
                  <a:off x="1944691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 58">
                  <a:extLst>
                    <a:ext uri="{FF2B5EF4-FFF2-40B4-BE49-F238E27FC236}">
                      <a16:creationId xmlns:a16="http://schemas.microsoft.com/office/drawing/2014/main" xmlns="" id="{720C0270-90BB-46DE-AB8E-5EE8436C0F64}"/>
                    </a:ext>
                  </a:extLst>
                </p:cNvPr>
                <p:cNvCxnSpPr/>
                <p:nvPr/>
              </p:nvCxnSpPr>
              <p:spPr>
                <a:xfrm flipV="1">
                  <a:off x="1872914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直接连接符 59">
                  <a:extLst>
                    <a:ext uri="{FF2B5EF4-FFF2-40B4-BE49-F238E27FC236}">
                      <a16:creationId xmlns:a16="http://schemas.microsoft.com/office/drawing/2014/main" xmlns="" id="{D9187C1E-3B98-46D5-9B3D-1C8787AD871E}"/>
                    </a:ext>
                  </a:extLst>
                </p:cNvPr>
                <p:cNvCxnSpPr/>
                <p:nvPr/>
              </p:nvCxnSpPr>
              <p:spPr>
                <a:xfrm flipV="1">
                  <a:off x="1803131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直接连接符 60">
                  <a:extLst>
                    <a:ext uri="{FF2B5EF4-FFF2-40B4-BE49-F238E27FC236}">
                      <a16:creationId xmlns:a16="http://schemas.microsoft.com/office/drawing/2014/main" xmlns="" id="{21D420B9-B029-452C-B7C6-DE4E7B55D446}"/>
                    </a:ext>
                  </a:extLst>
                </p:cNvPr>
                <p:cNvCxnSpPr/>
                <p:nvPr/>
              </p:nvCxnSpPr>
              <p:spPr>
                <a:xfrm flipV="1">
                  <a:off x="1731354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直接连接符 61">
                  <a:extLst>
                    <a:ext uri="{FF2B5EF4-FFF2-40B4-BE49-F238E27FC236}">
                      <a16:creationId xmlns:a16="http://schemas.microsoft.com/office/drawing/2014/main" xmlns="" id="{FE904F4B-4950-4014-8C2B-4D22A16FF7F7}"/>
                    </a:ext>
                  </a:extLst>
                </p:cNvPr>
                <p:cNvCxnSpPr/>
                <p:nvPr/>
              </p:nvCxnSpPr>
              <p:spPr>
                <a:xfrm flipV="1">
                  <a:off x="1661572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直接连接符 62">
                  <a:extLst>
                    <a:ext uri="{FF2B5EF4-FFF2-40B4-BE49-F238E27FC236}">
                      <a16:creationId xmlns:a16="http://schemas.microsoft.com/office/drawing/2014/main" xmlns="" id="{F1220F73-C5FF-4608-9351-8CE849B62A23}"/>
                    </a:ext>
                  </a:extLst>
                </p:cNvPr>
                <p:cNvCxnSpPr/>
                <p:nvPr/>
              </p:nvCxnSpPr>
              <p:spPr>
                <a:xfrm flipV="1">
                  <a:off x="1589795" y="1381125"/>
                  <a:ext cx="53832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直接连接符 63">
                  <a:extLst>
                    <a:ext uri="{FF2B5EF4-FFF2-40B4-BE49-F238E27FC236}">
                      <a16:creationId xmlns:a16="http://schemas.microsoft.com/office/drawing/2014/main" xmlns="" id="{87AD1E80-72B4-4F8C-803B-39F684781DE2}"/>
                    </a:ext>
                  </a:extLst>
                </p:cNvPr>
                <p:cNvCxnSpPr/>
                <p:nvPr/>
              </p:nvCxnSpPr>
              <p:spPr>
                <a:xfrm flipV="1">
                  <a:off x="1520011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直接连接符 64">
                  <a:extLst>
                    <a:ext uri="{FF2B5EF4-FFF2-40B4-BE49-F238E27FC236}">
                      <a16:creationId xmlns:a16="http://schemas.microsoft.com/office/drawing/2014/main" xmlns="" id="{C8B2419E-0028-47B7-BC61-6C94C32185FB}"/>
                    </a:ext>
                  </a:extLst>
                </p:cNvPr>
                <p:cNvCxnSpPr/>
                <p:nvPr/>
              </p:nvCxnSpPr>
              <p:spPr>
                <a:xfrm flipV="1">
                  <a:off x="1448235" y="1381125"/>
                  <a:ext cx="53833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直接连接符 65">
                  <a:extLst>
                    <a:ext uri="{FF2B5EF4-FFF2-40B4-BE49-F238E27FC236}">
                      <a16:creationId xmlns:a16="http://schemas.microsoft.com/office/drawing/2014/main" xmlns="" id="{46AF0229-A59E-4465-9169-AF7180325604}"/>
                    </a:ext>
                  </a:extLst>
                </p:cNvPr>
                <p:cNvCxnSpPr/>
                <p:nvPr/>
              </p:nvCxnSpPr>
              <p:spPr>
                <a:xfrm flipV="1">
                  <a:off x="1378452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直接连接符 66">
                  <a:extLst>
                    <a:ext uri="{FF2B5EF4-FFF2-40B4-BE49-F238E27FC236}">
                      <a16:creationId xmlns:a16="http://schemas.microsoft.com/office/drawing/2014/main" xmlns="" id="{C1FD1609-4D45-4EE6-8AA3-F19E1908F9EC}"/>
                    </a:ext>
                  </a:extLst>
                </p:cNvPr>
                <p:cNvCxnSpPr/>
                <p:nvPr/>
              </p:nvCxnSpPr>
              <p:spPr>
                <a:xfrm flipV="1">
                  <a:off x="1306676" y="1381125"/>
                  <a:ext cx="53832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直接连接符 67">
                  <a:extLst>
                    <a:ext uri="{FF2B5EF4-FFF2-40B4-BE49-F238E27FC236}">
                      <a16:creationId xmlns:a16="http://schemas.microsoft.com/office/drawing/2014/main" xmlns="" id="{72A597E2-8C08-4180-881A-E7BBC2328A4D}"/>
                    </a:ext>
                  </a:extLst>
                </p:cNvPr>
                <p:cNvCxnSpPr/>
                <p:nvPr/>
              </p:nvCxnSpPr>
              <p:spPr>
                <a:xfrm flipV="1">
                  <a:off x="1236892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直接连接符 68">
                  <a:extLst>
                    <a:ext uri="{FF2B5EF4-FFF2-40B4-BE49-F238E27FC236}">
                      <a16:creationId xmlns:a16="http://schemas.microsoft.com/office/drawing/2014/main" xmlns="" id="{D4B31AE7-5231-4318-BEE3-5505612A3759}"/>
                    </a:ext>
                  </a:extLst>
                </p:cNvPr>
                <p:cNvCxnSpPr/>
                <p:nvPr/>
              </p:nvCxnSpPr>
              <p:spPr>
                <a:xfrm flipV="1">
                  <a:off x="1167110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直接连接符 69">
                  <a:extLst>
                    <a:ext uri="{FF2B5EF4-FFF2-40B4-BE49-F238E27FC236}">
                      <a16:creationId xmlns:a16="http://schemas.microsoft.com/office/drawing/2014/main" xmlns="" id="{2EEE5DFD-9C5E-4C4E-A1C2-65ADCA66B7F9}"/>
                    </a:ext>
                  </a:extLst>
                </p:cNvPr>
                <p:cNvCxnSpPr/>
                <p:nvPr/>
              </p:nvCxnSpPr>
              <p:spPr>
                <a:xfrm flipV="1">
                  <a:off x="1095333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直接连接符 70">
                  <a:extLst>
                    <a:ext uri="{FF2B5EF4-FFF2-40B4-BE49-F238E27FC236}">
                      <a16:creationId xmlns:a16="http://schemas.microsoft.com/office/drawing/2014/main" xmlns="" id="{CC2F88EA-7CC4-4B1E-B50A-A1AC83749275}"/>
                    </a:ext>
                  </a:extLst>
                </p:cNvPr>
                <p:cNvCxnSpPr/>
                <p:nvPr/>
              </p:nvCxnSpPr>
              <p:spPr>
                <a:xfrm flipV="1">
                  <a:off x="1025549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直接连接符 71">
                  <a:extLst>
                    <a:ext uri="{FF2B5EF4-FFF2-40B4-BE49-F238E27FC236}">
                      <a16:creationId xmlns:a16="http://schemas.microsoft.com/office/drawing/2014/main" xmlns="" id="{EA9CD46D-85CB-48F0-87CA-51521EB7C8B6}"/>
                    </a:ext>
                  </a:extLst>
                </p:cNvPr>
                <p:cNvCxnSpPr/>
                <p:nvPr/>
              </p:nvCxnSpPr>
              <p:spPr>
                <a:xfrm flipV="1">
                  <a:off x="953773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直接连接符 72">
                  <a:extLst>
                    <a:ext uri="{FF2B5EF4-FFF2-40B4-BE49-F238E27FC236}">
                      <a16:creationId xmlns:a16="http://schemas.microsoft.com/office/drawing/2014/main" xmlns="" id="{C0C3E6FF-8314-4A45-BB09-16F3329308CB}"/>
                    </a:ext>
                  </a:extLst>
                </p:cNvPr>
                <p:cNvCxnSpPr/>
                <p:nvPr/>
              </p:nvCxnSpPr>
              <p:spPr>
                <a:xfrm flipV="1">
                  <a:off x="883990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直接连接符 73">
                  <a:extLst>
                    <a:ext uri="{FF2B5EF4-FFF2-40B4-BE49-F238E27FC236}">
                      <a16:creationId xmlns:a16="http://schemas.microsoft.com/office/drawing/2014/main" xmlns="" id="{260A147D-D385-46F6-A442-EDD8BB6E2FE2}"/>
                    </a:ext>
                  </a:extLst>
                </p:cNvPr>
                <p:cNvCxnSpPr/>
                <p:nvPr/>
              </p:nvCxnSpPr>
              <p:spPr>
                <a:xfrm flipV="1">
                  <a:off x="812214" y="1381125"/>
                  <a:ext cx="53832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直接连接符 74">
                  <a:extLst>
                    <a:ext uri="{FF2B5EF4-FFF2-40B4-BE49-F238E27FC236}">
                      <a16:creationId xmlns:a16="http://schemas.microsoft.com/office/drawing/2014/main" xmlns="" id="{8B52AAD4-6F21-456B-86B7-A8BBF7789D8D}"/>
                    </a:ext>
                  </a:extLst>
                </p:cNvPr>
                <p:cNvCxnSpPr/>
                <p:nvPr/>
              </p:nvCxnSpPr>
              <p:spPr>
                <a:xfrm flipV="1">
                  <a:off x="742430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直接连接符 75">
                  <a:extLst>
                    <a:ext uri="{FF2B5EF4-FFF2-40B4-BE49-F238E27FC236}">
                      <a16:creationId xmlns:a16="http://schemas.microsoft.com/office/drawing/2014/main" xmlns="" id="{595EEAC8-BB03-4DF6-9D09-3661A0030AF9}"/>
                    </a:ext>
                  </a:extLst>
                </p:cNvPr>
                <p:cNvCxnSpPr/>
                <p:nvPr/>
              </p:nvCxnSpPr>
              <p:spPr>
                <a:xfrm flipV="1">
                  <a:off x="670653" y="1381125"/>
                  <a:ext cx="53833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直接连接符 76">
                  <a:extLst>
                    <a:ext uri="{FF2B5EF4-FFF2-40B4-BE49-F238E27FC236}">
                      <a16:creationId xmlns:a16="http://schemas.microsoft.com/office/drawing/2014/main" xmlns="" id="{3BBEE3D0-6145-4FD5-9D5B-055225F29E58}"/>
                    </a:ext>
                  </a:extLst>
                </p:cNvPr>
                <p:cNvCxnSpPr/>
                <p:nvPr/>
              </p:nvCxnSpPr>
              <p:spPr>
                <a:xfrm flipV="1">
                  <a:off x="600871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直接连接符 77">
                  <a:extLst>
                    <a:ext uri="{FF2B5EF4-FFF2-40B4-BE49-F238E27FC236}">
                      <a16:creationId xmlns:a16="http://schemas.microsoft.com/office/drawing/2014/main" xmlns="" id="{1DB6875B-4B24-4D69-976D-39E80695D3A5}"/>
                    </a:ext>
                  </a:extLst>
                </p:cNvPr>
                <p:cNvCxnSpPr/>
                <p:nvPr/>
              </p:nvCxnSpPr>
              <p:spPr>
                <a:xfrm flipV="1">
                  <a:off x="531088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连接符 78">
                  <a:extLst>
                    <a:ext uri="{FF2B5EF4-FFF2-40B4-BE49-F238E27FC236}">
                      <a16:creationId xmlns:a16="http://schemas.microsoft.com/office/drawing/2014/main" xmlns="" id="{DD804099-68C1-4D77-8250-E7F47FA3DBF5}"/>
                    </a:ext>
                  </a:extLst>
                </p:cNvPr>
                <p:cNvCxnSpPr/>
                <p:nvPr/>
              </p:nvCxnSpPr>
              <p:spPr>
                <a:xfrm flipV="1">
                  <a:off x="459311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接连接符 79">
                  <a:extLst>
                    <a:ext uri="{FF2B5EF4-FFF2-40B4-BE49-F238E27FC236}">
                      <a16:creationId xmlns:a16="http://schemas.microsoft.com/office/drawing/2014/main" xmlns="" id="{08EC6254-194A-42BE-9079-6C8C6BB14148}"/>
                    </a:ext>
                  </a:extLst>
                </p:cNvPr>
                <p:cNvCxnSpPr/>
                <p:nvPr/>
              </p:nvCxnSpPr>
              <p:spPr>
                <a:xfrm flipV="1">
                  <a:off x="389529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直接连接符 80">
                  <a:extLst>
                    <a:ext uri="{FF2B5EF4-FFF2-40B4-BE49-F238E27FC236}">
                      <a16:creationId xmlns:a16="http://schemas.microsoft.com/office/drawing/2014/main" xmlns="" id="{771A19F9-3B1D-4B26-B4CA-49D364F21292}"/>
                    </a:ext>
                  </a:extLst>
                </p:cNvPr>
                <p:cNvCxnSpPr/>
                <p:nvPr/>
              </p:nvCxnSpPr>
              <p:spPr>
                <a:xfrm flipV="1">
                  <a:off x="317752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直接连接符 81">
                  <a:extLst>
                    <a:ext uri="{FF2B5EF4-FFF2-40B4-BE49-F238E27FC236}">
                      <a16:creationId xmlns:a16="http://schemas.microsoft.com/office/drawing/2014/main" xmlns="" id="{145A7E9E-CAAB-4BC0-B826-4189E4107E40}"/>
                    </a:ext>
                  </a:extLst>
                </p:cNvPr>
                <p:cNvCxnSpPr/>
                <p:nvPr/>
              </p:nvCxnSpPr>
              <p:spPr>
                <a:xfrm flipV="1">
                  <a:off x="247968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直接连接符 82">
                  <a:extLst>
                    <a:ext uri="{FF2B5EF4-FFF2-40B4-BE49-F238E27FC236}">
                      <a16:creationId xmlns:a16="http://schemas.microsoft.com/office/drawing/2014/main" xmlns="" id="{A56C2A77-E023-40CA-8717-E114A43873E8}"/>
                    </a:ext>
                  </a:extLst>
                </p:cNvPr>
                <p:cNvCxnSpPr/>
                <p:nvPr/>
              </p:nvCxnSpPr>
              <p:spPr>
                <a:xfrm flipV="1">
                  <a:off x="176192" y="1381125"/>
                  <a:ext cx="53833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直接连接符 83">
                  <a:extLst>
                    <a:ext uri="{FF2B5EF4-FFF2-40B4-BE49-F238E27FC236}">
                      <a16:creationId xmlns:a16="http://schemas.microsoft.com/office/drawing/2014/main" xmlns="" id="{69C75B91-66E4-41C1-858A-EA6ADA40B13A}"/>
                    </a:ext>
                  </a:extLst>
                </p:cNvPr>
                <p:cNvCxnSpPr/>
                <p:nvPr/>
              </p:nvCxnSpPr>
              <p:spPr>
                <a:xfrm flipV="1">
                  <a:off x="106409" y="1381125"/>
                  <a:ext cx="51839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直接连接符 84">
                  <a:extLst>
                    <a:ext uri="{FF2B5EF4-FFF2-40B4-BE49-F238E27FC236}">
                      <a16:creationId xmlns:a16="http://schemas.microsoft.com/office/drawing/2014/main" xmlns="" id="{DE30308D-88EE-495E-A13E-24467E96D3FC}"/>
                    </a:ext>
                  </a:extLst>
                </p:cNvPr>
                <p:cNvCxnSpPr/>
                <p:nvPr/>
              </p:nvCxnSpPr>
              <p:spPr>
                <a:xfrm flipV="1">
                  <a:off x="34633" y="1381125"/>
                  <a:ext cx="53832" cy="5183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88" name="文本框 87">
              <a:extLst>
                <a:ext uri="{FF2B5EF4-FFF2-40B4-BE49-F238E27FC236}">
                  <a16:creationId xmlns:a16="http://schemas.microsoft.com/office/drawing/2014/main" xmlns="" id="{F1561806-12F6-407F-8365-0E99D1E7A06F}"/>
                </a:ext>
              </a:extLst>
            </p:cNvPr>
            <p:cNvSpPr txBox="1"/>
            <p:nvPr/>
          </p:nvSpPr>
          <p:spPr bwMode="auto">
            <a:xfrm>
              <a:off x="5971445" y="3189956"/>
              <a:ext cx="354275" cy="646331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chemeClr val="accent3">
                  <a:satMod val="175000"/>
                  <a:alpha val="40000"/>
                </a:schemeClr>
              </a:glow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/>
            </a:scene3d>
            <a:sp3d prstMaterial="metal">
              <a:bevelT w="63500" h="63500" prst="coolSlant"/>
            </a:sp3d>
            <a:ex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r>
                <a:rPr lang="en-US" altLang="zh-CN" sz="3600" b="1" dirty="0">
                  <a:latin typeface="宋体" panose="02010600030101010101" pitchFamily="2" charset="-122"/>
                </a:rPr>
                <a:t>C</a:t>
              </a:r>
              <a:endParaRPr lang="zh-CN" altLang="en-US" sz="3600" b="1" dirty="0">
                <a:latin typeface="宋体" panose="02010600030101010101" pitchFamily="2" charset="-122"/>
              </a:endParaRPr>
            </a:p>
          </p:txBody>
        </p:sp>
        <p:sp>
          <p:nvSpPr>
            <p:cNvPr id="89" name="文本框 88">
              <a:extLst>
                <a:ext uri="{FF2B5EF4-FFF2-40B4-BE49-F238E27FC236}">
                  <a16:creationId xmlns:a16="http://schemas.microsoft.com/office/drawing/2014/main" xmlns="" id="{D4314559-B63F-4AF3-91EB-25041E6602A9}"/>
                </a:ext>
              </a:extLst>
            </p:cNvPr>
            <p:cNvSpPr txBox="1"/>
            <p:nvPr/>
          </p:nvSpPr>
          <p:spPr bwMode="auto">
            <a:xfrm>
              <a:off x="5892266" y="4727899"/>
              <a:ext cx="354275" cy="646331"/>
            </a:xfrm>
            <a:prstGeom prst="rect">
              <a:avLst/>
            </a:prstGeom>
            <a:noFill/>
            <a:ln>
              <a:noFill/>
            </a:ln>
            <a:effectLst>
              <a:glow rad="63500">
                <a:schemeClr val="accent3">
                  <a:satMod val="175000"/>
                  <a:alpha val="40000"/>
                </a:schemeClr>
              </a:glow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/>
            </a:scene3d>
            <a:sp3d prstMaterial="metal">
              <a:bevelT w="63500" h="63500" prst="coolSlant"/>
            </a:sp3d>
            <a:extLst/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r>
                <a:rPr lang="en-US" altLang="zh-CN" sz="3600" b="1" dirty="0">
                  <a:latin typeface="宋体" panose="02010600030101010101" pitchFamily="2" charset="-122"/>
                </a:rPr>
                <a:t>D</a:t>
              </a:r>
              <a:endParaRPr lang="zh-CN" altLang="en-US" sz="3600" b="1" dirty="0">
                <a:latin typeface="宋体" panose="02010600030101010101" pitchFamily="2" charset="-122"/>
              </a:endParaRPr>
            </a:p>
          </p:txBody>
        </p:sp>
      </p:grpSp>
      <p:sp>
        <p:nvSpPr>
          <p:cNvPr id="106" name="Oval 13"/>
          <p:cNvSpPr>
            <a:spLocks noChangeArrowheads="1"/>
          </p:cNvSpPr>
          <p:nvPr/>
        </p:nvSpPr>
        <p:spPr bwMode="auto">
          <a:xfrm>
            <a:off x="5888038" y="41370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107" name="文本框 106">
            <a:extLst>
              <a:ext uri="{FF2B5EF4-FFF2-40B4-BE49-F238E27FC236}">
                <a16:creationId xmlns:a16="http://schemas.microsoft.com/office/drawing/2014/main" xmlns="" id="{7FE541B2-4307-4826-BB2E-C45DCCA9FA5F}"/>
              </a:ext>
            </a:extLst>
          </p:cNvPr>
          <p:cNvSpPr txBox="1"/>
          <p:nvPr/>
        </p:nvSpPr>
        <p:spPr bwMode="auto">
          <a:xfrm>
            <a:off x="5983375" y="3980570"/>
            <a:ext cx="168876" cy="707886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en-US" altLang="zh-CN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O</a:t>
            </a:r>
            <a:endParaRPr lang="zh-CN" altLang="en-US" sz="4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2EC7C440-EE7E-43D2-8881-497374208453}"/>
              </a:ext>
            </a:extLst>
          </p:cNvPr>
          <p:cNvSpPr txBox="1"/>
          <p:nvPr/>
        </p:nvSpPr>
        <p:spPr bwMode="auto">
          <a:xfrm>
            <a:off x="2305844" y="5353734"/>
            <a:ext cx="4538662" cy="707886"/>
          </a:xfrm>
          <a:prstGeom prst="rect">
            <a:avLst/>
          </a:prstGeom>
          <a:gradFill flip="none" rotWithShape="1">
            <a:gsLst>
              <a:gs pos="0">
                <a:srgbClr val="C7C5C4"/>
              </a:gs>
              <a:gs pos="100000">
                <a:srgbClr val="EEF2F3"/>
              </a:gs>
            </a:gsLst>
            <a:lin ang="0" scaled="1"/>
            <a:tileRect/>
          </a:gradFill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zh-CN" sz="4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zh-CN" altLang="zh-CN" sz="4000" b="1" dirty="0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悬挂法</a:t>
            </a:r>
            <a:r>
              <a:rPr lang="zh-CN" altLang="zh-CN" sz="4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寻找重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3274DCE5-8BB7-4826-AB5F-1324779965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102100" y="3184525"/>
            <a:ext cx="4294188" cy="28638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315" name="图片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DFDFC"/>
              </a:clrFrom>
              <a:clrTo>
                <a:srgbClr val="FDFD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04888" y="3803650"/>
            <a:ext cx="2835275" cy="2608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图片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26038" y="677863"/>
            <a:ext cx="2446337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82586342-E00F-42F7-B5CD-AE8A37618EB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47675" y="774700"/>
            <a:ext cx="4124325" cy="27479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2" name="组合 10"/>
          <p:cNvGrpSpPr>
            <a:grpSpLocks/>
          </p:cNvGrpSpPr>
          <p:nvPr/>
        </p:nvGrpSpPr>
        <p:grpSpPr bwMode="auto">
          <a:xfrm>
            <a:off x="1393825" y="2366963"/>
            <a:ext cx="6832600" cy="2052637"/>
            <a:chOff x="1714500" y="1895744"/>
            <a:chExt cx="6080759" cy="1827193"/>
          </a:xfrm>
        </p:grpSpPr>
        <p:sp>
          <p:nvSpPr>
            <p:cNvPr id="8" name="Rectangle 3">
              <a:extLst>
                <a:ext uri="{FF2B5EF4-FFF2-40B4-BE49-F238E27FC236}">
                  <a16:creationId xmlns:a16="http://schemas.microsoft.com/office/drawing/2014/main" xmlns="" id="{E8C2DCCF-E9FF-46CA-A4AA-FD9F4366CC26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1714500" y="1895744"/>
              <a:ext cx="6080759" cy="1827193"/>
            </a:xfrm>
            <a:prstGeom prst="cloudCallout">
              <a:avLst>
                <a:gd name="adj1" fmla="val -54370"/>
                <a:gd name="adj2" fmla="val -51286"/>
              </a:avLst>
            </a:prstGeom>
            <a:gradFill flip="none" rotWithShape="1">
              <a:gsLst>
                <a:gs pos="0">
                  <a:srgbClr val="C7C5C4"/>
                </a:gs>
                <a:gs pos="100000">
                  <a:srgbClr val="EEF2F3"/>
                </a:gs>
              </a:gsLst>
              <a:lin ang="0" scaled="1"/>
              <a:tileRect/>
            </a:gradFill>
            <a:ln>
              <a:noFill/>
            </a:ln>
            <a:effectLst>
              <a:glow rad="63500">
                <a:srgbClr val="A5A5A5">
                  <a:satMod val="175000"/>
                  <a:alpha val="40000"/>
                </a:srgbClr>
              </a:glow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/>
            </a:scene3d>
            <a:sp3d prstMaterial="metal">
              <a:bevelT w="63500" h="63500" prst="coolSlant"/>
            </a:sp3d>
          </p:spPr>
          <p:txBody>
            <a:bodyPr anchor="ctr">
              <a:spAutoFit/>
            </a:bodyPr>
            <a:lstStyle>
              <a:defPPr>
                <a:defRPr lang="zh-CN"/>
              </a:defPPr>
              <a:lvl1pPr eaLnBrk="1" hangingPunct="1">
                <a:defRPr sz="3200" b="1">
                  <a:latin typeface="宋体" panose="02010600030101010101" pitchFamily="2" charset="-122"/>
                </a:defRPr>
              </a:lvl1pPr>
              <a:lvl2pPr marL="828675" indent="-28575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236663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4465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kern="0" dirty="0">
                  <a:solidFill>
                    <a:prstClr val="black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产生这些现象的</a:t>
              </a:r>
              <a:endParaRPr lang="en-US" altLang="zh-CN" sz="3600" kern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3600" kern="0" dirty="0">
                  <a:solidFill>
                    <a:prstClr val="black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原因是什么呢？</a:t>
              </a:r>
            </a:p>
          </p:txBody>
        </p:sp>
        <p:sp>
          <p:nvSpPr>
            <p:cNvPr id="10" name="doubtful-face_1653">
              <a:extLst>
                <a:ext uri="{FF2B5EF4-FFF2-40B4-BE49-F238E27FC236}">
                  <a16:creationId xmlns:a16="http://schemas.microsoft.com/office/drawing/2014/main" xmlns="" id="{525855E0-5029-42F5-AB64-2A6B0FC8D6C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161068" y="2394559"/>
              <a:ext cx="696432" cy="879252"/>
            </a:xfrm>
            <a:custGeom>
              <a:avLst/>
              <a:gdLst>
                <a:gd name="connsiteX0" fmla="*/ 249818 w 447953"/>
                <a:gd name="connsiteY0" fmla="*/ 447276 h 565545"/>
                <a:gd name="connsiteX1" fmla="*/ 280014 w 447953"/>
                <a:gd name="connsiteY1" fmla="*/ 479653 h 565545"/>
                <a:gd name="connsiteX2" fmla="*/ 264916 w 447953"/>
                <a:gd name="connsiteY2" fmla="*/ 483970 h 565545"/>
                <a:gd name="connsiteX3" fmla="*/ 245505 w 447953"/>
                <a:gd name="connsiteY3" fmla="*/ 462386 h 565545"/>
                <a:gd name="connsiteX4" fmla="*/ 172172 w 447953"/>
                <a:gd name="connsiteY4" fmla="*/ 496921 h 565545"/>
                <a:gd name="connsiteX5" fmla="*/ 161387 w 447953"/>
                <a:gd name="connsiteY5" fmla="*/ 483970 h 565545"/>
                <a:gd name="connsiteX6" fmla="*/ 249818 w 447953"/>
                <a:gd name="connsiteY6" fmla="*/ 447276 h 565545"/>
                <a:gd name="connsiteX7" fmla="*/ 295101 w 447953"/>
                <a:gd name="connsiteY7" fmla="*/ 376311 h 565545"/>
                <a:gd name="connsiteX8" fmla="*/ 280014 w 447953"/>
                <a:gd name="connsiteY8" fmla="*/ 391398 h 565545"/>
                <a:gd name="connsiteX9" fmla="*/ 295101 w 447953"/>
                <a:gd name="connsiteY9" fmla="*/ 406485 h 565545"/>
                <a:gd name="connsiteX10" fmla="*/ 310188 w 447953"/>
                <a:gd name="connsiteY10" fmla="*/ 391398 h 565545"/>
                <a:gd name="connsiteX11" fmla="*/ 295101 w 447953"/>
                <a:gd name="connsiteY11" fmla="*/ 376311 h 565545"/>
                <a:gd name="connsiteX12" fmla="*/ 157096 w 447953"/>
                <a:gd name="connsiteY12" fmla="*/ 376311 h 565545"/>
                <a:gd name="connsiteX13" fmla="*/ 142076 w 447953"/>
                <a:gd name="connsiteY13" fmla="*/ 391398 h 565545"/>
                <a:gd name="connsiteX14" fmla="*/ 157096 w 447953"/>
                <a:gd name="connsiteY14" fmla="*/ 406485 h 565545"/>
                <a:gd name="connsiteX15" fmla="*/ 172116 w 447953"/>
                <a:gd name="connsiteY15" fmla="*/ 391398 h 565545"/>
                <a:gd name="connsiteX16" fmla="*/ 157096 w 447953"/>
                <a:gd name="connsiteY16" fmla="*/ 376311 h 565545"/>
                <a:gd name="connsiteX17" fmla="*/ 301567 w 447953"/>
                <a:gd name="connsiteY17" fmla="*/ 356914 h 565545"/>
                <a:gd name="connsiteX18" fmla="*/ 331741 w 447953"/>
                <a:gd name="connsiteY18" fmla="*/ 387088 h 565545"/>
                <a:gd name="connsiteX19" fmla="*/ 301567 w 447953"/>
                <a:gd name="connsiteY19" fmla="*/ 417262 h 565545"/>
                <a:gd name="connsiteX20" fmla="*/ 271393 w 447953"/>
                <a:gd name="connsiteY20" fmla="*/ 387088 h 565545"/>
                <a:gd name="connsiteX21" fmla="*/ 301567 w 447953"/>
                <a:gd name="connsiteY21" fmla="*/ 356914 h 565545"/>
                <a:gd name="connsiteX22" fmla="*/ 150659 w 447953"/>
                <a:gd name="connsiteY22" fmla="*/ 356914 h 565545"/>
                <a:gd name="connsiteX23" fmla="*/ 180699 w 447953"/>
                <a:gd name="connsiteY23" fmla="*/ 387088 h 565545"/>
                <a:gd name="connsiteX24" fmla="*/ 150659 w 447953"/>
                <a:gd name="connsiteY24" fmla="*/ 417262 h 565545"/>
                <a:gd name="connsiteX25" fmla="*/ 122765 w 447953"/>
                <a:gd name="connsiteY25" fmla="*/ 387088 h 565545"/>
                <a:gd name="connsiteX26" fmla="*/ 150659 w 447953"/>
                <a:gd name="connsiteY26" fmla="*/ 356914 h 565545"/>
                <a:gd name="connsiteX27" fmla="*/ 185212 w 447953"/>
                <a:gd name="connsiteY27" fmla="*/ 245164 h 565545"/>
                <a:gd name="connsiteX28" fmla="*/ 96913 w 447953"/>
                <a:gd name="connsiteY28" fmla="*/ 309670 h 565545"/>
                <a:gd name="connsiteX29" fmla="*/ 30150 w 447953"/>
                <a:gd name="connsiteY29" fmla="*/ 309670 h 565545"/>
                <a:gd name="connsiteX30" fmla="*/ 223977 w 447953"/>
                <a:gd name="connsiteY30" fmla="*/ 531142 h 565545"/>
                <a:gd name="connsiteX31" fmla="*/ 417803 w 447953"/>
                <a:gd name="connsiteY31" fmla="*/ 309670 h 565545"/>
                <a:gd name="connsiteX32" fmla="*/ 150753 w 447953"/>
                <a:gd name="connsiteY32" fmla="*/ 311820 h 565545"/>
                <a:gd name="connsiteX33" fmla="*/ 353195 w 447953"/>
                <a:gd name="connsiteY33" fmla="*/ 178629 h 565545"/>
                <a:gd name="connsiteX34" fmla="*/ 381053 w 447953"/>
                <a:gd name="connsiteY34" fmla="*/ 208761 h 565545"/>
                <a:gd name="connsiteX35" fmla="*/ 346766 w 447953"/>
                <a:gd name="connsiteY35" fmla="*/ 241046 h 565545"/>
                <a:gd name="connsiteX36" fmla="*/ 321050 w 447953"/>
                <a:gd name="connsiteY36" fmla="*/ 213066 h 565545"/>
                <a:gd name="connsiteX37" fmla="*/ 353195 w 447953"/>
                <a:gd name="connsiteY37" fmla="*/ 178629 h 565545"/>
                <a:gd name="connsiteX38" fmla="*/ 223977 w 447953"/>
                <a:gd name="connsiteY38" fmla="*/ 90349 h 565545"/>
                <a:gd name="connsiteX39" fmla="*/ 329504 w 447953"/>
                <a:gd name="connsiteY39" fmla="*/ 111851 h 565545"/>
                <a:gd name="connsiteX40" fmla="*/ 316582 w 447953"/>
                <a:gd name="connsiteY40" fmla="*/ 150555 h 565545"/>
                <a:gd name="connsiteX41" fmla="*/ 314429 w 447953"/>
                <a:gd name="connsiteY41" fmla="*/ 159155 h 565545"/>
                <a:gd name="connsiteX42" fmla="*/ 312275 w 447953"/>
                <a:gd name="connsiteY42" fmla="*/ 176357 h 565545"/>
                <a:gd name="connsiteX43" fmla="*/ 299353 w 447953"/>
                <a:gd name="connsiteY43" fmla="*/ 212911 h 565545"/>
                <a:gd name="connsiteX44" fmla="*/ 346733 w 447953"/>
                <a:gd name="connsiteY44" fmla="*/ 262365 h 565545"/>
                <a:gd name="connsiteX45" fmla="*/ 402727 w 447953"/>
                <a:gd name="connsiteY45" fmla="*/ 208610 h 565545"/>
                <a:gd name="connsiteX46" fmla="*/ 394113 w 447953"/>
                <a:gd name="connsiteY46" fmla="*/ 180657 h 565545"/>
                <a:gd name="connsiteX47" fmla="*/ 400574 w 447953"/>
                <a:gd name="connsiteY47" fmla="*/ 180657 h 565545"/>
                <a:gd name="connsiteX48" fmla="*/ 402727 w 447953"/>
                <a:gd name="connsiteY48" fmla="*/ 169906 h 565545"/>
                <a:gd name="connsiteX49" fmla="*/ 447953 w 447953"/>
                <a:gd name="connsiteY49" fmla="*/ 309670 h 565545"/>
                <a:gd name="connsiteX50" fmla="*/ 223977 w 447953"/>
                <a:gd name="connsiteY50" fmla="*/ 565545 h 565545"/>
                <a:gd name="connsiteX51" fmla="*/ 0 w 447953"/>
                <a:gd name="connsiteY51" fmla="*/ 309670 h 565545"/>
                <a:gd name="connsiteX52" fmla="*/ 223977 w 447953"/>
                <a:gd name="connsiteY52" fmla="*/ 90349 h 565545"/>
                <a:gd name="connsiteX53" fmla="*/ 389847 w 447953"/>
                <a:gd name="connsiteY53" fmla="*/ 0 h 565545"/>
                <a:gd name="connsiteX54" fmla="*/ 447953 w 447953"/>
                <a:gd name="connsiteY54" fmla="*/ 47340 h 565545"/>
                <a:gd name="connsiteX55" fmla="*/ 409216 w 447953"/>
                <a:gd name="connsiteY55" fmla="*/ 111895 h 565545"/>
                <a:gd name="connsiteX56" fmla="*/ 385543 w 447953"/>
                <a:gd name="connsiteY56" fmla="*/ 152779 h 565545"/>
                <a:gd name="connsiteX57" fmla="*/ 383390 w 447953"/>
                <a:gd name="connsiteY57" fmla="*/ 161387 h 565545"/>
                <a:gd name="connsiteX58" fmla="*/ 336044 w 447953"/>
                <a:gd name="connsiteY58" fmla="*/ 161387 h 565545"/>
                <a:gd name="connsiteX59" fmla="*/ 336044 w 447953"/>
                <a:gd name="connsiteY59" fmla="*/ 152779 h 565545"/>
                <a:gd name="connsiteX60" fmla="*/ 368326 w 447953"/>
                <a:gd name="connsiteY60" fmla="*/ 94680 h 565545"/>
                <a:gd name="connsiteX61" fmla="*/ 396303 w 447953"/>
                <a:gd name="connsiteY61" fmla="*/ 58099 h 565545"/>
                <a:gd name="connsiteX62" fmla="*/ 374782 w 447953"/>
                <a:gd name="connsiteY62" fmla="*/ 40884 h 565545"/>
                <a:gd name="connsiteX63" fmla="*/ 338197 w 447953"/>
                <a:gd name="connsiteY63" fmla="*/ 49492 h 565545"/>
                <a:gd name="connsiteX64" fmla="*/ 331740 w 447953"/>
                <a:gd name="connsiteY64" fmla="*/ 15063 h 565545"/>
                <a:gd name="connsiteX65" fmla="*/ 389847 w 447953"/>
                <a:gd name="connsiteY65" fmla="*/ 0 h 5655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</a:cxnLst>
              <a:rect l="l" t="t" r="r" b="b"/>
              <a:pathLst>
                <a:path w="447953" h="565545">
                  <a:moveTo>
                    <a:pt x="249818" y="447276"/>
                  </a:moveTo>
                  <a:cubicBezTo>
                    <a:pt x="264916" y="451593"/>
                    <a:pt x="273544" y="462386"/>
                    <a:pt x="280014" y="479653"/>
                  </a:cubicBezTo>
                  <a:lnTo>
                    <a:pt x="264916" y="483970"/>
                  </a:lnTo>
                  <a:cubicBezTo>
                    <a:pt x="260603" y="471019"/>
                    <a:pt x="254132" y="464544"/>
                    <a:pt x="245505" y="462386"/>
                  </a:cubicBezTo>
                  <a:cubicBezTo>
                    <a:pt x="223936" y="455910"/>
                    <a:pt x="185113" y="483970"/>
                    <a:pt x="172172" y="496921"/>
                  </a:cubicBezTo>
                  <a:lnTo>
                    <a:pt x="161387" y="483970"/>
                  </a:lnTo>
                  <a:cubicBezTo>
                    <a:pt x="163544" y="483970"/>
                    <a:pt x="213152" y="438642"/>
                    <a:pt x="249818" y="447276"/>
                  </a:cubicBezTo>
                  <a:close/>
                  <a:moveTo>
                    <a:pt x="295101" y="376311"/>
                  </a:moveTo>
                  <a:cubicBezTo>
                    <a:pt x="286480" y="376311"/>
                    <a:pt x="280014" y="382777"/>
                    <a:pt x="280014" y="391398"/>
                  </a:cubicBezTo>
                  <a:cubicBezTo>
                    <a:pt x="280014" y="400019"/>
                    <a:pt x="286480" y="406485"/>
                    <a:pt x="295101" y="406485"/>
                  </a:cubicBezTo>
                  <a:cubicBezTo>
                    <a:pt x="303723" y="406485"/>
                    <a:pt x="310188" y="400019"/>
                    <a:pt x="310188" y="391398"/>
                  </a:cubicBezTo>
                  <a:cubicBezTo>
                    <a:pt x="310188" y="382777"/>
                    <a:pt x="303723" y="376311"/>
                    <a:pt x="295101" y="376311"/>
                  </a:cubicBezTo>
                  <a:close/>
                  <a:moveTo>
                    <a:pt x="157096" y="376311"/>
                  </a:moveTo>
                  <a:cubicBezTo>
                    <a:pt x="148513" y="376311"/>
                    <a:pt x="142076" y="382777"/>
                    <a:pt x="142076" y="391398"/>
                  </a:cubicBezTo>
                  <a:cubicBezTo>
                    <a:pt x="142076" y="400019"/>
                    <a:pt x="148513" y="406485"/>
                    <a:pt x="157096" y="406485"/>
                  </a:cubicBezTo>
                  <a:cubicBezTo>
                    <a:pt x="165679" y="406485"/>
                    <a:pt x="172116" y="400019"/>
                    <a:pt x="172116" y="391398"/>
                  </a:cubicBezTo>
                  <a:cubicBezTo>
                    <a:pt x="172116" y="382777"/>
                    <a:pt x="165679" y="376311"/>
                    <a:pt x="157096" y="376311"/>
                  </a:cubicBezTo>
                  <a:close/>
                  <a:moveTo>
                    <a:pt x="301567" y="356914"/>
                  </a:moveTo>
                  <a:cubicBezTo>
                    <a:pt x="316654" y="356914"/>
                    <a:pt x="331741" y="372001"/>
                    <a:pt x="331741" y="387088"/>
                  </a:cubicBezTo>
                  <a:cubicBezTo>
                    <a:pt x="331741" y="404330"/>
                    <a:pt x="316654" y="417262"/>
                    <a:pt x="301567" y="417262"/>
                  </a:cubicBezTo>
                  <a:cubicBezTo>
                    <a:pt x="284325" y="417262"/>
                    <a:pt x="271393" y="404330"/>
                    <a:pt x="271393" y="387088"/>
                  </a:cubicBezTo>
                  <a:cubicBezTo>
                    <a:pt x="271393" y="372001"/>
                    <a:pt x="284325" y="356914"/>
                    <a:pt x="301567" y="356914"/>
                  </a:cubicBezTo>
                  <a:close/>
                  <a:moveTo>
                    <a:pt x="150659" y="356914"/>
                  </a:moveTo>
                  <a:cubicBezTo>
                    <a:pt x="167825" y="356914"/>
                    <a:pt x="180699" y="372001"/>
                    <a:pt x="180699" y="387088"/>
                  </a:cubicBezTo>
                  <a:cubicBezTo>
                    <a:pt x="180699" y="404330"/>
                    <a:pt x="167825" y="417262"/>
                    <a:pt x="150659" y="417262"/>
                  </a:cubicBezTo>
                  <a:cubicBezTo>
                    <a:pt x="135639" y="417262"/>
                    <a:pt x="122765" y="404330"/>
                    <a:pt x="122765" y="387088"/>
                  </a:cubicBezTo>
                  <a:cubicBezTo>
                    <a:pt x="122765" y="372001"/>
                    <a:pt x="135639" y="356914"/>
                    <a:pt x="150659" y="356914"/>
                  </a:cubicBezTo>
                  <a:close/>
                  <a:moveTo>
                    <a:pt x="185212" y="245164"/>
                  </a:moveTo>
                  <a:lnTo>
                    <a:pt x="96913" y="309670"/>
                  </a:lnTo>
                  <a:lnTo>
                    <a:pt x="30150" y="309670"/>
                  </a:lnTo>
                  <a:cubicBezTo>
                    <a:pt x="30150" y="432232"/>
                    <a:pt x="118449" y="531142"/>
                    <a:pt x="223977" y="531142"/>
                  </a:cubicBezTo>
                  <a:cubicBezTo>
                    <a:pt x="331658" y="531142"/>
                    <a:pt x="417803" y="432232"/>
                    <a:pt x="417803" y="309670"/>
                  </a:cubicBezTo>
                  <a:cubicBezTo>
                    <a:pt x="325197" y="346224"/>
                    <a:pt x="150753" y="311820"/>
                    <a:pt x="150753" y="311820"/>
                  </a:cubicBezTo>
                  <a:close/>
                  <a:moveTo>
                    <a:pt x="353195" y="178629"/>
                  </a:moveTo>
                  <a:cubicBezTo>
                    <a:pt x="370338" y="178629"/>
                    <a:pt x="381053" y="191543"/>
                    <a:pt x="381053" y="208761"/>
                  </a:cubicBezTo>
                  <a:cubicBezTo>
                    <a:pt x="381053" y="228132"/>
                    <a:pt x="368195" y="241046"/>
                    <a:pt x="346766" y="241046"/>
                  </a:cubicBezTo>
                  <a:cubicBezTo>
                    <a:pt x="331765" y="241046"/>
                    <a:pt x="321050" y="230284"/>
                    <a:pt x="321050" y="213066"/>
                  </a:cubicBezTo>
                  <a:cubicBezTo>
                    <a:pt x="321050" y="195847"/>
                    <a:pt x="333908" y="178629"/>
                    <a:pt x="353195" y="178629"/>
                  </a:cubicBezTo>
                  <a:close/>
                  <a:moveTo>
                    <a:pt x="223977" y="90349"/>
                  </a:moveTo>
                  <a:cubicBezTo>
                    <a:pt x="262742" y="90349"/>
                    <a:pt x="297200" y="98950"/>
                    <a:pt x="329504" y="111851"/>
                  </a:cubicBezTo>
                  <a:cubicBezTo>
                    <a:pt x="323043" y="124752"/>
                    <a:pt x="318736" y="137653"/>
                    <a:pt x="316582" y="150555"/>
                  </a:cubicBezTo>
                  <a:cubicBezTo>
                    <a:pt x="316582" y="152705"/>
                    <a:pt x="314429" y="154855"/>
                    <a:pt x="314429" y="159155"/>
                  </a:cubicBezTo>
                  <a:lnTo>
                    <a:pt x="312275" y="176357"/>
                  </a:lnTo>
                  <a:cubicBezTo>
                    <a:pt x="303661" y="187108"/>
                    <a:pt x="299353" y="200009"/>
                    <a:pt x="299353" y="212911"/>
                  </a:cubicBezTo>
                  <a:cubicBezTo>
                    <a:pt x="299353" y="240863"/>
                    <a:pt x="320890" y="262365"/>
                    <a:pt x="346733" y="262365"/>
                  </a:cubicBezTo>
                  <a:cubicBezTo>
                    <a:pt x="379037" y="262365"/>
                    <a:pt x="402727" y="238713"/>
                    <a:pt x="402727" y="208610"/>
                  </a:cubicBezTo>
                  <a:cubicBezTo>
                    <a:pt x="402727" y="197859"/>
                    <a:pt x="400574" y="189258"/>
                    <a:pt x="394113" y="180657"/>
                  </a:cubicBezTo>
                  <a:lnTo>
                    <a:pt x="400574" y="180657"/>
                  </a:lnTo>
                  <a:lnTo>
                    <a:pt x="402727" y="169906"/>
                  </a:lnTo>
                  <a:cubicBezTo>
                    <a:pt x="430724" y="204310"/>
                    <a:pt x="447953" y="251614"/>
                    <a:pt x="447953" y="309670"/>
                  </a:cubicBezTo>
                  <a:cubicBezTo>
                    <a:pt x="447953" y="451584"/>
                    <a:pt x="348887" y="565545"/>
                    <a:pt x="223977" y="565545"/>
                  </a:cubicBezTo>
                  <a:cubicBezTo>
                    <a:pt x="101220" y="565545"/>
                    <a:pt x="0" y="451584"/>
                    <a:pt x="0" y="309670"/>
                  </a:cubicBezTo>
                  <a:cubicBezTo>
                    <a:pt x="0" y="169906"/>
                    <a:pt x="101220" y="90349"/>
                    <a:pt x="223977" y="90349"/>
                  </a:cubicBezTo>
                  <a:close/>
                  <a:moveTo>
                    <a:pt x="389847" y="0"/>
                  </a:moveTo>
                  <a:cubicBezTo>
                    <a:pt x="422128" y="0"/>
                    <a:pt x="447953" y="19366"/>
                    <a:pt x="447953" y="47340"/>
                  </a:cubicBezTo>
                  <a:cubicBezTo>
                    <a:pt x="447953" y="75314"/>
                    <a:pt x="428584" y="92528"/>
                    <a:pt x="409216" y="111895"/>
                  </a:cubicBezTo>
                  <a:cubicBezTo>
                    <a:pt x="396303" y="126958"/>
                    <a:pt x="389847" y="137717"/>
                    <a:pt x="385543" y="152779"/>
                  </a:cubicBezTo>
                  <a:cubicBezTo>
                    <a:pt x="385543" y="154931"/>
                    <a:pt x="385543" y="157083"/>
                    <a:pt x="383390" y="161387"/>
                  </a:cubicBezTo>
                  <a:lnTo>
                    <a:pt x="336044" y="161387"/>
                  </a:lnTo>
                  <a:cubicBezTo>
                    <a:pt x="336044" y="157083"/>
                    <a:pt x="336044" y="154931"/>
                    <a:pt x="336044" y="152779"/>
                  </a:cubicBezTo>
                  <a:cubicBezTo>
                    <a:pt x="338197" y="133413"/>
                    <a:pt x="348957" y="116198"/>
                    <a:pt x="368326" y="94680"/>
                  </a:cubicBezTo>
                  <a:cubicBezTo>
                    <a:pt x="381238" y="81769"/>
                    <a:pt x="396303" y="68858"/>
                    <a:pt x="396303" y="58099"/>
                  </a:cubicBezTo>
                  <a:cubicBezTo>
                    <a:pt x="396303" y="47340"/>
                    <a:pt x="391999" y="40884"/>
                    <a:pt x="374782" y="40884"/>
                  </a:cubicBezTo>
                  <a:cubicBezTo>
                    <a:pt x="359717" y="40884"/>
                    <a:pt x="346805" y="45188"/>
                    <a:pt x="338197" y="49492"/>
                  </a:cubicBezTo>
                  <a:lnTo>
                    <a:pt x="331740" y="15063"/>
                  </a:lnTo>
                  <a:cubicBezTo>
                    <a:pt x="344653" y="6455"/>
                    <a:pt x="364022" y="0"/>
                    <a:pt x="389847" y="0"/>
                  </a:cubicBezTo>
                  <a:close/>
                </a:path>
              </a:pathLst>
            </a:custGeom>
            <a:solidFill>
              <a:schemeClr val="tx2">
                <a:lumMod val="50000"/>
              </a:schemeClr>
            </a:solidFill>
            <a:ln>
              <a:noFill/>
            </a:ln>
            <a:effectLst>
              <a:glow rad="63500">
                <a:schemeClr val="accent3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xmlns="" id="{286EE4A8-6514-4929-9B48-85EECF57F8AC}"/>
              </a:ext>
            </a:extLst>
          </p:cNvPr>
          <p:cNvSpPr txBox="1"/>
          <p:nvPr/>
        </p:nvSpPr>
        <p:spPr>
          <a:xfrm>
            <a:off x="496734" y="245216"/>
            <a:ext cx="1446366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重心</a:t>
            </a:r>
          </a:p>
        </p:txBody>
      </p:sp>
      <p:sp>
        <p:nvSpPr>
          <p:cNvPr id="3" name="TextBox 1">
            <a:extLst>
              <a:ext uri="{FF2B5EF4-FFF2-40B4-BE49-F238E27FC236}">
                <a16:creationId xmlns:a16="http://schemas.microsoft.com/office/drawing/2014/main" xmlns="" id="{05F42B92-3D6D-4B19-B88B-44C33F02C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5201" y="1447742"/>
            <a:ext cx="4673598" cy="646331"/>
          </a:xfrm>
          <a:prstGeom prst="rect">
            <a:avLst/>
          </a:prstGeom>
          <a:gradFill flip="none" rotWithShape="1">
            <a:gsLst>
              <a:gs pos="0">
                <a:srgbClr val="C7C5C4"/>
              </a:gs>
              <a:gs pos="100000">
                <a:srgbClr val="EEF2F3"/>
              </a:gs>
            </a:gsLst>
            <a:lin ang="0" scaled="1"/>
            <a:tileRect/>
          </a:gradFill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defPPr>
              <a:defRPr lang="zh-CN"/>
            </a:defPPr>
            <a:lvl1pPr algn="ctr" eaLnBrk="1" hangingPunct="1">
              <a:defRPr kumimoji="1" sz="36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>
              <a:defRPr/>
            </a:pPr>
            <a:r>
              <a:rPr lang="zh-CN" altLang="en-US" dirty="0">
                <a:solidFill>
                  <a:schemeClr val="tx1"/>
                </a:solidFill>
              </a:rPr>
              <a:t>重心与物体的稳定性</a:t>
            </a:r>
          </a:p>
        </p:txBody>
      </p:sp>
      <p:pic>
        <p:nvPicPr>
          <p:cNvPr id="31750" name="图片 8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81275" y="2254250"/>
            <a:ext cx="3613150" cy="361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4310063" y="3644900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310063" y="4483100"/>
            <a:ext cx="692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30000"/>
              </a:spcBef>
              <a:buFont typeface="Arial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7" name="Oval 13"/>
          <p:cNvSpPr>
            <a:spLocks noChangeArrowheads="1"/>
          </p:cNvSpPr>
          <p:nvPr/>
        </p:nvSpPr>
        <p:spPr bwMode="auto">
          <a:xfrm>
            <a:off x="4233863" y="35687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xmlns="" id="{286EE4A8-6514-4929-9B48-85EECF57F8AC}"/>
              </a:ext>
            </a:extLst>
          </p:cNvPr>
          <p:cNvSpPr txBox="1"/>
          <p:nvPr/>
        </p:nvSpPr>
        <p:spPr>
          <a:xfrm>
            <a:off x="496734" y="245216"/>
            <a:ext cx="1446366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重心</a:t>
            </a:r>
          </a:p>
        </p:txBody>
      </p:sp>
      <p:pic>
        <p:nvPicPr>
          <p:cNvPr id="32771" name="图片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352425" y="1103313"/>
            <a:ext cx="3568700" cy="356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0">
            <a:extLst>
              <a:ext uri="{FF2B5EF4-FFF2-40B4-BE49-F238E27FC236}">
                <a16:creationId xmlns:a16="http://schemas.microsoft.com/office/drawing/2014/main" xmlns="" id="{3A7A7035-2FEA-4C91-8C59-603BFA03F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7" y="5069231"/>
            <a:ext cx="6721475" cy="646331"/>
          </a:xfrm>
          <a:prstGeom prst="rect">
            <a:avLst/>
          </a:prstGeom>
          <a:gradFill flip="none" rotWithShape="1">
            <a:gsLst>
              <a:gs pos="0">
                <a:srgbClr val="C7C5C4"/>
              </a:gs>
              <a:gs pos="100000">
                <a:srgbClr val="EEF2F3"/>
              </a:gs>
            </a:gsLst>
            <a:lin ang="0" scaled="1"/>
            <a:tileRect/>
          </a:gradFill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defPPr>
              <a:defRPr lang="zh-CN"/>
            </a:defPPr>
            <a:lvl1pPr algn="ctr" eaLnBrk="1" hangingPunct="1">
              <a:defRPr kumimoji="1" sz="3600" b="1"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>
              <a:defRPr/>
            </a:pPr>
            <a:r>
              <a:rPr lang="zh-CN" altLang="en-US" dirty="0">
                <a:solidFill>
                  <a:srgbClr val="FF0000"/>
                </a:solidFill>
                <a:highlight>
                  <a:srgbClr val="FFFF00"/>
                </a:highlight>
              </a:rPr>
              <a:t>物体的重心越低，稳定性越好。</a:t>
            </a:r>
          </a:p>
        </p:txBody>
      </p:sp>
      <p:grpSp>
        <p:nvGrpSpPr>
          <p:cNvPr id="3" name="组合 7"/>
          <p:cNvGrpSpPr>
            <a:grpSpLocks/>
          </p:cNvGrpSpPr>
          <p:nvPr/>
        </p:nvGrpSpPr>
        <p:grpSpPr bwMode="auto">
          <a:xfrm flipV="1">
            <a:off x="3127375" y="4375150"/>
            <a:ext cx="5626100" cy="120650"/>
            <a:chOff x="4725" y="1381125"/>
            <a:chExt cx="2282899" cy="52314"/>
          </a:xfrm>
        </p:grpSpPr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xmlns="" id="{15B3BB92-5BE6-47B0-8803-CEEFF06E8F7E}"/>
                </a:ext>
              </a:extLst>
            </p:cNvPr>
            <p:cNvCxnSpPr/>
            <p:nvPr/>
          </p:nvCxnSpPr>
          <p:spPr>
            <a:xfrm flipV="1">
              <a:off x="2226429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xmlns="" id="{717E7A5A-6576-4555-8108-0A0C5D5289BB}"/>
                </a:ext>
              </a:extLst>
            </p:cNvPr>
            <p:cNvCxnSpPr/>
            <p:nvPr/>
          </p:nvCxnSpPr>
          <p:spPr>
            <a:xfrm>
              <a:off x="4725" y="1433439"/>
              <a:ext cx="22828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xmlns="" id="{C6013083-B073-4803-A233-C00171AF03B3}"/>
                </a:ext>
              </a:extLst>
            </p:cNvPr>
            <p:cNvCxnSpPr/>
            <p:nvPr/>
          </p:nvCxnSpPr>
          <p:spPr>
            <a:xfrm flipV="1">
              <a:off x="2155572" y="1381125"/>
              <a:ext cx="52821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xmlns="" id="{562A299B-1958-4F34-BAD8-61E58E3BC397}"/>
                </a:ext>
              </a:extLst>
            </p:cNvPr>
            <p:cNvCxnSpPr/>
            <p:nvPr/>
          </p:nvCxnSpPr>
          <p:spPr>
            <a:xfrm flipV="1">
              <a:off x="2085358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xmlns="" id="{C5A11DC4-B33A-4B58-B986-F0EBC8298A00}"/>
                </a:ext>
              </a:extLst>
            </p:cNvPr>
            <p:cNvCxnSpPr/>
            <p:nvPr/>
          </p:nvCxnSpPr>
          <p:spPr>
            <a:xfrm flipV="1">
              <a:off x="2014501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xmlns="" id="{35FDD5F9-EF87-48FE-B155-D5622DA25A20}"/>
                </a:ext>
              </a:extLst>
            </p:cNvPr>
            <p:cNvCxnSpPr/>
            <p:nvPr/>
          </p:nvCxnSpPr>
          <p:spPr>
            <a:xfrm flipV="1">
              <a:off x="1943643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xmlns="" id="{31AA2B51-175C-470A-B284-1858BA301BFE}"/>
                </a:ext>
              </a:extLst>
            </p:cNvPr>
            <p:cNvCxnSpPr/>
            <p:nvPr/>
          </p:nvCxnSpPr>
          <p:spPr>
            <a:xfrm flipV="1">
              <a:off x="1872786" y="1381125"/>
              <a:ext cx="52821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xmlns="" id="{FA409D0C-0E35-4236-B201-726C4E1B0DE1}"/>
                </a:ext>
              </a:extLst>
            </p:cNvPr>
            <p:cNvCxnSpPr/>
            <p:nvPr/>
          </p:nvCxnSpPr>
          <p:spPr>
            <a:xfrm flipV="1">
              <a:off x="1802573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xmlns="" id="{8F433EA6-C287-4DB2-A0CE-7C223A19431B}"/>
                </a:ext>
              </a:extLst>
            </p:cNvPr>
            <p:cNvCxnSpPr/>
            <p:nvPr/>
          </p:nvCxnSpPr>
          <p:spPr>
            <a:xfrm flipV="1">
              <a:off x="1731715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xmlns="" id="{E14536E2-B1D1-4970-91C3-84A6681C5FF8}"/>
                </a:ext>
              </a:extLst>
            </p:cNvPr>
            <p:cNvCxnSpPr/>
            <p:nvPr/>
          </p:nvCxnSpPr>
          <p:spPr>
            <a:xfrm flipV="1">
              <a:off x="1660858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xmlns="" id="{14FC5D3C-39E6-4FBB-B40F-4F291054D2C4}"/>
                </a:ext>
              </a:extLst>
            </p:cNvPr>
            <p:cNvCxnSpPr/>
            <p:nvPr/>
          </p:nvCxnSpPr>
          <p:spPr>
            <a:xfrm flipV="1">
              <a:off x="1590644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xmlns="" id="{647FAB9A-EDF2-4F77-9864-5B7A8D137DDF}"/>
                </a:ext>
              </a:extLst>
            </p:cNvPr>
            <p:cNvCxnSpPr/>
            <p:nvPr/>
          </p:nvCxnSpPr>
          <p:spPr>
            <a:xfrm flipV="1">
              <a:off x="1519787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xmlns="" id="{CED6AB8E-66F1-431C-915C-2095ED4969E3}"/>
                </a:ext>
              </a:extLst>
            </p:cNvPr>
            <p:cNvCxnSpPr/>
            <p:nvPr/>
          </p:nvCxnSpPr>
          <p:spPr>
            <a:xfrm flipV="1">
              <a:off x="1448929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>
              <a:extLst>
                <a:ext uri="{FF2B5EF4-FFF2-40B4-BE49-F238E27FC236}">
                  <a16:creationId xmlns:a16="http://schemas.microsoft.com/office/drawing/2014/main" xmlns="" id="{B95183AC-3957-41D3-8391-D05414FD1B94}"/>
                </a:ext>
              </a:extLst>
            </p:cNvPr>
            <p:cNvCxnSpPr/>
            <p:nvPr/>
          </p:nvCxnSpPr>
          <p:spPr>
            <a:xfrm flipV="1">
              <a:off x="1378072" y="1381125"/>
              <a:ext cx="52821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xmlns="" id="{34905C9C-725D-4023-8D08-E797D2F92FAA}"/>
                </a:ext>
              </a:extLst>
            </p:cNvPr>
            <p:cNvCxnSpPr/>
            <p:nvPr/>
          </p:nvCxnSpPr>
          <p:spPr>
            <a:xfrm flipV="1">
              <a:off x="1307859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xmlns="" id="{2EEC7515-6A19-427B-9E1F-250CFB33C9FC}"/>
                </a:ext>
              </a:extLst>
            </p:cNvPr>
            <p:cNvCxnSpPr/>
            <p:nvPr/>
          </p:nvCxnSpPr>
          <p:spPr>
            <a:xfrm flipV="1">
              <a:off x="1237001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xmlns="" id="{8BAA54AD-B885-402F-BEDD-267FEDF1321F}"/>
                </a:ext>
              </a:extLst>
            </p:cNvPr>
            <p:cNvCxnSpPr/>
            <p:nvPr/>
          </p:nvCxnSpPr>
          <p:spPr>
            <a:xfrm flipV="1">
              <a:off x="1166144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xmlns="" id="{34D3A63F-8780-45CF-ACBC-564772594F30}"/>
                </a:ext>
              </a:extLst>
            </p:cNvPr>
            <p:cNvCxnSpPr/>
            <p:nvPr/>
          </p:nvCxnSpPr>
          <p:spPr>
            <a:xfrm flipV="1">
              <a:off x="1095286" y="1381125"/>
              <a:ext cx="52821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>
              <a:extLst>
                <a:ext uri="{FF2B5EF4-FFF2-40B4-BE49-F238E27FC236}">
                  <a16:creationId xmlns:a16="http://schemas.microsoft.com/office/drawing/2014/main" xmlns="" id="{105E8DE5-48AC-4DEE-93AF-3DEEE84C5DAE}"/>
                </a:ext>
              </a:extLst>
            </p:cNvPr>
            <p:cNvCxnSpPr/>
            <p:nvPr/>
          </p:nvCxnSpPr>
          <p:spPr>
            <a:xfrm flipV="1">
              <a:off x="1025073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xmlns="" id="{8DE449D9-1317-464C-9402-A991AB7D3C77}"/>
                </a:ext>
              </a:extLst>
            </p:cNvPr>
            <p:cNvCxnSpPr/>
            <p:nvPr/>
          </p:nvCxnSpPr>
          <p:spPr>
            <a:xfrm flipV="1">
              <a:off x="954215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xmlns="" id="{4FAEA155-5497-4BB8-8CCE-DB896B2D68EE}"/>
                </a:ext>
              </a:extLst>
            </p:cNvPr>
            <p:cNvCxnSpPr/>
            <p:nvPr/>
          </p:nvCxnSpPr>
          <p:spPr>
            <a:xfrm flipV="1">
              <a:off x="883358" y="1381125"/>
              <a:ext cx="52821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xmlns="" id="{C563F089-0AD8-4EE2-B11A-D055AE1C41E1}"/>
                </a:ext>
              </a:extLst>
            </p:cNvPr>
            <p:cNvCxnSpPr/>
            <p:nvPr/>
          </p:nvCxnSpPr>
          <p:spPr>
            <a:xfrm flipV="1">
              <a:off x="813145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xmlns="" id="{43CFA508-BBFE-4FA8-8995-2FC5D614DF5A}"/>
                </a:ext>
              </a:extLst>
            </p:cNvPr>
            <p:cNvCxnSpPr/>
            <p:nvPr/>
          </p:nvCxnSpPr>
          <p:spPr>
            <a:xfrm flipV="1">
              <a:off x="742287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xmlns="" id="{C81F9D70-E880-4F11-9881-65F080A0BC6C}"/>
                </a:ext>
              </a:extLst>
            </p:cNvPr>
            <p:cNvCxnSpPr/>
            <p:nvPr/>
          </p:nvCxnSpPr>
          <p:spPr>
            <a:xfrm flipV="1">
              <a:off x="671430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xmlns="" id="{240A6EC9-CE15-4EC3-8735-39AC5DBFA086}"/>
                </a:ext>
              </a:extLst>
            </p:cNvPr>
            <p:cNvCxnSpPr/>
            <p:nvPr/>
          </p:nvCxnSpPr>
          <p:spPr>
            <a:xfrm flipV="1">
              <a:off x="600572" y="1381125"/>
              <a:ext cx="52821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xmlns="" id="{7CBE9FBC-1BAA-4D31-B7FF-11DA2FC3A580}"/>
                </a:ext>
              </a:extLst>
            </p:cNvPr>
            <p:cNvCxnSpPr/>
            <p:nvPr/>
          </p:nvCxnSpPr>
          <p:spPr>
            <a:xfrm flipV="1">
              <a:off x="530359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>
              <a:extLst>
                <a:ext uri="{FF2B5EF4-FFF2-40B4-BE49-F238E27FC236}">
                  <a16:creationId xmlns:a16="http://schemas.microsoft.com/office/drawing/2014/main" xmlns="" id="{BD531F2E-CCE4-41D3-842D-BC077991CF85}"/>
                </a:ext>
              </a:extLst>
            </p:cNvPr>
            <p:cNvCxnSpPr/>
            <p:nvPr/>
          </p:nvCxnSpPr>
          <p:spPr>
            <a:xfrm flipV="1">
              <a:off x="459501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xmlns="" id="{F4542187-589C-41F5-8988-1E4C947DD4D4}"/>
                </a:ext>
              </a:extLst>
            </p:cNvPr>
            <p:cNvCxnSpPr/>
            <p:nvPr/>
          </p:nvCxnSpPr>
          <p:spPr>
            <a:xfrm flipV="1">
              <a:off x="388644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xmlns="" id="{880E7C10-31AC-46A1-A844-CB2551CB10DA}"/>
                </a:ext>
              </a:extLst>
            </p:cNvPr>
            <p:cNvCxnSpPr/>
            <p:nvPr/>
          </p:nvCxnSpPr>
          <p:spPr>
            <a:xfrm flipV="1">
              <a:off x="318431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xmlns="" id="{FA969955-6CA0-4155-9FA8-BBD9A80CAE26}"/>
                </a:ext>
              </a:extLst>
            </p:cNvPr>
            <p:cNvCxnSpPr/>
            <p:nvPr/>
          </p:nvCxnSpPr>
          <p:spPr>
            <a:xfrm flipV="1">
              <a:off x="247573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xmlns="" id="{8792F972-3D2A-4AFF-90C3-64BF0A3B1C41}"/>
                </a:ext>
              </a:extLst>
            </p:cNvPr>
            <p:cNvCxnSpPr/>
            <p:nvPr/>
          </p:nvCxnSpPr>
          <p:spPr>
            <a:xfrm flipV="1">
              <a:off x="176716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xmlns="" id="{628D07C5-0199-4934-B534-5196424F7F77}"/>
                </a:ext>
              </a:extLst>
            </p:cNvPr>
            <p:cNvCxnSpPr/>
            <p:nvPr/>
          </p:nvCxnSpPr>
          <p:spPr>
            <a:xfrm flipV="1">
              <a:off x="105858" y="1381125"/>
              <a:ext cx="52821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xmlns="" id="{22893709-83CE-4876-A5BF-2F341B32B19F}"/>
                </a:ext>
              </a:extLst>
            </p:cNvPr>
            <p:cNvCxnSpPr/>
            <p:nvPr/>
          </p:nvCxnSpPr>
          <p:spPr>
            <a:xfrm flipV="1">
              <a:off x="35645" y="1381125"/>
              <a:ext cx="52177" cy="52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50"/>
          <p:cNvGrpSpPr>
            <a:grpSpLocks/>
          </p:cNvGrpSpPr>
          <p:nvPr/>
        </p:nvGrpSpPr>
        <p:grpSpPr bwMode="auto">
          <a:xfrm>
            <a:off x="3098800" y="1955800"/>
            <a:ext cx="1473200" cy="2417763"/>
            <a:chOff x="3876359" y="1968739"/>
            <a:chExt cx="1473422" cy="2417202"/>
          </a:xfrm>
        </p:grpSpPr>
        <p:sp>
          <p:nvSpPr>
            <p:cNvPr id="48" name="任意多边形: 形状 47">
              <a:extLst>
                <a:ext uri="{FF2B5EF4-FFF2-40B4-BE49-F238E27FC236}">
                  <a16:creationId xmlns:a16="http://schemas.microsoft.com/office/drawing/2014/main" xmlns="" id="{7C3FA9AF-323E-40E5-97ED-0567D7F6CFE0}"/>
                </a:ext>
              </a:extLst>
            </p:cNvPr>
            <p:cNvSpPr/>
            <p:nvPr/>
          </p:nvSpPr>
          <p:spPr>
            <a:xfrm>
              <a:off x="3897000" y="3447946"/>
              <a:ext cx="1432141" cy="934821"/>
            </a:xfrm>
            <a:custGeom>
              <a:avLst/>
              <a:gdLst>
                <a:gd name="connsiteX0" fmla="*/ 0 w 1432201"/>
                <a:gd name="connsiteY0" fmla="*/ 0 h 935200"/>
                <a:gd name="connsiteX1" fmla="*/ 137295 w 1432201"/>
                <a:gd name="connsiteY1" fmla="*/ 97468 h 935200"/>
                <a:gd name="connsiteX2" fmla="*/ 716100 w 1432201"/>
                <a:gd name="connsiteY2" fmla="*/ 249592 h 935200"/>
                <a:gd name="connsiteX3" fmla="*/ 1294905 w 1432201"/>
                <a:gd name="connsiteY3" fmla="*/ 97468 h 935200"/>
                <a:gd name="connsiteX4" fmla="*/ 1432201 w 1432201"/>
                <a:gd name="connsiteY4" fmla="*/ 0 h 935200"/>
                <a:gd name="connsiteX5" fmla="*/ 1394917 w 1432201"/>
                <a:gd name="connsiteY5" fmla="*/ 197041 h 935200"/>
                <a:gd name="connsiteX6" fmla="*/ 716100 w 1432201"/>
                <a:gd name="connsiteY6" fmla="*/ 935200 h 935200"/>
                <a:gd name="connsiteX7" fmla="*/ 37283 w 1432201"/>
                <a:gd name="connsiteY7" fmla="*/ 197041 h 935200"/>
                <a:gd name="connsiteX8" fmla="*/ 0 w 1432201"/>
                <a:gd name="connsiteY8" fmla="*/ 0 h 935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32201" h="935200">
                  <a:moveTo>
                    <a:pt x="0" y="0"/>
                  </a:moveTo>
                  <a:lnTo>
                    <a:pt x="137295" y="97468"/>
                  </a:lnTo>
                  <a:cubicBezTo>
                    <a:pt x="302518" y="193511"/>
                    <a:pt x="501698" y="249592"/>
                    <a:pt x="716100" y="249592"/>
                  </a:cubicBezTo>
                  <a:cubicBezTo>
                    <a:pt x="930503" y="249592"/>
                    <a:pt x="1129682" y="193511"/>
                    <a:pt x="1294905" y="97468"/>
                  </a:cubicBezTo>
                  <a:lnTo>
                    <a:pt x="1432201" y="0"/>
                  </a:lnTo>
                  <a:lnTo>
                    <a:pt x="1394917" y="197041"/>
                  </a:lnTo>
                  <a:cubicBezTo>
                    <a:pt x="1283078" y="630826"/>
                    <a:pt x="1021256" y="935200"/>
                    <a:pt x="716100" y="935200"/>
                  </a:cubicBezTo>
                  <a:cubicBezTo>
                    <a:pt x="410945" y="935200"/>
                    <a:pt x="149123" y="630826"/>
                    <a:pt x="37283" y="197041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44" name="椭圆 43">
              <a:extLst>
                <a:ext uri="{FF2B5EF4-FFF2-40B4-BE49-F238E27FC236}">
                  <a16:creationId xmlns:a16="http://schemas.microsoft.com/office/drawing/2014/main" xmlns="" id="{1AC78606-C6C3-4466-9C67-FAD930869785}"/>
                </a:ext>
              </a:extLst>
            </p:cNvPr>
            <p:cNvSpPr/>
            <p:nvPr/>
          </p:nvSpPr>
          <p:spPr>
            <a:xfrm>
              <a:off x="3876359" y="1968739"/>
              <a:ext cx="1473422" cy="241720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6" name="组合 54"/>
          <p:cNvGrpSpPr>
            <a:grpSpLocks/>
          </p:cNvGrpSpPr>
          <p:nvPr/>
        </p:nvGrpSpPr>
        <p:grpSpPr bwMode="auto">
          <a:xfrm>
            <a:off x="3741738" y="3862388"/>
            <a:ext cx="768350" cy="1103312"/>
            <a:chOff x="4519951" y="3863104"/>
            <a:chExt cx="768350" cy="1102357"/>
          </a:xfrm>
        </p:grpSpPr>
        <p:sp>
          <p:nvSpPr>
            <p:cNvPr id="32793" name="Line 5"/>
            <p:cNvSpPr>
              <a:spLocks noChangeShapeType="1"/>
            </p:cNvSpPr>
            <p:nvPr/>
          </p:nvSpPr>
          <p:spPr bwMode="auto">
            <a:xfrm>
              <a:off x="4596151" y="3939304"/>
              <a:ext cx="0" cy="94995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4" name="Rectangle 6"/>
            <p:cNvSpPr>
              <a:spLocks noChangeArrowheads="1"/>
            </p:cNvSpPr>
            <p:nvPr/>
          </p:nvSpPr>
          <p:spPr bwMode="auto">
            <a:xfrm>
              <a:off x="4596151" y="4386023"/>
              <a:ext cx="6921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30000"/>
                </a:spcBef>
                <a:buFont typeface="Arial" pitchFamily="34" charset="0"/>
                <a:buNone/>
              </a:pPr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32795" name="Oval 13"/>
            <p:cNvSpPr>
              <a:spLocks noChangeArrowheads="1"/>
            </p:cNvSpPr>
            <p:nvPr/>
          </p:nvSpPr>
          <p:spPr bwMode="auto">
            <a:xfrm>
              <a:off x="4519951" y="3863104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buFont typeface="Arial" pitchFamily="34" charset="0"/>
                <a:buNone/>
              </a:pPr>
              <a:endParaRPr lang="zh-CN" altLang="en-US">
                <a:latin typeface="Arial" pitchFamily="34" charset="0"/>
              </a:endParaRPr>
            </a:p>
          </p:txBody>
        </p:sp>
      </p:grpSp>
      <p:grpSp>
        <p:nvGrpSpPr>
          <p:cNvPr id="7" name="组合 65"/>
          <p:cNvGrpSpPr>
            <a:grpSpLocks/>
          </p:cNvGrpSpPr>
          <p:nvPr/>
        </p:nvGrpSpPr>
        <p:grpSpPr bwMode="auto">
          <a:xfrm rot="1906954">
            <a:off x="4859338" y="2108200"/>
            <a:ext cx="1776412" cy="2841625"/>
            <a:chOff x="5535426" y="1928452"/>
            <a:chExt cx="1776136" cy="2841840"/>
          </a:xfrm>
        </p:grpSpPr>
        <p:grpSp>
          <p:nvGrpSpPr>
            <p:cNvPr id="8" name="组合 58"/>
            <p:cNvGrpSpPr>
              <a:grpSpLocks/>
            </p:cNvGrpSpPr>
            <p:nvPr/>
          </p:nvGrpSpPr>
          <p:grpSpPr bwMode="auto">
            <a:xfrm>
              <a:off x="5535426" y="1928452"/>
              <a:ext cx="1473422" cy="2417202"/>
              <a:chOff x="3876359" y="1968739"/>
              <a:chExt cx="1473422" cy="2417202"/>
            </a:xfrm>
          </p:grpSpPr>
          <p:sp>
            <p:nvSpPr>
              <p:cNvPr id="60" name="任意多边形: 形状 59">
                <a:extLst>
                  <a:ext uri="{FF2B5EF4-FFF2-40B4-BE49-F238E27FC236}">
                    <a16:creationId xmlns:a16="http://schemas.microsoft.com/office/drawing/2014/main" xmlns="" id="{4AF53E2D-98A8-48D2-944C-7E77AFBD3A99}"/>
                  </a:ext>
                </a:extLst>
              </p:cNvPr>
              <p:cNvSpPr/>
              <p:nvPr/>
            </p:nvSpPr>
            <p:spPr>
              <a:xfrm>
                <a:off x="3890404" y="3445168"/>
                <a:ext cx="1431702" cy="936696"/>
              </a:xfrm>
              <a:custGeom>
                <a:avLst/>
                <a:gdLst>
                  <a:gd name="connsiteX0" fmla="*/ 0 w 1432201"/>
                  <a:gd name="connsiteY0" fmla="*/ 0 h 935200"/>
                  <a:gd name="connsiteX1" fmla="*/ 137295 w 1432201"/>
                  <a:gd name="connsiteY1" fmla="*/ 97468 h 935200"/>
                  <a:gd name="connsiteX2" fmla="*/ 716100 w 1432201"/>
                  <a:gd name="connsiteY2" fmla="*/ 249592 h 935200"/>
                  <a:gd name="connsiteX3" fmla="*/ 1294905 w 1432201"/>
                  <a:gd name="connsiteY3" fmla="*/ 97468 h 935200"/>
                  <a:gd name="connsiteX4" fmla="*/ 1432201 w 1432201"/>
                  <a:gd name="connsiteY4" fmla="*/ 0 h 935200"/>
                  <a:gd name="connsiteX5" fmla="*/ 1394917 w 1432201"/>
                  <a:gd name="connsiteY5" fmla="*/ 197041 h 935200"/>
                  <a:gd name="connsiteX6" fmla="*/ 716100 w 1432201"/>
                  <a:gd name="connsiteY6" fmla="*/ 935200 h 935200"/>
                  <a:gd name="connsiteX7" fmla="*/ 37283 w 1432201"/>
                  <a:gd name="connsiteY7" fmla="*/ 197041 h 935200"/>
                  <a:gd name="connsiteX8" fmla="*/ 0 w 1432201"/>
                  <a:gd name="connsiteY8" fmla="*/ 0 h 935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432201" h="935200">
                    <a:moveTo>
                      <a:pt x="0" y="0"/>
                    </a:moveTo>
                    <a:lnTo>
                      <a:pt x="137295" y="97468"/>
                    </a:lnTo>
                    <a:cubicBezTo>
                      <a:pt x="302518" y="193511"/>
                      <a:pt x="501698" y="249592"/>
                      <a:pt x="716100" y="249592"/>
                    </a:cubicBezTo>
                    <a:cubicBezTo>
                      <a:pt x="930503" y="249592"/>
                      <a:pt x="1129682" y="193511"/>
                      <a:pt x="1294905" y="97468"/>
                    </a:cubicBezTo>
                    <a:lnTo>
                      <a:pt x="1432201" y="0"/>
                    </a:lnTo>
                    <a:lnTo>
                      <a:pt x="1394917" y="197041"/>
                    </a:lnTo>
                    <a:cubicBezTo>
                      <a:pt x="1283078" y="630826"/>
                      <a:pt x="1021256" y="935200"/>
                      <a:pt x="716100" y="935200"/>
                    </a:cubicBezTo>
                    <a:cubicBezTo>
                      <a:pt x="410945" y="935200"/>
                      <a:pt x="149123" y="630826"/>
                      <a:pt x="37283" y="19704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dirty="0"/>
              </a:p>
            </p:txBody>
          </p:sp>
          <p:sp>
            <p:nvSpPr>
              <p:cNvPr id="61" name="椭圆 60">
                <a:extLst>
                  <a:ext uri="{FF2B5EF4-FFF2-40B4-BE49-F238E27FC236}">
                    <a16:creationId xmlns:a16="http://schemas.microsoft.com/office/drawing/2014/main" xmlns="" id="{39384056-D2DB-4CC8-ABAC-5265E12A723A}"/>
                  </a:ext>
                </a:extLst>
              </p:cNvPr>
              <p:cNvSpPr/>
              <p:nvPr/>
            </p:nvSpPr>
            <p:spPr>
              <a:xfrm>
                <a:off x="3871070" y="1967573"/>
                <a:ext cx="1471383" cy="241953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grpSp>
          <p:nvGrpSpPr>
            <p:cNvPr id="9" name="组合 61"/>
            <p:cNvGrpSpPr>
              <a:grpSpLocks/>
            </p:cNvGrpSpPr>
            <p:nvPr/>
          </p:nvGrpSpPr>
          <p:grpSpPr bwMode="auto">
            <a:xfrm>
              <a:off x="6179018" y="3820335"/>
              <a:ext cx="1132544" cy="949957"/>
              <a:chOff x="4519951" y="3860622"/>
              <a:chExt cx="1132544" cy="949957"/>
            </a:xfrm>
          </p:grpSpPr>
          <p:sp>
            <p:nvSpPr>
              <p:cNvPr id="32788" name="Line 5"/>
              <p:cNvSpPr>
                <a:spLocks noChangeShapeType="1"/>
              </p:cNvSpPr>
              <p:nvPr/>
            </p:nvSpPr>
            <p:spPr bwMode="auto">
              <a:xfrm rot="-1906954">
                <a:off x="4837104" y="3860622"/>
                <a:ext cx="0" cy="94995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9" name="Rectangle 6"/>
              <p:cNvSpPr>
                <a:spLocks noChangeArrowheads="1"/>
              </p:cNvSpPr>
              <p:nvPr/>
            </p:nvSpPr>
            <p:spPr bwMode="auto">
              <a:xfrm rot="-1906954">
                <a:off x="4960345" y="4127656"/>
                <a:ext cx="692150" cy="5794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30000"/>
                  </a:spcBef>
                  <a:buFont typeface="Arial" pitchFamily="34" charset="0"/>
                  <a:buNone/>
                </a:pPr>
                <a:r>
                  <a:rPr lang="en-US" altLang="zh-CN" sz="3200" b="1">
                    <a:solidFill>
                      <a:srgbClr val="FF0000"/>
                    </a:solidFill>
                    <a:latin typeface="Times New Roman" pitchFamily="18" charset="0"/>
                  </a:rPr>
                  <a:t>G</a:t>
                </a:r>
              </a:p>
            </p:txBody>
          </p:sp>
          <p:sp>
            <p:nvSpPr>
              <p:cNvPr id="32790" name="Oval 13"/>
              <p:cNvSpPr>
                <a:spLocks noChangeArrowheads="1"/>
              </p:cNvSpPr>
              <p:nvPr/>
            </p:nvSpPr>
            <p:spPr bwMode="auto">
              <a:xfrm>
                <a:off x="4519951" y="3863104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buFont typeface="Arial" pitchFamily="34" charset="0"/>
                  <a:buNone/>
                </a:pPr>
                <a:endParaRPr lang="zh-CN" altLang="en-US">
                  <a:latin typeface="Arial" pitchFamily="34" charset="0"/>
                </a:endParaRPr>
              </a:p>
            </p:txBody>
          </p:sp>
        </p:grpSp>
      </p:grpSp>
      <p:grpSp>
        <p:nvGrpSpPr>
          <p:cNvPr id="10" name="组合 66"/>
          <p:cNvGrpSpPr>
            <a:grpSpLocks/>
          </p:cNvGrpSpPr>
          <p:nvPr/>
        </p:nvGrpSpPr>
        <p:grpSpPr bwMode="auto">
          <a:xfrm rot="5400000">
            <a:off x="6765132" y="2717006"/>
            <a:ext cx="2074862" cy="2416175"/>
            <a:chOff x="5535426" y="1928452"/>
            <a:chExt cx="2075794" cy="2417202"/>
          </a:xfrm>
        </p:grpSpPr>
        <p:grpSp>
          <p:nvGrpSpPr>
            <p:cNvPr id="45" name="组合 67"/>
            <p:cNvGrpSpPr>
              <a:grpSpLocks/>
            </p:cNvGrpSpPr>
            <p:nvPr/>
          </p:nvGrpSpPr>
          <p:grpSpPr bwMode="auto">
            <a:xfrm>
              <a:off x="5535426" y="1928452"/>
              <a:ext cx="1473422" cy="2417202"/>
              <a:chOff x="3876359" y="1968739"/>
              <a:chExt cx="1473422" cy="2417202"/>
            </a:xfrm>
          </p:grpSpPr>
          <p:sp>
            <p:nvSpPr>
              <p:cNvPr id="73" name="任意多边形: 形状 72">
                <a:extLst>
                  <a:ext uri="{FF2B5EF4-FFF2-40B4-BE49-F238E27FC236}">
                    <a16:creationId xmlns:a16="http://schemas.microsoft.com/office/drawing/2014/main" xmlns="" id="{73CCFE93-15BE-4748-B234-31966807226E}"/>
                  </a:ext>
                </a:extLst>
              </p:cNvPr>
              <p:cNvSpPr/>
              <p:nvPr/>
            </p:nvSpPr>
            <p:spPr>
              <a:xfrm>
                <a:off x="3897006" y="3452095"/>
                <a:ext cx="1432569" cy="935434"/>
              </a:xfrm>
              <a:custGeom>
                <a:avLst/>
                <a:gdLst>
                  <a:gd name="connsiteX0" fmla="*/ 0 w 1432201"/>
                  <a:gd name="connsiteY0" fmla="*/ 0 h 935200"/>
                  <a:gd name="connsiteX1" fmla="*/ 137295 w 1432201"/>
                  <a:gd name="connsiteY1" fmla="*/ 97468 h 935200"/>
                  <a:gd name="connsiteX2" fmla="*/ 716100 w 1432201"/>
                  <a:gd name="connsiteY2" fmla="*/ 249592 h 935200"/>
                  <a:gd name="connsiteX3" fmla="*/ 1294905 w 1432201"/>
                  <a:gd name="connsiteY3" fmla="*/ 97468 h 935200"/>
                  <a:gd name="connsiteX4" fmla="*/ 1432201 w 1432201"/>
                  <a:gd name="connsiteY4" fmla="*/ 0 h 935200"/>
                  <a:gd name="connsiteX5" fmla="*/ 1394917 w 1432201"/>
                  <a:gd name="connsiteY5" fmla="*/ 197041 h 935200"/>
                  <a:gd name="connsiteX6" fmla="*/ 716100 w 1432201"/>
                  <a:gd name="connsiteY6" fmla="*/ 935200 h 935200"/>
                  <a:gd name="connsiteX7" fmla="*/ 37283 w 1432201"/>
                  <a:gd name="connsiteY7" fmla="*/ 197041 h 935200"/>
                  <a:gd name="connsiteX8" fmla="*/ 0 w 1432201"/>
                  <a:gd name="connsiteY8" fmla="*/ 0 h 935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432201" h="935200">
                    <a:moveTo>
                      <a:pt x="0" y="0"/>
                    </a:moveTo>
                    <a:lnTo>
                      <a:pt x="137295" y="97468"/>
                    </a:lnTo>
                    <a:cubicBezTo>
                      <a:pt x="302518" y="193511"/>
                      <a:pt x="501698" y="249592"/>
                      <a:pt x="716100" y="249592"/>
                    </a:cubicBezTo>
                    <a:cubicBezTo>
                      <a:pt x="930503" y="249592"/>
                      <a:pt x="1129682" y="193511"/>
                      <a:pt x="1294905" y="97468"/>
                    </a:cubicBezTo>
                    <a:lnTo>
                      <a:pt x="1432201" y="0"/>
                    </a:lnTo>
                    <a:lnTo>
                      <a:pt x="1394917" y="197041"/>
                    </a:lnTo>
                    <a:cubicBezTo>
                      <a:pt x="1283078" y="630826"/>
                      <a:pt x="1021256" y="935200"/>
                      <a:pt x="716100" y="935200"/>
                    </a:cubicBezTo>
                    <a:cubicBezTo>
                      <a:pt x="410945" y="935200"/>
                      <a:pt x="149123" y="630826"/>
                      <a:pt x="37283" y="19704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6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dirty="0"/>
              </a:p>
            </p:txBody>
          </p:sp>
          <p:sp>
            <p:nvSpPr>
              <p:cNvPr id="74" name="椭圆 73">
                <a:extLst>
                  <a:ext uri="{FF2B5EF4-FFF2-40B4-BE49-F238E27FC236}">
                    <a16:creationId xmlns:a16="http://schemas.microsoft.com/office/drawing/2014/main" xmlns="" id="{0BB9D965-0D4F-42F9-9D12-D7546FF5ABDC}"/>
                  </a:ext>
                </a:extLst>
              </p:cNvPr>
              <p:cNvSpPr/>
              <p:nvPr/>
            </p:nvSpPr>
            <p:spPr>
              <a:xfrm>
                <a:off x="3876359" y="1968739"/>
                <a:ext cx="1473862" cy="2417202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grpSp>
          <p:nvGrpSpPr>
            <p:cNvPr id="46" name="组合 68"/>
            <p:cNvGrpSpPr>
              <a:grpSpLocks/>
            </p:cNvGrpSpPr>
            <p:nvPr/>
          </p:nvGrpSpPr>
          <p:grpSpPr bwMode="auto">
            <a:xfrm>
              <a:off x="6179018" y="3260097"/>
              <a:ext cx="1432202" cy="715120"/>
              <a:chOff x="4519951" y="3300384"/>
              <a:chExt cx="1432202" cy="715120"/>
            </a:xfrm>
          </p:grpSpPr>
          <p:sp>
            <p:nvSpPr>
              <p:cNvPr id="32781" name="Line 5"/>
              <p:cNvSpPr>
                <a:spLocks noChangeShapeType="1"/>
              </p:cNvSpPr>
              <p:nvPr/>
            </p:nvSpPr>
            <p:spPr bwMode="auto">
              <a:xfrm rot="-5400000">
                <a:off x="5136455" y="3463583"/>
                <a:ext cx="0" cy="94995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2" name="Rectangle 6"/>
              <p:cNvSpPr>
                <a:spLocks noChangeArrowheads="1"/>
              </p:cNvSpPr>
              <p:nvPr/>
            </p:nvSpPr>
            <p:spPr bwMode="auto">
              <a:xfrm rot="-5400000">
                <a:off x="5316359" y="3356740"/>
                <a:ext cx="692150" cy="5794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30000"/>
                  </a:spcBef>
                  <a:buFont typeface="Arial" pitchFamily="34" charset="0"/>
                  <a:buNone/>
                </a:pPr>
                <a:r>
                  <a:rPr lang="en-US" altLang="zh-CN" sz="3200" b="1">
                    <a:solidFill>
                      <a:srgbClr val="FF0000"/>
                    </a:solidFill>
                    <a:latin typeface="Times New Roman" pitchFamily="18" charset="0"/>
                  </a:rPr>
                  <a:t>G</a:t>
                </a:r>
              </a:p>
            </p:txBody>
          </p:sp>
          <p:sp>
            <p:nvSpPr>
              <p:cNvPr id="32783" name="Oval 13"/>
              <p:cNvSpPr>
                <a:spLocks noChangeArrowheads="1"/>
              </p:cNvSpPr>
              <p:nvPr/>
            </p:nvSpPr>
            <p:spPr bwMode="auto">
              <a:xfrm>
                <a:off x="4519951" y="3863104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buFont typeface="Arial" pitchFamily="34" charset="0"/>
                  <a:buNone/>
                </a:pPr>
                <a:endParaRPr lang="zh-CN" altLang="en-US">
                  <a:latin typeface="Arial" pitchFamily="34" charset="0"/>
                </a:endParaRPr>
              </a:p>
            </p:txBody>
          </p:sp>
        </p:grpSp>
      </p:grp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xmlns="" id="{A24581BD-17FA-4D30-A4D6-A77736267F15}"/>
              </a:ext>
            </a:extLst>
          </p:cNvPr>
          <p:cNvCxnSpPr>
            <a:cxnSpLocks/>
          </p:cNvCxnSpPr>
          <p:nvPr/>
        </p:nvCxnSpPr>
        <p:spPr>
          <a:xfrm>
            <a:off x="2900363" y="3929063"/>
            <a:ext cx="6110287" cy="49212"/>
          </a:xfrm>
          <a:prstGeom prst="line">
            <a:avLst/>
          </a:prstGeom>
          <a:ln w="12700"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xmlns="" id="{286EE4A8-6514-4929-9B48-85EECF57F8AC}"/>
              </a:ext>
            </a:extLst>
          </p:cNvPr>
          <p:cNvSpPr txBox="1"/>
          <p:nvPr/>
        </p:nvSpPr>
        <p:spPr>
          <a:xfrm>
            <a:off x="496734" y="245216"/>
            <a:ext cx="3115146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重力的由来</a:t>
            </a:r>
          </a:p>
        </p:txBody>
      </p:sp>
      <p:pic>
        <p:nvPicPr>
          <p:cNvPr id="33795" name="图片 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DFDFC"/>
              </a:clrFrom>
              <a:clrTo>
                <a:srgbClr val="FDFD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9250" y="1806575"/>
            <a:ext cx="4003675" cy="368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24325" y="1806575"/>
            <a:ext cx="4102100" cy="277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组合 13"/>
          <p:cNvGrpSpPr>
            <a:grpSpLocks/>
          </p:cNvGrpSpPr>
          <p:nvPr/>
        </p:nvGrpSpPr>
        <p:grpSpPr bwMode="auto">
          <a:xfrm>
            <a:off x="4352925" y="2178050"/>
            <a:ext cx="950913" cy="579438"/>
            <a:chOff x="4353560" y="2177709"/>
            <a:chExt cx="949957" cy="579438"/>
          </a:xfrm>
        </p:grpSpPr>
        <p:sp>
          <p:nvSpPr>
            <p:cNvPr id="33798" name="Line 5"/>
            <p:cNvSpPr>
              <a:spLocks noChangeShapeType="1"/>
            </p:cNvSpPr>
            <p:nvPr/>
          </p:nvSpPr>
          <p:spPr bwMode="auto">
            <a:xfrm rot="16200000" flipH="1">
              <a:off x="4828539" y="2197992"/>
              <a:ext cx="0" cy="94995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799" name="Rectangle 6"/>
            <p:cNvSpPr>
              <a:spLocks noChangeArrowheads="1"/>
            </p:cNvSpPr>
            <p:nvPr/>
          </p:nvSpPr>
          <p:spPr bwMode="auto">
            <a:xfrm>
              <a:off x="4582160" y="2177709"/>
              <a:ext cx="6921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30000"/>
                </a:spcBef>
                <a:buFont typeface="Arial" pitchFamily="34" charset="0"/>
                <a:buNone/>
              </a:pPr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</a:rPr>
                <a:t>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xmlns="" id="{286EE4A8-6514-4929-9B48-85EECF57F8AC}"/>
              </a:ext>
            </a:extLst>
          </p:cNvPr>
          <p:cNvSpPr txBox="1"/>
          <p:nvPr/>
        </p:nvSpPr>
        <p:spPr>
          <a:xfrm>
            <a:off x="496734" y="245216"/>
            <a:ext cx="3115146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重力的由来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CB5DFEA5-3FEB-4779-9993-E13D2E74009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8577" r="15666" b="10617"/>
          <a:stretch/>
        </p:blipFill>
        <p:spPr>
          <a:xfrm>
            <a:off x="4533900" y="1766888"/>
            <a:ext cx="4102100" cy="27701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A597107-1C65-492F-8948-391839EB72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31800" y="1766888"/>
            <a:ext cx="4102100" cy="27701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xmlns="" id="{889738A2-4F95-44C8-A2BF-761490E67BF2}"/>
              </a:ext>
            </a:extLst>
          </p:cNvPr>
          <p:cNvSpPr/>
          <p:nvPr/>
        </p:nvSpPr>
        <p:spPr>
          <a:xfrm>
            <a:off x="946548" y="3245863"/>
            <a:ext cx="7174066" cy="1569660"/>
          </a:xfrm>
          <a:prstGeom prst="rect">
            <a:avLst/>
          </a:prstGeom>
          <a:gradFill flip="none" rotWithShape="1">
            <a:gsLst>
              <a:gs pos="0">
                <a:srgbClr val="C7C5C4"/>
              </a:gs>
              <a:gs pos="100000">
                <a:srgbClr val="EEF2F3"/>
              </a:gs>
            </a:gsLst>
            <a:lin ang="0" scaled="1"/>
            <a:tileRect/>
          </a:gradFill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牛顿研究后提出：宇宙间任何两个物体，大到天体，小到灰尘之间，都存在互相吸引的力，这就是</a:t>
            </a:r>
            <a:r>
              <a:rPr lang="zh-CN" altLang="en-US" sz="3200" b="1" dirty="0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万有引力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xmlns="" id="{2A0ED546-A665-468D-9B61-F5E97469C84C}"/>
              </a:ext>
            </a:extLst>
          </p:cNvPr>
          <p:cNvSpPr txBox="1"/>
          <p:nvPr/>
        </p:nvSpPr>
        <p:spPr>
          <a:xfrm>
            <a:off x="519113" y="5105400"/>
            <a:ext cx="8029575" cy="566738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latin typeface="黑体" panose="02010600030101010101" pitchFamily="49" charset="-122"/>
              </a:rPr>
              <a:t>重力正是源自地球对它附近物体的万有引力。</a:t>
            </a:r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638175" y="2144713"/>
            <a:ext cx="950913" cy="579437"/>
            <a:chOff x="4353560" y="2177709"/>
            <a:chExt cx="949957" cy="579438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 rot="16200000" flipH="1">
              <a:off x="4828539" y="2197992"/>
              <a:ext cx="0" cy="94995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5" name="Rectangle 6"/>
            <p:cNvSpPr>
              <a:spLocks noChangeArrowheads="1"/>
            </p:cNvSpPr>
            <p:nvPr/>
          </p:nvSpPr>
          <p:spPr bwMode="auto">
            <a:xfrm>
              <a:off x="4582160" y="2177709"/>
              <a:ext cx="6921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30000"/>
                </a:spcBef>
                <a:buFont typeface="Arial" pitchFamily="34" charset="0"/>
                <a:buNone/>
              </a:pPr>
              <a:r>
                <a:rPr lang="en-US" altLang="zh-CN" sz="3200" b="1">
                  <a:solidFill>
                    <a:srgbClr val="FF0000"/>
                  </a:solidFill>
                  <a:latin typeface="Times New Roman" pitchFamily="18" charset="0"/>
                </a:rPr>
                <a:t>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xmlns="" id="{286EE4A8-6514-4929-9B48-85EECF57F8AC}"/>
              </a:ext>
            </a:extLst>
          </p:cNvPr>
          <p:cNvSpPr txBox="1"/>
          <p:nvPr/>
        </p:nvSpPr>
        <p:spPr>
          <a:xfrm>
            <a:off x="496734" y="245215"/>
            <a:ext cx="1343496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重力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CBC999D7-22CC-48DF-801F-52E770C2C833}"/>
              </a:ext>
            </a:extLst>
          </p:cNvPr>
          <p:cNvSpPr/>
          <p:nvPr/>
        </p:nvSpPr>
        <p:spPr>
          <a:xfrm>
            <a:off x="1084384" y="1595247"/>
            <a:ext cx="6975231" cy="1200329"/>
          </a:xfrm>
          <a:prstGeom prst="rect">
            <a:avLst/>
          </a:prstGeom>
          <a:gradFill flip="none" rotWithShape="1">
            <a:gsLst>
              <a:gs pos="0">
                <a:srgbClr val="C7C5C4"/>
              </a:gs>
              <a:gs pos="100000">
                <a:srgbClr val="EEF2F3"/>
              </a:gs>
            </a:gsLst>
            <a:lin ang="0" scaled="1"/>
            <a:tileRect/>
          </a:gradFill>
          <a:ln>
            <a:noFill/>
          </a:ln>
          <a:effectLst>
            <a:glow rad="63500">
              <a:srgbClr val="A5A5A5">
                <a:satMod val="175000"/>
                <a:alpha val="40000"/>
              </a:srgb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</p:spPr>
        <p:txBody>
          <a:bodyPr anchor="ctr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b="1" kern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由于地球的吸引而使物体受到的力叫做</a:t>
            </a:r>
            <a:r>
              <a:rPr lang="zh-CN" altLang="en-US" sz="3600" b="1" kern="0" dirty="0">
                <a:solidFill>
                  <a:srgbClr val="FF0000"/>
                </a:solidFill>
                <a:highlight>
                  <a:srgbClr val="FFFF00"/>
                </a:highlight>
                <a:latin typeface="华文楷体" panose="02010600040101010101" pitchFamily="2" charset="-122"/>
                <a:ea typeface="华文楷体" panose="02010600040101010101" pitchFamily="2" charset="-122"/>
              </a:rPr>
              <a:t>重力</a:t>
            </a:r>
            <a:r>
              <a:rPr lang="zh-CN" altLang="en-US" sz="3600" b="1" kern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用字母</a:t>
            </a:r>
            <a:r>
              <a:rPr lang="en-US" altLang="zh-CN" sz="3600" b="1" kern="0" dirty="0">
                <a:solidFill>
                  <a:srgbClr val="FF0000"/>
                </a:solidFill>
                <a:highlight>
                  <a:srgbClr val="FFFF00"/>
                </a:highlight>
                <a:latin typeface="华文楷体" panose="02010600040101010101" pitchFamily="2" charset="-122"/>
                <a:ea typeface="华文楷体" panose="02010600040101010101" pitchFamily="2" charset="-122"/>
              </a:rPr>
              <a:t>G</a:t>
            </a:r>
            <a:r>
              <a:rPr lang="zh-CN" altLang="en-US" sz="3600" b="1" kern="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表示。</a:t>
            </a:r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xmlns="" id="{610B0D46-A719-42FC-B8F3-64110B2AAB80}"/>
              </a:ext>
            </a:extLst>
          </p:cNvPr>
          <p:cNvSpPr txBox="1"/>
          <p:nvPr/>
        </p:nvSpPr>
        <p:spPr>
          <a:xfrm>
            <a:off x="842963" y="3290888"/>
            <a:ext cx="7691437" cy="58420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latin typeface="黑体" panose="02010600030101010101" pitchFamily="49" charset="-122"/>
              </a:rPr>
              <a:t>地球附近的所有物体都受到重力的作用。</a:t>
            </a:r>
          </a:p>
        </p:txBody>
      </p:sp>
      <p:pic>
        <p:nvPicPr>
          <p:cNvPr id="9" name="图片 8" descr="图片包含 物体, 天空&#10;&#10;已生成高可信度的说明"/>
          <p:cNvPicPr>
            <a:picLocks noChangeAspect="1" noChangeArrowheads="1"/>
          </p:cNvPicPr>
          <p:nvPr/>
        </p:nvPicPr>
        <p:blipFill>
          <a:blip r:embed="rId2" cstate="print"/>
          <a:srcRect t="23260" b="21167"/>
          <a:stretch>
            <a:fillRect/>
          </a:stretch>
        </p:blipFill>
        <p:spPr bwMode="auto">
          <a:xfrm>
            <a:off x="719138" y="1376363"/>
            <a:ext cx="7939087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xmlns="" id="{286EE4A8-6514-4929-9B48-85EECF57F8AC}"/>
              </a:ext>
            </a:extLst>
          </p:cNvPr>
          <p:cNvSpPr txBox="1"/>
          <p:nvPr/>
        </p:nvSpPr>
        <p:spPr>
          <a:xfrm>
            <a:off x="496734" y="245215"/>
            <a:ext cx="1343496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重力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-1916649">
            <a:off x="458788" y="5133975"/>
            <a:ext cx="898525" cy="147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59072754-5D6F-48C4-8B45-418A3C40DE2A}"/>
              </a:ext>
            </a:extLst>
          </p:cNvPr>
          <p:cNvSpPr txBox="1"/>
          <p:nvPr/>
        </p:nvSpPr>
        <p:spPr bwMode="auto">
          <a:xfrm>
            <a:off x="455450" y="1639406"/>
            <a:ext cx="8366629" cy="2862322"/>
          </a:xfrm>
          <a:prstGeom prst="rect">
            <a:avLst/>
          </a:prstGeom>
          <a:gradFill flip="none" rotWithShape="1">
            <a:gsLst>
              <a:gs pos="0">
                <a:srgbClr val="C7C5C4"/>
              </a:gs>
              <a:gs pos="100000">
                <a:srgbClr val="EEF2F3"/>
              </a:gs>
            </a:gsLst>
            <a:lin ang="0" scaled="1"/>
            <a:tileRect/>
          </a:gradFill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如果没有重力</a:t>
            </a: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下列说法不正确的是（  ）</a:t>
            </a: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defRPr/>
            </a:pP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A.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河水不在流动</a:t>
            </a: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defRPr/>
            </a:pP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B.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人一起跳就离开地球</a:t>
            </a: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defRPr/>
            </a:pP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C.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物体将没有质量</a:t>
            </a: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defRPr/>
            </a:pP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D.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杯子里的水将倒不进口里面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52CE56C4-6728-4D0D-9320-E34719B19D2E}"/>
              </a:ext>
            </a:extLst>
          </p:cNvPr>
          <p:cNvSpPr txBox="1"/>
          <p:nvPr/>
        </p:nvSpPr>
        <p:spPr bwMode="auto">
          <a:xfrm>
            <a:off x="7767002" y="1639406"/>
            <a:ext cx="1055077" cy="707886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  <a:ex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lang="en-US" altLang="zh-CN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C</a:t>
            </a:r>
            <a:endParaRPr lang="zh-CN" altLang="en-US" sz="4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mph" presetSubtype="0" repeatCount="2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1338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xmlns="" id="{286EE4A8-6514-4929-9B48-85EECF57F8AC}"/>
              </a:ext>
            </a:extLst>
          </p:cNvPr>
          <p:cNvSpPr txBox="1"/>
          <p:nvPr/>
        </p:nvSpPr>
        <p:spPr>
          <a:xfrm>
            <a:off x="496734" y="245215"/>
            <a:ext cx="1343496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重力</a:t>
            </a:r>
          </a:p>
        </p:txBody>
      </p:sp>
      <p:pic>
        <p:nvPicPr>
          <p:cNvPr id="16387" name="图片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1610" b="23676"/>
          <a:stretch>
            <a:fillRect/>
          </a:stretch>
        </p:blipFill>
        <p:spPr bwMode="auto">
          <a:xfrm>
            <a:off x="0" y="1436688"/>
            <a:ext cx="10350500" cy="287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xmlns="" id="{AFDD339B-02D4-409E-9244-1161A6775A37}"/>
              </a:ext>
            </a:extLst>
          </p:cNvPr>
          <p:cNvSpPr/>
          <p:nvPr/>
        </p:nvSpPr>
        <p:spPr>
          <a:xfrm>
            <a:off x="6197600" y="1516063"/>
            <a:ext cx="481013" cy="463550"/>
          </a:xfrm>
          <a:prstGeom prst="rect">
            <a:avLst/>
          </a:prstGeom>
          <a:solidFill>
            <a:srgbClr val="F4F4F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xmlns="" id="{286EE4A8-6514-4929-9B48-85EECF57F8AC}"/>
              </a:ext>
            </a:extLst>
          </p:cNvPr>
          <p:cNvSpPr txBox="1"/>
          <p:nvPr/>
        </p:nvSpPr>
        <p:spPr>
          <a:xfrm>
            <a:off x="496734" y="245216"/>
            <a:ext cx="3149436" cy="769441"/>
          </a:xfrm>
          <a:prstGeom prst="round1Rect">
            <a:avLst>
              <a:gd name="adj" fmla="val 16667"/>
            </a:avLst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4400" b="1" dirty="0">
                <a:latin typeface="楷体" panose="02010609060101010101" pitchFamily="49" charset="-122"/>
                <a:ea typeface="楷体" panose="02010609060101010101" pitchFamily="49" charset="-122"/>
              </a:rPr>
              <a:t>重力的大小</a:t>
            </a:r>
          </a:p>
        </p:txBody>
      </p:sp>
      <p:pic>
        <p:nvPicPr>
          <p:cNvPr id="17411" name="图片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68906"/>
          <a:stretch>
            <a:fillRect/>
          </a:stretch>
        </p:blipFill>
        <p:spPr bwMode="auto">
          <a:xfrm>
            <a:off x="496888" y="1857375"/>
            <a:ext cx="4762500" cy="1481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图片 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44386" b="15984"/>
          <a:stretch>
            <a:fillRect/>
          </a:stretch>
        </p:blipFill>
        <p:spPr bwMode="auto">
          <a:xfrm>
            <a:off x="211138" y="3338513"/>
            <a:ext cx="4762500" cy="188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xmlns="" id="{2CD2601D-6016-44E8-A0AF-DBFAD6E96CA9}"/>
              </a:ext>
            </a:extLst>
          </p:cNvPr>
          <p:cNvSpPr/>
          <p:nvPr/>
        </p:nvSpPr>
        <p:spPr>
          <a:xfrm>
            <a:off x="5546051" y="2157296"/>
            <a:ext cx="2976196" cy="2554545"/>
          </a:xfrm>
          <a:prstGeom prst="rect">
            <a:avLst/>
          </a:prstGeom>
          <a:gradFill flip="none" rotWithShape="1">
            <a:gsLst>
              <a:gs pos="0">
                <a:srgbClr val="C7C5C4"/>
              </a:gs>
              <a:gs pos="100000">
                <a:srgbClr val="EEF2F3"/>
              </a:gs>
            </a:gsLst>
            <a:lin ang="0" scaled="1"/>
            <a:tileRect/>
          </a:gradFill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大量的生活经验告诉我们，质量越大的物体所受的重力越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97460EB4-099A-4872-B8D4-DE1A84F0BF58}"/>
              </a:ext>
            </a:extLst>
          </p:cNvPr>
          <p:cNvGrpSpPr>
            <a:grpSpLocks/>
          </p:cNvGrpSpPr>
          <p:nvPr/>
        </p:nvGrpSpPr>
        <p:grpSpPr bwMode="auto">
          <a:xfrm>
            <a:off x="304607" y="344282"/>
            <a:ext cx="2711155" cy="530849"/>
            <a:chOff x="1752567" y="402830"/>
            <a:chExt cx="4217586" cy="844742"/>
          </a:xfrm>
          <a:solidFill>
            <a:srgbClr val="4B5251"/>
          </a:solidFill>
          <a:effectLst>
            <a:outerShdw blurRad="50800" dist="38100" dir="5400000" sx="105000" sy="105000" algn="t" rotWithShape="0">
              <a:prstClr val="black">
                <a:alpha val="40000"/>
              </a:prstClr>
            </a:outerShdw>
          </a:effectLst>
        </p:grpSpPr>
        <p:sp>
          <p:nvSpPr>
            <p:cNvPr id="3" name="椭圆 2">
              <a:extLst>
                <a:ext uri="{FF2B5EF4-FFF2-40B4-BE49-F238E27FC236}">
                  <a16:creationId xmlns:a16="http://schemas.microsoft.com/office/drawing/2014/main" xmlns="" id="{E2342C79-C3E7-489F-B6CD-56469282EF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567" y="402830"/>
              <a:ext cx="844470" cy="844742"/>
            </a:xfrm>
            <a:prstGeom prst="ellipse">
              <a:avLst/>
            </a:prstGeom>
            <a:grpFill/>
            <a:ln>
              <a:noFill/>
            </a:ln>
            <a:extLst/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prstClr val="white"/>
                </a:solidFill>
                <a:latin typeface="等线" panose="02010600030101010101" pitchFamily="2" charset="-122"/>
                <a:ea typeface="KaiTi"/>
              </a:endParaRPr>
            </a:p>
          </p:txBody>
        </p:sp>
        <p:sp>
          <p:nvSpPr>
            <p:cNvPr id="4" name="任意多边形: 形状 14">
              <a:extLst>
                <a:ext uri="{FF2B5EF4-FFF2-40B4-BE49-F238E27FC236}">
                  <a16:creationId xmlns:a16="http://schemas.microsoft.com/office/drawing/2014/main" xmlns="" id="{E8C7254F-9724-4B17-A163-85A72EC6FA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3055" y="402830"/>
              <a:ext cx="3827098" cy="844742"/>
            </a:xfrm>
            <a:custGeom>
              <a:avLst/>
              <a:gdLst>
                <a:gd name="T0" fmla="*/ 3535441 w 3096868"/>
                <a:gd name="T1" fmla="*/ 665844 h 683523"/>
                <a:gd name="T2" fmla="*/ 3620786 w 3096868"/>
                <a:gd name="T3" fmla="*/ 751190 h 683523"/>
                <a:gd name="T4" fmla="*/ 3535441 w 3096868"/>
                <a:gd name="T5" fmla="*/ 836535 h 683523"/>
                <a:gd name="T6" fmla="*/ 3450096 w 3096868"/>
                <a:gd name="T7" fmla="*/ 751190 h 683523"/>
                <a:gd name="T8" fmla="*/ 3535441 w 3096868"/>
                <a:gd name="T9" fmla="*/ 665844 h 683523"/>
                <a:gd name="T10" fmla="*/ 3575421 w 3096868"/>
                <a:gd name="T11" fmla="*/ 334148 h 683523"/>
                <a:gd name="T12" fmla="*/ 3740494 w 3096868"/>
                <a:gd name="T13" fmla="*/ 334148 h 683523"/>
                <a:gd name="T14" fmla="*/ 3827310 w 3096868"/>
                <a:gd name="T15" fmla="*/ 420964 h 683523"/>
                <a:gd name="T16" fmla="*/ 3740494 w 3096868"/>
                <a:gd name="T17" fmla="*/ 507780 h 683523"/>
                <a:gd name="T18" fmla="*/ 3575421 w 3096868"/>
                <a:gd name="T19" fmla="*/ 507780 h 683523"/>
                <a:gd name="T20" fmla="*/ 3488605 w 3096868"/>
                <a:gd name="T21" fmla="*/ 420964 h 683523"/>
                <a:gd name="T22" fmla="*/ 3575421 w 3096868"/>
                <a:gd name="T23" fmla="*/ 334148 h 683523"/>
                <a:gd name="T24" fmla="*/ 300585 w 3096868"/>
                <a:gd name="T25" fmla="*/ 260256 h 683523"/>
                <a:gd name="T26" fmla="*/ 300585 w 3096868"/>
                <a:gd name="T27" fmla="*/ 260256 h 683523"/>
                <a:gd name="T28" fmla="*/ 300585 w 3096868"/>
                <a:gd name="T29" fmla="*/ 260257 h 683523"/>
                <a:gd name="T30" fmla="*/ 3111437 w 3096868"/>
                <a:gd name="T31" fmla="*/ 8158 h 683523"/>
                <a:gd name="T32" fmla="*/ 3196782 w 3096868"/>
                <a:gd name="T33" fmla="*/ 93503 h 683523"/>
                <a:gd name="T34" fmla="*/ 3111437 w 3096868"/>
                <a:gd name="T35" fmla="*/ 178848 h 683523"/>
                <a:gd name="T36" fmla="*/ 3026091 w 3096868"/>
                <a:gd name="T37" fmla="*/ 93503 h 683523"/>
                <a:gd name="T38" fmla="*/ 3111437 w 3096868"/>
                <a:gd name="T39" fmla="*/ 8158 h 683523"/>
                <a:gd name="T40" fmla="*/ 86816 w 3096868"/>
                <a:gd name="T41" fmla="*/ 0 h 683523"/>
                <a:gd name="T42" fmla="*/ 2864929 w 3096868"/>
                <a:gd name="T43" fmla="*/ 0 h 683523"/>
                <a:gd name="T44" fmla="*/ 2951744 w 3096868"/>
                <a:gd name="T45" fmla="*/ 86816 h 683523"/>
                <a:gd name="T46" fmla="*/ 2864929 w 3096868"/>
                <a:gd name="T47" fmla="*/ 173632 h 683523"/>
                <a:gd name="T48" fmla="*/ 2734090 w 3096868"/>
                <a:gd name="T49" fmla="*/ 173632 h 683523"/>
                <a:gd name="T50" fmla="*/ 2723584 w 3096868"/>
                <a:gd name="T51" fmla="*/ 175729 h 683523"/>
                <a:gd name="T52" fmla="*/ 2670560 w 3096868"/>
                <a:gd name="T53" fmla="*/ 254801 h 683523"/>
                <a:gd name="T54" fmla="*/ 2723584 w 3096868"/>
                <a:gd name="T55" fmla="*/ 333871 h 683523"/>
                <a:gd name="T56" fmla="*/ 2724968 w 3096868"/>
                <a:gd name="T57" fmla="*/ 334148 h 683523"/>
                <a:gd name="T58" fmla="*/ 3156548 w 3096868"/>
                <a:gd name="T59" fmla="*/ 334148 h 683523"/>
                <a:gd name="T60" fmla="*/ 3243364 w 3096868"/>
                <a:gd name="T61" fmla="*/ 420964 h 683523"/>
                <a:gd name="T62" fmla="*/ 3156548 w 3096868"/>
                <a:gd name="T63" fmla="*/ 507780 h 683523"/>
                <a:gd name="T64" fmla="*/ 3030652 w 3096868"/>
                <a:gd name="T65" fmla="*/ 507780 h 683523"/>
                <a:gd name="T66" fmla="*/ 3002180 w 3096868"/>
                <a:gd name="T67" fmla="*/ 513462 h 683523"/>
                <a:gd name="T68" fmla="*/ 2949156 w 3096868"/>
                <a:gd name="T69" fmla="*/ 592534 h 683523"/>
                <a:gd name="T70" fmla="*/ 2974584 w 3096868"/>
                <a:gd name="T71" fmla="*/ 653214 h 683523"/>
                <a:gd name="T72" fmla="*/ 3001437 w 3096868"/>
                <a:gd name="T73" fmla="*/ 671110 h 683523"/>
                <a:gd name="T74" fmla="*/ 3287446 w 3096868"/>
                <a:gd name="T75" fmla="*/ 671110 h 683523"/>
                <a:gd name="T76" fmla="*/ 3374262 w 3096868"/>
                <a:gd name="T77" fmla="*/ 757926 h 683523"/>
                <a:gd name="T78" fmla="*/ 3287446 w 3096868"/>
                <a:gd name="T79" fmla="*/ 844742 h 683523"/>
                <a:gd name="T80" fmla="*/ 86816 w 3096868"/>
                <a:gd name="T81" fmla="*/ 844742 h 683523"/>
                <a:gd name="T82" fmla="*/ 0 w 3096868"/>
                <a:gd name="T83" fmla="*/ 757926 h 683523"/>
                <a:gd name="T84" fmla="*/ 86816 w 3096868"/>
                <a:gd name="T85" fmla="*/ 671110 h 683523"/>
                <a:gd name="T86" fmla="*/ 300585 w 3096868"/>
                <a:gd name="T87" fmla="*/ 671110 h 683523"/>
                <a:gd name="T88" fmla="*/ 300585 w 3096868"/>
                <a:gd name="T89" fmla="*/ 507780 h 683523"/>
                <a:gd name="T90" fmla="*/ 131059 w 3096868"/>
                <a:gd name="T91" fmla="*/ 507780 h 683523"/>
                <a:gd name="T92" fmla="*/ 44243 w 3096868"/>
                <a:gd name="T93" fmla="*/ 420964 h 683523"/>
                <a:gd name="T94" fmla="*/ 131059 w 3096868"/>
                <a:gd name="T95" fmla="*/ 334148 h 683523"/>
                <a:gd name="T96" fmla="*/ 340336 w 3096868"/>
                <a:gd name="T97" fmla="*/ 334148 h 683523"/>
                <a:gd name="T98" fmla="*/ 327649 w 3096868"/>
                <a:gd name="T99" fmla="*/ 325594 h 683523"/>
                <a:gd name="T100" fmla="*/ 307845 w 3096868"/>
                <a:gd name="T101" fmla="*/ 296223 h 683523"/>
                <a:gd name="T102" fmla="*/ 300585 w 3096868"/>
                <a:gd name="T103" fmla="*/ 260256 h 683523"/>
                <a:gd name="T104" fmla="*/ 307845 w 3096868"/>
                <a:gd name="T105" fmla="*/ 224290 h 683523"/>
                <a:gd name="T106" fmla="*/ 341324 w 3096868"/>
                <a:gd name="T107" fmla="*/ 183636 h 683523"/>
                <a:gd name="T108" fmla="*/ 374075 w 3096868"/>
                <a:gd name="T109" fmla="*/ 173632 h 683523"/>
                <a:gd name="T110" fmla="*/ 86816 w 3096868"/>
                <a:gd name="T111" fmla="*/ 173632 h 683523"/>
                <a:gd name="T112" fmla="*/ 0 w 3096868"/>
                <a:gd name="T113" fmla="*/ 86816 h 683523"/>
                <a:gd name="T114" fmla="*/ 86816 w 3096868"/>
                <a:gd name="T115" fmla="*/ 0 h 68352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096868"/>
                <a:gd name="T175" fmla="*/ 0 h 683523"/>
                <a:gd name="T176" fmla="*/ 3096868 w 3096868"/>
                <a:gd name="T177" fmla="*/ 683523 h 68352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096868" h="683523">
                  <a:moveTo>
                    <a:pt x="2860702" y="538768"/>
                  </a:moveTo>
                  <a:cubicBezTo>
                    <a:pt x="2898841" y="538768"/>
                    <a:pt x="2929759" y="569686"/>
                    <a:pt x="2929759" y="607825"/>
                  </a:cubicBezTo>
                  <a:cubicBezTo>
                    <a:pt x="2929759" y="645964"/>
                    <a:pt x="2898841" y="676882"/>
                    <a:pt x="2860702" y="676882"/>
                  </a:cubicBezTo>
                  <a:cubicBezTo>
                    <a:pt x="2822563" y="676882"/>
                    <a:pt x="2791645" y="645964"/>
                    <a:pt x="2791645" y="607825"/>
                  </a:cubicBezTo>
                  <a:cubicBezTo>
                    <a:pt x="2791645" y="569686"/>
                    <a:pt x="2822563" y="538768"/>
                    <a:pt x="2860702" y="538768"/>
                  </a:cubicBezTo>
                  <a:close/>
                  <a:moveTo>
                    <a:pt x="2893052" y="270376"/>
                  </a:moveTo>
                  <a:lnTo>
                    <a:pt x="3026621" y="270376"/>
                  </a:lnTo>
                  <a:cubicBezTo>
                    <a:pt x="3065417" y="270376"/>
                    <a:pt x="3096868" y="301827"/>
                    <a:pt x="3096868" y="340623"/>
                  </a:cubicBezTo>
                  <a:cubicBezTo>
                    <a:pt x="3096868" y="379419"/>
                    <a:pt x="3065417" y="410870"/>
                    <a:pt x="3026621" y="410870"/>
                  </a:cubicBezTo>
                  <a:lnTo>
                    <a:pt x="2893052" y="410870"/>
                  </a:lnTo>
                  <a:cubicBezTo>
                    <a:pt x="2854256" y="410870"/>
                    <a:pt x="2822805" y="379419"/>
                    <a:pt x="2822805" y="340623"/>
                  </a:cubicBezTo>
                  <a:cubicBezTo>
                    <a:pt x="2822805" y="301827"/>
                    <a:pt x="2854256" y="270376"/>
                    <a:pt x="2893052" y="270376"/>
                  </a:cubicBezTo>
                  <a:close/>
                  <a:moveTo>
                    <a:pt x="243218" y="210586"/>
                  </a:moveTo>
                  <a:lnTo>
                    <a:pt x="243218" y="210586"/>
                  </a:lnTo>
                  <a:lnTo>
                    <a:pt x="243218" y="210587"/>
                  </a:lnTo>
                  <a:lnTo>
                    <a:pt x="243218" y="210586"/>
                  </a:lnTo>
                  <a:close/>
                  <a:moveTo>
                    <a:pt x="2517619" y="6601"/>
                  </a:moveTo>
                  <a:cubicBezTo>
                    <a:pt x="2555758" y="6601"/>
                    <a:pt x="2586676" y="37519"/>
                    <a:pt x="2586676" y="75658"/>
                  </a:cubicBezTo>
                  <a:cubicBezTo>
                    <a:pt x="2586676" y="113797"/>
                    <a:pt x="2555758" y="144715"/>
                    <a:pt x="2517619" y="144715"/>
                  </a:cubicBezTo>
                  <a:cubicBezTo>
                    <a:pt x="2479480" y="144715"/>
                    <a:pt x="2448562" y="113797"/>
                    <a:pt x="2448562" y="75658"/>
                  </a:cubicBezTo>
                  <a:cubicBezTo>
                    <a:pt x="2448562" y="37519"/>
                    <a:pt x="2479480" y="6601"/>
                    <a:pt x="2517619" y="6601"/>
                  </a:cubicBezTo>
                  <a:close/>
                  <a:moveTo>
                    <a:pt x="70247" y="0"/>
                  </a:moveTo>
                  <a:lnTo>
                    <a:pt x="2318157" y="0"/>
                  </a:lnTo>
                  <a:cubicBezTo>
                    <a:pt x="2356953" y="0"/>
                    <a:pt x="2388404" y="31451"/>
                    <a:pt x="2388404" y="70247"/>
                  </a:cubicBezTo>
                  <a:cubicBezTo>
                    <a:pt x="2388404" y="109043"/>
                    <a:pt x="2356953" y="140494"/>
                    <a:pt x="2318157" y="140494"/>
                  </a:cubicBezTo>
                  <a:lnTo>
                    <a:pt x="2212289" y="140494"/>
                  </a:lnTo>
                  <a:lnTo>
                    <a:pt x="2203788" y="142191"/>
                  </a:lnTo>
                  <a:cubicBezTo>
                    <a:pt x="2178575" y="152732"/>
                    <a:pt x="2160884" y="177410"/>
                    <a:pt x="2160884" y="206172"/>
                  </a:cubicBezTo>
                  <a:cubicBezTo>
                    <a:pt x="2160884" y="234933"/>
                    <a:pt x="2178575" y="259611"/>
                    <a:pt x="2203788" y="270152"/>
                  </a:cubicBezTo>
                  <a:lnTo>
                    <a:pt x="2204908" y="270376"/>
                  </a:lnTo>
                  <a:lnTo>
                    <a:pt x="2554121" y="270376"/>
                  </a:lnTo>
                  <a:cubicBezTo>
                    <a:pt x="2592917" y="270376"/>
                    <a:pt x="2624368" y="301827"/>
                    <a:pt x="2624368" y="340623"/>
                  </a:cubicBezTo>
                  <a:cubicBezTo>
                    <a:pt x="2624368" y="379419"/>
                    <a:pt x="2592917" y="410870"/>
                    <a:pt x="2554121" y="410870"/>
                  </a:cubicBezTo>
                  <a:lnTo>
                    <a:pt x="2452252" y="410870"/>
                  </a:lnTo>
                  <a:lnTo>
                    <a:pt x="2429214" y="415468"/>
                  </a:lnTo>
                  <a:cubicBezTo>
                    <a:pt x="2404001" y="426009"/>
                    <a:pt x="2386310" y="450687"/>
                    <a:pt x="2386310" y="479449"/>
                  </a:cubicBezTo>
                  <a:cubicBezTo>
                    <a:pt x="2386310" y="498623"/>
                    <a:pt x="2394173" y="515982"/>
                    <a:pt x="2406885" y="528548"/>
                  </a:cubicBezTo>
                  <a:lnTo>
                    <a:pt x="2428613" y="543029"/>
                  </a:lnTo>
                  <a:lnTo>
                    <a:pt x="2660037" y="543029"/>
                  </a:lnTo>
                  <a:cubicBezTo>
                    <a:pt x="2698833" y="543029"/>
                    <a:pt x="2730284" y="574480"/>
                    <a:pt x="2730284" y="613276"/>
                  </a:cubicBezTo>
                  <a:cubicBezTo>
                    <a:pt x="2730284" y="652072"/>
                    <a:pt x="2698833" y="683523"/>
                    <a:pt x="2660037" y="683523"/>
                  </a:cubicBezTo>
                  <a:lnTo>
                    <a:pt x="70247" y="683523"/>
                  </a:lnTo>
                  <a:cubicBezTo>
                    <a:pt x="31451" y="683523"/>
                    <a:pt x="0" y="652072"/>
                    <a:pt x="0" y="613276"/>
                  </a:cubicBezTo>
                  <a:cubicBezTo>
                    <a:pt x="0" y="574480"/>
                    <a:pt x="31451" y="543029"/>
                    <a:pt x="70247" y="543029"/>
                  </a:cubicBezTo>
                  <a:lnTo>
                    <a:pt x="243218" y="543029"/>
                  </a:lnTo>
                  <a:lnTo>
                    <a:pt x="243218" y="410870"/>
                  </a:lnTo>
                  <a:lnTo>
                    <a:pt x="106046" y="410870"/>
                  </a:lnTo>
                  <a:cubicBezTo>
                    <a:pt x="67250" y="410870"/>
                    <a:pt x="35799" y="379419"/>
                    <a:pt x="35799" y="340623"/>
                  </a:cubicBezTo>
                  <a:cubicBezTo>
                    <a:pt x="35799" y="301827"/>
                    <a:pt x="67250" y="270376"/>
                    <a:pt x="106046" y="270376"/>
                  </a:cubicBezTo>
                  <a:lnTo>
                    <a:pt x="275383" y="270376"/>
                  </a:lnTo>
                  <a:lnTo>
                    <a:pt x="265117" y="263454"/>
                  </a:lnTo>
                  <a:cubicBezTo>
                    <a:pt x="258351" y="256689"/>
                    <a:pt x="252877" y="248634"/>
                    <a:pt x="249093" y="239689"/>
                  </a:cubicBezTo>
                  <a:lnTo>
                    <a:pt x="243218" y="210586"/>
                  </a:lnTo>
                  <a:lnTo>
                    <a:pt x="249093" y="181484"/>
                  </a:lnTo>
                  <a:cubicBezTo>
                    <a:pt x="254769" y="168067"/>
                    <a:pt x="264249" y="156651"/>
                    <a:pt x="276182" y="148589"/>
                  </a:cubicBezTo>
                  <a:lnTo>
                    <a:pt x="302683" y="140494"/>
                  </a:lnTo>
                  <a:lnTo>
                    <a:pt x="70247" y="140494"/>
                  </a:lnTo>
                  <a:cubicBezTo>
                    <a:pt x="31451" y="140494"/>
                    <a:pt x="0" y="109043"/>
                    <a:pt x="0" y="70247"/>
                  </a:cubicBezTo>
                  <a:cubicBezTo>
                    <a:pt x="0" y="31451"/>
                    <a:pt x="31451" y="0"/>
                    <a:pt x="70247" y="0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3000" b="1" dirty="0">
                  <a:solidFill>
                    <a:prstClr val="white"/>
                  </a:solidFill>
                  <a:latin typeface="微软雅黑" panose="020B0503020204020204" pitchFamily="34" charset="-122"/>
                  <a:ea typeface="KaiTi"/>
                </a:rPr>
                <a:t>动手实验</a:t>
              </a:r>
              <a:endParaRPr lang="zh-CN" altLang="en-US" sz="3000" dirty="0">
                <a:solidFill>
                  <a:prstClr val="white"/>
                </a:solidFill>
                <a:latin typeface="等线" panose="02010600030101010101" pitchFamily="2" charset="-122"/>
                <a:ea typeface="KaiTi"/>
              </a:endParaRPr>
            </a:p>
          </p:txBody>
        </p:sp>
      </p:grpSp>
      <p:grpSp>
        <p:nvGrpSpPr>
          <p:cNvPr id="5" name="组合 4"/>
          <p:cNvGrpSpPr>
            <a:grpSpLocks/>
          </p:cNvGrpSpPr>
          <p:nvPr/>
        </p:nvGrpSpPr>
        <p:grpSpPr bwMode="auto">
          <a:xfrm rot="586902">
            <a:off x="-398463" y="303213"/>
            <a:ext cx="1406526" cy="614362"/>
            <a:chOff x="8036364" y="3109913"/>
            <a:chExt cx="1163638" cy="508000"/>
          </a:xfrm>
        </p:grpSpPr>
        <p:sp>
          <p:nvSpPr>
            <p:cNvPr id="6" name="Freeform 10">
              <a:extLst>
                <a:ext uri="{FF2B5EF4-FFF2-40B4-BE49-F238E27FC236}">
                  <a16:creationId xmlns:a16="http://schemas.microsoft.com/office/drawing/2014/main" xmlns="" id="{09984955-8018-45C7-BAB8-B4EF6C4C1E68}"/>
                </a:ext>
              </a:extLst>
            </p:cNvPr>
            <p:cNvSpPr>
              <a:spLocks/>
            </p:cNvSpPr>
            <p:nvPr/>
          </p:nvSpPr>
          <p:spPr bwMode="auto">
            <a:xfrm>
              <a:off x="8376334" y="3107683"/>
              <a:ext cx="509584" cy="508000"/>
            </a:xfrm>
            <a:custGeom>
              <a:avLst/>
              <a:gdLst>
                <a:gd name="T0" fmla="*/ 2147483646 w 239"/>
                <a:gd name="T1" fmla="*/ 2147483646 h 239"/>
                <a:gd name="T2" fmla="*/ 2147483646 w 239"/>
                <a:gd name="T3" fmla="*/ 2147483646 h 239"/>
                <a:gd name="T4" fmla="*/ 2147483646 w 239"/>
                <a:gd name="T5" fmla="*/ 2147483646 h 239"/>
                <a:gd name="T6" fmla="*/ 2147483646 w 239"/>
                <a:gd name="T7" fmla="*/ 2147483646 h 239"/>
                <a:gd name="T8" fmla="*/ 2147483646 w 239"/>
                <a:gd name="T9" fmla="*/ 2147483646 h 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9" h="239">
                  <a:moveTo>
                    <a:pt x="15" y="93"/>
                  </a:moveTo>
                  <a:cubicBezTo>
                    <a:pt x="0" y="150"/>
                    <a:pt x="35" y="209"/>
                    <a:pt x="92" y="224"/>
                  </a:cubicBezTo>
                  <a:cubicBezTo>
                    <a:pt x="150" y="239"/>
                    <a:pt x="209" y="205"/>
                    <a:pt x="224" y="147"/>
                  </a:cubicBezTo>
                  <a:cubicBezTo>
                    <a:pt x="239" y="89"/>
                    <a:pt x="205" y="30"/>
                    <a:pt x="147" y="15"/>
                  </a:cubicBezTo>
                  <a:cubicBezTo>
                    <a:pt x="89" y="0"/>
                    <a:pt x="30" y="35"/>
                    <a:pt x="15" y="93"/>
                  </a:cubicBezTo>
                </a:path>
              </a:pathLst>
            </a:custGeom>
            <a:solidFill>
              <a:srgbClr val="E7EB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7" name="Freeform 11">
              <a:extLst>
                <a:ext uri="{FF2B5EF4-FFF2-40B4-BE49-F238E27FC236}">
                  <a16:creationId xmlns:a16="http://schemas.microsoft.com/office/drawing/2014/main" xmlns="" id="{81BE69A8-D99D-48E0-8459-E705108DA9EB}"/>
                </a:ext>
              </a:extLst>
            </p:cNvPr>
            <p:cNvSpPr>
              <a:spLocks/>
            </p:cNvSpPr>
            <p:nvPr/>
          </p:nvSpPr>
          <p:spPr bwMode="auto">
            <a:xfrm>
              <a:off x="8465489" y="3192618"/>
              <a:ext cx="395321" cy="129953"/>
            </a:xfrm>
            <a:custGeom>
              <a:avLst/>
              <a:gdLst>
                <a:gd name="T0" fmla="*/ 2147483646 w 186"/>
                <a:gd name="T1" fmla="*/ 0 h 61"/>
                <a:gd name="T2" fmla="*/ 0 w 186"/>
                <a:gd name="T3" fmla="*/ 2147483646 h 61"/>
                <a:gd name="T4" fmla="*/ 0 w 186"/>
                <a:gd name="T5" fmla="*/ 2147483646 h 61"/>
                <a:gd name="T6" fmla="*/ 0 w 186"/>
                <a:gd name="T7" fmla="*/ 2147483646 h 61"/>
                <a:gd name="T8" fmla="*/ 0 w 186"/>
                <a:gd name="T9" fmla="*/ 2147483646 h 61"/>
                <a:gd name="T10" fmla="*/ 2147483646 w 186"/>
                <a:gd name="T11" fmla="*/ 2147483646 h 61"/>
                <a:gd name="T12" fmla="*/ 2147483646 w 186"/>
                <a:gd name="T13" fmla="*/ 2147483646 h 61"/>
                <a:gd name="T14" fmla="*/ 2147483646 w 186"/>
                <a:gd name="T15" fmla="*/ 0 h 6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86" h="61">
                  <a:moveTo>
                    <a:pt x="8" y="0"/>
                  </a:moveTo>
                  <a:cubicBezTo>
                    <a:pt x="5" y="3"/>
                    <a:pt x="2" y="5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58" y="37"/>
                    <a:pt x="122" y="56"/>
                    <a:pt x="186" y="61"/>
                  </a:cubicBezTo>
                  <a:cubicBezTo>
                    <a:pt x="186" y="60"/>
                    <a:pt x="186" y="59"/>
                    <a:pt x="185" y="58"/>
                  </a:cubicBezTo>
                  <a:cubicBezTo>
                    <a:pt x="124" y="47"/>
                    <a:pt x="65" y="26"/>
                    <a:pt x="8" y="0"/>
                  </a:cubicBezTo>
                </a:path>
              </a:pathLst>
            </a:custGeom>
            <a:solidFill>
              <a:srgbClr val="BDB1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8" name="Freeform 12">
              <a:extLst>
                <a:ext uri="{FF2B5EF4-FFF2-40B4-BE49-F238E27FC236}">
                  <a16:creationId xmlns:a16="http://schemas.microsoft.com/office/drawing/2014/main" xmlns="" id="{A64A7E3B-1DF6-4091-AA95-042C66440A3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421470" y="3248363"/>
              <a:ext cx="439976" cy="137830"/>
            </a:xfrm>
            <a:custGeom>
              <a:avLst/>
              <a:gdLst>
                <a:gd name="T0" fmla="*/ 2147483646 w 206"/>
                <a:gd name="T1" fmla="*/ 2147483646 h 65"/>
                <a:gd name="T2" fmla="*/ 2147483646 w 206"/>
                <a:gd name="T3" fmla="*/ 2147483646 h 65"/>
                <a:gd name="T4" fmla="*/ 2147483646 w 206"/>
                <a:gd name="T5" fmla="*/ 2147483646 h 65"/>
                <a:gd name="T6" fmla="*/ 2147483646 w 206"/>
                <a:gd name="T7" fmla="*/ 2147483646 h 65"/>
                <a:gd name="T8" fmla="*/ 2147483646 w 206"/>
                <a:gd name="T9" fmla="*/ 2147483646 h 65"/>
                <a:gd name="T10" fmla="*/ 2147483646 w 206"/>
                <a:gd name="T11" fmla="*/ 0 h 65"/>
                <a:gd name="T12" fmla="*/ 0 w 206"/>
                <a:gd name="T13" fmla="*/ 2147483646 h 65"/>
                <a:gd name="T14" fmla="*/ 0 w 206"/>
                <a:gd name="T15" fmla="*/ 2147483646 h 65"/>
                <a:gd name="T16" fmla="*/ 2147483646 w 206"/>
                <a:gd name="T17" fmla="*/ 0 h 65"/>
                <a:gd name="T18" fmla="*/ 2147483646 w 206"/>
                <a:gd name="T19" fmla="*/ 0 h 6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06" h="65">
                  <a:moveTo>
                    <a:pt x="14" y="4"/>
                  </a:moveTo>
                  <a:cubicBezTo>
                    <a:pt x="14" y="9"/>
                    <a:pt x="13" y="13"/>
                    <a:pt x="13" y="17"/>
                  </a:cubicBezTo>
                  <a:cubicBezTo>
                    <a:pt x="73" y="45"/>
                    <a:pt x="140" y="61"/>
                    <a:pt x="206" y="65"/>
                  </a:cubicBezTo>
                  <a:cubicBezTo>
                    <a:pt x="206" y="64"/>
                    <a:pt x="206" y="62"/>
                    <a:pt x="206" y="61"/>
                  </a:cubicBezTo>
                  <a:cubicBezTo>
                    <a:pt x="139" y="51"/>
                    <a:pt x="75" y="32"/>
                    <a:pt x="14" y="4"/>
                  </a:cubicBezTo>
                  <a:moveTo>
                    <a:pt x="4" y="0"/>
                  </a:moveTo>
                  <a:cubicBezTo>
                    <a:pt x="3" y="3"/>
                    <a:pt x="1" y="7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" y="7"/>
                    <a:pt x="3" y="3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BDB1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9" name="Freeform 13">
              <a:extLst>
                <a:ext uri="{FF2B5EF4-FFF2-40B4-BE49-F238E27FC236}">
                  <a16:creationId xmlns:a16="http://schemas.microsoft.com/office/drawing/2014/main" xmlns="" id="{AD0AA0BD-E8E7-4FDA-9645-1334DFF46D42}"/>
                </a:ext>
              </a:extLst>
            </p:cNvPr>
            <p:cNvSpPr>
              <a:spLocks/>
            </p:cNvSpPr>
            <p:nvPr/>
          </p:nvSpPr>
          <p:spPr bwMode="auto">
            <a:xfrm>
              <a:off x="8463643" y="3379090"/>
              <a:ext cx="366427" cy="108951"/>
            </a:xfrm>
            <a:custGeom>
              <a:avLst/>
              <a:gdLst>
                <a:gd name="T0" fmla="*/ 0 w 172"/>
                <a:gd name="T1" fmla="*/ 0 h 51"/>
                <a:gd name="T2" fmla="*/ 2147483646 w 172"/>
                <a:gd name="T3" fmla="*/ 2147483646 h 51"/>
                <a:gd name="T4" fmla="*/ 2147483646 w 172"/>
                <a:gd name="T5" fmla="*/ 2147483646 h 51"/>
                <a:gd name="T6" fmla="*/ 2147483646 w 172"/>
                <a:gd name="T7" fmla="*/ 2147483646 h 51"/>
                <a:gd name="T8" fmla="*/ 0 w 172"/>
                <a:gd name="T9" fmla="*/ 0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2" h="51">
                  <a:moveTo>
                    <a:pt x="0" y="0"/>
                  </a:moveTo>
                  <a:cubicBezTo>
                    <a:pt x="1" y="3"/>
                    <a:pt x="2" y="6"/>
                    <a:pt x="3" y="9"/>
                  </a:cubicBezTo>
                  <a:cubicBezTo>
                    <a:pt x="56" y="31"/>
                    <a:pt x="112" y="46"/>
                    <a:pt x="170" y="51"/>
                  </a:cubicBezTo>
                  <a:cubicBezTo>
                    <a:pt x="170" y="50"/>
                    <a:pt x="171" y="49"/>
                    <a:pt x="172" y="48"/>
                  </a:cubicBezTo>
                  <a:cubicBezTo>
                    <a:pt x="113" y="41"/>
                    <a:pt x="55" y="23"/>
                    <a:pt x="0" y="0"/>
                  </a:cubicBezTo>
                </a:path>
              </a:pathLst>
            </a:custGeom>
            <a:solidFill>
              <a:srgbClr val="BDB1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0" name="Freeform 14">
              <a:extLst>
                <a:ext uri="{FF2B5EF4-FFF2-40B4-BE49-F238E27FC236}">
                  <a16:creationId xmlns:a16="http://schemas.microsoft.com/office/drawing/2014/main" xmlns="" id="{1A40313D-ACC1-4FF0-821F-58F6A6D051C0}"/>
                </a:ext>
              </a:extLst>
            </p:cNvPr>
            <p:cNvSpPr>
              <a:spLocks/>
            </p:cNvSpPr>
            <p:nvPr/>
          </p:nvSpPr>
          <p:spPr bwMode="auto">
            <a:xfrm>
              <a:off x="8549626" y="3505615"/>
              <a:ext cx="206197" cy="63008"/>
            </a:xfrm>
            <a:custGeom>
              <a:avLst/>
              <a:gdLst>
                <a:gd name="T0" fmla="*/ 0 w 97"/>
                <a:gd name="T1" fmla="*/ 0 h 30"/>
                <a:gd name="T2" fmla="*/ 2147483646 w 97"/>
                <a:gd name="T3" fmla="*/ 2147483646 h 30"/>
                <a:gd name="T4" fmla="*/ 2147483646 w 97"/>
                <a:gd name="T5" fmla="*/ 2147483646 h 30"/>
                <a:gd name="T6" fmla="*/ 2147483646 w 97"/>
                <a:gd name="T7" fmla="*/ 2147483646 h 30"/>
                <a:gd name="T8" fmla="*/ 2147483646 w 97"/>
                <a:gd name="T9" fmla="*/ 2147483646 h 30"/>
                <a:gd name="T10" fmla="*/ 0 w 97"/>
                <a:gd name="T11" fmla="*/ 0 h 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" h="30">
                  <a:moveTo>
                    <a:pt x="0" y="0"/>
                  </a:moveTo>
                  <a:cubicBezTo>
                    <a:pt x="10" y="9"/>
                    <a:pt x="21" y="16"/>
                    <a:pt x="33" y="21"/>
                  </a:cubicBezTo>
                  <a:cubicBezTo>
                    <a:pt x="50" y="25"/>
                    <a:pt x="68" y="29"/>
                    <a:pt x="85" y="30"/>
                  </a:cubicBezTo>
                  <a:cubicBezTo>
                    <a:pt x="89" y="28"/>
                    <a:pt x="93" y="26"/>
                    <a:pt x="97" y="24"/>
                  </a:cubicBezTo>
                  <a:cubicBezTo>
                    <a:pt x="65" y="21"/>
                    <a:pt x="34" y="12"/>
                    <a:pt x="5" y="2"/>
                  </a:cubicBezTo>
                  <a:cubicBezTo>
                    <a:pt x="3" y="1"/>
                    <a:pt x="2" y="1"/>
                    <a:pt x="0" y="0"/>
                  </a:cubicBezTo>
                </a:path>
              </a:pathLst>
            </a:custGeom>
            <a:solidFill>
              <a:srgbClr val="BDB1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pic>
          <p:nvPicPr>
            <p:cNvPr id="18449" name="Picture 1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396726" y="3294063"/>
              <a:ext cx="25400" cy="77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Freeform 16">
              <a:extLst>
                <a:ext uri="{FF2B5EF4-FFF2-40B4-BE49-F238E27FC236}">
                  <a16:creationId xmlns:a16="http://schemas.microsoft.com/office/drawing/2014/main" xmlns="" id="{3CFD016E-4F9A-4E82-9A4F-0D16ACA57D2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401334" y="3206333"/>
              <a:ext cx="324400" cy="384610"/>
            </a:xfrm>
            <a:custGeom>
              <a:avLst/>
              <a:gdLst>
                <a:gd name="T0" fmla="*/ 2147483646 w 152"/>
                <a:gd name="T1" fmla="*/ 2147483646 h 181"/>
                <a:gd name="T2" fmla="*/ 2147483646 w 152"/>
                <a:gd name="T3" fmla="*/ 2147483646 h 181"/>
                <a:gd name="T4" fmla="*/ 2147483646 w 152"/>
                <a:gd name="T5" fmla="*/ 2147483646 h 181"/>
                <a:gd name="T6" fmla="*/ 2147483646 w 152"/>
                <a:gd name="T7" fmla="*/ 2147483646 h 181"/>
                <a:gd name="T8" fmla="*/ 2147483646 w 152"/>
                <a:gd name="T9" fmla="*/ 2147483646 h 181"/>
                <a:gd name="T10" fmla="*/ 2147483646 w 152"/>
                <a:gd name="T11" fmla="*/ 2147483646 h 181"/>
                <a:gd name="T12" fmla="*/ 2147483646 w 152"/>
                <a:gd name="T13" fmla="*/ 2147483646 h 181"/>
                <a:gd name="T14" fmla="*/ 2147483646 w 152"/>
                <a:gd name="T15" fmla="*/ 2147483646 h 181"/>
                <a:gd name="T16" fmla="*/ 0 w 152"/>
                <a:gd name="T17" fmla="*/ 2147483646 h 181"/>
                <a:gd name="T18" fmla="*/ 2147483646 w 152"/>
                <a:gd name="T19" fmla="*/ 2147483646 h 181"/>
                <a:gd name="T20" fmla="*/ 2147483646 w 152"/>
                <a:gd name="T21" fmla="*/ 2147483646 h 181"/>
                <a:gd name="T22" fmla="*/ 2147483646 w 152"/>
                <a:gd name="T23" fmla="*/ 2147483646 h 181"/>
                <a:gd name="T24" fmla="*/ 0 w 152"/>
                <a:gd name="T25" fmla="*/ 2147483646 h 181"/>
                <a:gd name="T26" fmla="*/ 2147483646 w 152"/>
                <a:gd name="T27" fmla="*/ 2147483646 h 181"/>
                <a:gd name="T28" fmla="*/ 2147483646 w 152"/>
                <a:gd name="T29" fmla="*/ 2147483646 h 181"/>
                <a:gd name="T30" fmla="*/ 2147483646 w 152"/>
                <a:gd name="T31" fmla="*/ 2147483646 h 181"/>
                <a:gd name="T32" fmla="*/ 2147483646 w 152"/>
                <a:gd name="T33" fmla="*/ 2147483646 h 181"/>
                <a:gd name="T34" fmla="*/ 2147483646 w 152"/>
                <a:gd name="T35" fmla="*/ 2147483646 h 181"/>
                <a:gd name="T36" fmla="*/ 0 w 152"/>
                <a:gd name="T37" fmla="*/ 2147483646 h 181"/>
                <a:gd name="T38" fmla="*/ 2147483646 w 152"/>
                <a:gd name="T39" fmla="*/ 2147483646 h 181"/>
                <a:gd name="T40" fmla="*/ 2147483646 w 152"/>
                <a:gd name="T41" fmla="*/ 2147483646 h 181"/>
                <a:gd name="T42" fmla="*/ 2147483646 w 152"/>
                <a:gd name="T43" fmla="*/ 2147483646 h 181"/>
                <a:gd name="T44" fmla="*/ 2147483646 w 152"/>
                <a:gd name="T45" fmla="*/ 0 h 181"/>
                <a:gd name="T46" fmla="*/ 2147483646 w 152"/>
                <a:gd name="T47" fmla="*/ 2147483646 h 181"/>
                <a:gd name="T48" fmla="*/ 2147483646 w 152"/>
                <a:gd name="T49" fmla="*/ 2147483646 h 181"/>
                <a:gd name="T50" fmla="*/ 2147483646 w 152"/>
                <a:gd name="T51" fmla="*/ 2147483646 h 181"/>
                <a:gd name="T52" fmla="*/ 2147483646 w 152"/>
                <a:gd name="T53" fmla="*/ 0 h 181"/>
                <a:gd name="T54" fmla="*/ 2147483646 w 152"/>
                <a:gd name="T55" fmla="*/ 0 h 18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52" h="181">
                  <a:moveTo>
                    <a:pt x="16" y="131"/>
                  </a:moveTo>
                  <a:cubicBezTo>
                    <a:pt x="31" y="153"/>
                    <a:pt x="53" y="170"/>
                    <a:pt x="80" y="177"/>
                  </a:cubicBezTo>
                  <a:cubicBezTo>
                    <a:pt x="90" y="180"/>
                    <a:pt x="99" y="181"/>
                    <a:pt x="108" y="181"/>
                  </a:cubicBezTo>
                  <a:cubicBezTo>
                    <a:pt x="123" y="181"/>
                    <a:pt x="138" y="178"/>
                    <a:pt x="152" y="172"/>
                  </a:cubicBezTo>
                  <a:cubicBezTo>
                    <a:pt x="141" y="171"/>
                    <a:pt x="131" y="170"/>
                    <a:pt x="121" y="167"/>
                  </a:cubicBezTo>
                  <a:cubicBezTo>
                    <a:pt x="114" y="166"/>
                    <a:pt x="108" y="164"/>
                    <a:pt x="102" y="161"/>
                  </a:cubicBezTo>
                  <a:cubicBezTo>
                    <a:pt x="93" y="159"/>
                    <a:pt x="85" y="156"/>
                    <a:pt x="76" y="153"/>
                  </a:cubicBezTo>
                  <a:cubicBezTo>
                    <a:pt x="56" y="147"/>
                    <a:pt x="36" y="139"/>
                    <a:pt x="16" y="131"/>
                  </a:cubicBezTo>
                  <a:moveTo>
                    <a:pt x="0" y="75"/>
                  </a:moveTo>
                  <a:cubicBezTo>
                    <a:pt x="0" y="89"/>
                    <a:pt x="3" y="102"/>
                    <a:pt x="8" y="115"/>
                  </a:cubicBezTo>
                  <a:cubicBezTo>
                    <a:pt x="28" y="124"/>
                    <a:pt x="49" y="133"/>
                    <a:pt x="69" y="140"/>
                  </a:cubicBezTo>
                  <a:cubicBezTo>
                    <a:pt x="53" y="127"/>
                    <a:pt x="40" y="109"/>
                    <a:pt x="32" y="89"/>
                  </a:cubicBezTo>
                  <a:cubicBezTo>
                    <a:pt x="21" y="85"/>
                    <a:pt x="10" y="80"/>
                    <a:pt x="0" y="75"/>
                  </a:cubicBezTo>
                  <a:moveTo>
                    <a:pt x="9" y="30"/>
                  </a:moveTo>
                  <a:cubicBezTo>
                    <a:pt x="6" y="35"/>
                    <a:pt x="5" y="40"/>
                    <a:pt x="3" y="45"/>
                  </a:cubicBezTo>
                  <a:cubicBezTo>
                    <a:pt x="3" y="45"/>
                    <a:pt x="3" y="45"/>
                    <a:pt x="3" y="45"/>
                  </a:cubicBezTo>
                  <a:cubicBezTo>
                    <a:pt x="3" y="45"/>
                    <a:pt x="3" y="45"/>
                    <a:pt x="3" y="45"/>
                  </a:cubicBezTo>
                  <a:cubicBezTo>
                    <a:pt x="3" y="45"/>
                    <a:pt x="3" y="45"/>
                    <a:pt x="3" y="46"/>
                  </a:cubicBezTo>
                  <a:cubicBezTo>
                    <a:pt x="1" y="53"/>
                    <a:pt x="0" y="60"/>
                    <a:pt x="0" y="67"/>
                  </a:cubicBezTo>
                  <a:cubicBezTo>
                    <a:pt x="9" y="72"/>
                    <a:pt x="19" y="76"/>
                    <a:pt x="29" y="80"/>
                  </a:cubicBezTo>
                  <a:cubicBezTo>
                    <a:pt x="24" y="66"/>
                    <a:pt x="22" y="52"/>
                    <a:pt x="22" y="37"/>
                  </a:cubicBezTo>
                  <a:cubicBezTo>
                    <a:pt x="18" y="35"/>
                    <a:pt x="13" y="33"/>
                    <a:pt x="9" y="30"/>
                  </a:cubicBezTo>
                  <a:moveTo>
                    <a:pt x="28" y="0"/>
                  </a:moveTo>
                  <a:cubicBezTo>
                    <a:pt x="22" y="6"/>
                    <a:pt x="18" y="13"/>
                    <a:pt x="13" y="20"/>
                  </a:cubicBezTo>
                  <a:cubicBezTo>
                    <a:pt x="17" y="22"/>
                    <a:pt x="20" y="23"/>
                    <a:pt x="23" y="24"/>
                  </a:cubicBezTo>
                  <a:cubicBezTo>
                    <a:pt x="24" y="18"/>
                    <a:pt x="25" y="12"/>
                    <a:pt x="27" y="6"/>
                  </a:cubicBezTo>
                  <a:cubicBezTo>
                    <a:pt x="27" y="4"/>
                    <a:pt x="28" y="2"/>
                    <a:pt x="28" y="0"/>
                  </a:cubicBezTo>
                  <a:cubicBezTo>
                    <a:pt x="28" y="0"/>
                    <a:pt x="28" y="0"/>
                    <a:pt x="28" y="0"/>
                  </a:cubicBezTo>
                </a:path>
              </a:pathLst>
            </a:custGeom>
            <a:solidFill>
              <a:srgbClr val="D2CE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3" name="Freeform 17">
              <a:extLst>
                <a:ext uri="{FF2B5EF4-FFF2-40B4-BE49-F238E27FC236}">
                  <a16:creationId xmlns:a16="http://schemas.microsoft.com/office/drawing/2014/main" xmlns="" id="{178AB4FF-BE84-465F-BAA2-F5C874074BA1}"/>
                </a:ext>
              </a:extLst>
            </p:cNvPr>
            <p:cNvSpPr>
              <a:spLocks/>
            </p:cNvSpPr>
            <p:nvPr/>
          </p:nvSpPr>
          <p:spPr bwMode="auto">
            <a:xfrm>
              <a:off x="8461736" y="3206384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  <a:gd name="T3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  <a:cxn ang="T3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B5A6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4" name="Freeform 18">
              <a:extLst>
                <a:ext uri="{FF2B5EF4-FFF2-40B4-BE49-F238E27FC236}">
                  <a16:creationId xmlns:a16="http://schemas.microsoft.com/office/drawing/2014/main" xmlns="" id="{CABF81FD-E751-4AF1-B259-742AA29ED13A}"/>
                </a:ext>
              </a:extLst>
            </p:cNvPr>
            <p:cNvSpPr>
              <a:spLocks/>
            </p:cNvSpPr>
            <p:nvPr/>
          </p:nvSpPr>
          <p:spPr bwMode="auto">
            <a:xfrm>
              <a:off x="8420067" y="3247075"/>
              <a:ext cx="31521" cy="35441"/>
            </a:xfrm>
            <a:custGeom>
              <a:avLst/>
              <a:gdLst>
                <a:gd name="T0" fmla="*/ 2147483646 w 14"/>
                <a:gd name="T1" fmla="*/ 0 h 17"/>
                <a:gd name="T2" fmla="*/ 0 w 14"/>
                <a:gd name="T3" fmla="*/ 2147483646 h 17"/>
                <a:gd name="T4" fmla="*/ 2147483646 w 14"/>
                <a:gd name="T5" fmla="*/ 2147483646 h 17"/>
                <a:gd name="T6" fmla="*/ 2147483646 w 14"/>
                <a:gd name="T7" fmla="*/ 2147483646 h 17"/>
                <a:gd name="T8" fmla="*/ 2147483646 w 14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" h="17">
                  <a:moveTo>
                    <a:pt x="4" y="0"/>
                  </a:moveTo>
                  <a:cubicBezTo>
                    <a:pt x="3" y="3"/>
                    <a:pt x="1" y="7"/>
                    <a:pt x="0" y="10"/>
                  </a:cubicBezTo>
                  <a:cubicBezTo>
                    <a:pt x="4" y="13"/>
                    <a:pt x="9" y="15"/>
                    <a:pt x="13" y="17"/>
                  </a:cubicBezTo>
                  <a:cubicBezTo>
                    <a:pt x="13" y="13"/>
                    <a:pt x="14" y="9"/>
                    <a:pt x="14" y="4"/>
                  </a:cubicBezTo>
                  <a:cubicBezTo>
                    <a:pt x="11" y="3"/>
                    <a:pt x="8" y="2"/>
                    <a:pt x="4" y="0"/>
                  </a:cubicBezTo>
                </a:path>
              </a:pathLst>
            </a:custGeom>
            <a:solidFill>
              <a:srgbClr val="B5A6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5" name="Freeform 19">
              <a:extLst>
                <a:ext uri="{FF2B5EF4-FFF2-40B4-BE49-F238E27FC236}">
                  <a16:creationId xmlns:a16="http://schemas.microsoft.com/office/drawing/2014/main" xmlns="" id="{C16780A4-B463-4680-8B20-E745BEAA1CED}"/>
                </a:ext>
              </a:extLst>
            </p:cNvPr>
            <p:cNvSpPr>
              <a:spLocks/>
            </p:cNvSpPr>
            <p:nvPr/>
          </p:nvSpPr>
          <p:spPr bwMode="auto">
            <a:xfrm>
              <a:off x="8400563" y="3351243"/>
              <a:ext cx="68295" cy="45943"/>
            </a:xfrm>
            <a:custGeom>
              <a:avLst/>
              <a:gdLst>
                <a:gd name="T0" fmla="*/ 0 w 32"/>
                <a:gd name="T1" fmla="*/ 0 h 22"/>
                <a:gd name="T2" fmla="*/ 0 w 32"/>
                <a:gd name="T3" fmla="*/ 2147483646 h 22"/>
                <a:gd name="T4" fmla="*/ 0 w 32"/>
                <a:gd name="T5" fmla="*/ 2147483646 h 22"/>
                <a:gd name="T6" fmla="*/ 2147483646 w 32"/>
                <a:gd name="T7" fmla="*/ 2147483646 h 22"/>
                <a:gd name="T8" fmla="*/ 2147483646 w 32"/>
                <a:gd name="T9" fmla="*/ 2147483646 h 22"/>
                <a:gd name="T10" fmla="*/ 0 w 32"/>
                <a:gd name="T11" fmla="*/ 0 h 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2" h="22">
                  <a:moveTo>
                    <a:pt x="0" y="0"/>
                  </a:moveTo>
                  <a:cubicBezTo>
                    <a:pt x="0" y="2"/>
                    <a:pt x="0" y="4"/>
                    <a:pt x="0" y="6"/>
                  </a:cubicBezTo>
                  <a:cubicBezTo>
                    <a:pt x="0" y="6"/>
                    <a:pt x="0" y="7"/>
                    <a:pt x="0" y="8"/>
                  </a:cubicBezTo>
                  <a:cubicBezTo>
                    <a:pt x="10" y="13"/>
                    <a:pt x="21" y="18"/>
                    <a:pt x="32" y="22"/>
                  </a:cubicBezTo>
                  <a:cubicBezTo>
                    <a:pt x="31" y="19"/>
                    <a:pt x="30" y="16"/>
                    <a:pt x="29" y="13"/>
                  </a:cubicBezTo>
                  <a:cubicBezTo>
                    <a:pt x="19" y="9"/>
                    <a:pt x="9" y="5"/>
                    <a:pt x="0" y="0"/>
                  </a:cubicBezTo>
                </a:path>
              </a:pathLst>
            </a:custGeom>
            <a:solidFill>
              <a:srgbClr val="B5A6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6" name="Freeform 20">
              <a:extLst>
                <a:ext uri="{FF2B5EF4-FFF2-40B4-BE49-F238E27FC236}">
                  <a16:creationId xmlns:a16="http://schemas.microsoft.com/office/drawing/2014/main" xmlns="" id="{061F6E1E-24DA-468B-A803-223350D60EED}"/>
                </a:ext>
              </a:extLst>
            </p:cNvPr>
            <p:cNvSpPr>
              <a:spLocks/>
            </p:cNvSpPr>
            <p:nvPr/>
          </p:nvSpPr>
          <p:spPr bwMode="auto">
            <a:xfrm>
              <a:off x="8422402" y="3453657"/>
              <a:ext cx="200945" cy="98449"/>
            </a:xfrm>
            <a:custGeom>
              <a:avLst/>
              <a:gdLst>
                <a:gd name="T0" fmla="*/ 0 w 94"/>
                <a:gd name="T1" fmla="*/ 0 h 46"/>
                <a:gd name="T2" fmla="*/ 2147483646 w 94"/>
                <a:gd name="T3" fmla="*/ 2147483646 h 46"/>
                <a:gd name="T4" fmla="*/ 2147483646 w 94"/>
                <a:gd name="T5" fmla="*/ 2147483646 h 46"/>
                <a:gd name="T6" fmla="*/ 2147483646 w 94"/>
                <a:gd name="T7" fmla="*/ 2147483646 h 46"/>
                <a:gd name="T8" fmla="*/ 2147483646 w 94"/>
                <a:gd name="T9" fmla="*/ 2147483646 h 46"/>
                <a:gd name="T10" fmla="*/ 0 w 94"/>
                <a:gd name="T11" fmla="*/ 0 h 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4" h="46">
                  <a:moveTo>
                    <a:pt x="0" y="0"/>
                  </a:moveTo>
                  <a:cubicBezTo>
                    <a:pt x="3" y="5"/>
                    <a:pt x="5" y="11"/>
                    <a:pt x="8" y="16"/>
                  </a:cubicBezTo>
                  <a:cubicBezTo>
                    <a:pt x="28" y="24"/>
                    <a:pt x="48" y="32"/>
                    <a:pt x="68" y="38"/>
                  </a:cubicBezTo>
                  <a:cubicBezTo>
                    <a:pt x="77" y="41"/>
                    <a:pt x="85" y="44"/>
                    <a:pt x="94" y="46"/>
                  </a:cubicBezTo>
                  <a:cubicBezTo>
                    <a:pt x="82" y="41"/>
                    <a:pt x="71" y="34"/>
                    <a:pt x="61" y="25"/>
                  </a:cubicBezTo>
                  <a:cubicBezTo>
                    <a:pt x="41" y="18"/>
                    <a:pt x="20" y="9"/>
                    <a:pt x="0" y="0"/>
                  </a:cubicBezTo>
                </a:path>
              </a:pathLst>
            </a:custGeom>
            <a:solidFill>
              <a:srgbClr val="B5A6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7" name="Freeform 21">
              <a:extLst>
                <a:ext uri="{FF2B5EF4-FFF2-40B4-BE49-F238E27FC236}">
                  <a16:creationId xmlns:a16="http://schemas.microsoft.com/office/drawing/2014/main" xmlns="" id="{24D1DD19-037B-4C12-8D16-667B9C9D9782}"/>
                </a:ext>
              </a:extLst>
            </p:cNvPr>
            <p:cNvSpPr>
              <a:spLocks/>
            </p:cNvSpPr>
            <p:nvPr/>
          </p:nvSpPr>
          <p:spPr bwMode="auto">
            <a:xfrm>
              <a:off x="8031187" y="3196689"/>
              <a:ext cx="1163637" cy="413489"/>
            </a:xfrm>
            <a:custGeom>
              <a:avLst/>
              <a:gdLst>
                <a:gd name="T0" fmla="*/ 2147483646 w 546"/>
                <a:gd name="T1" fmla="*/ 2147483646 h 194"/>
                <a:gd name="T2" fmla="*/ 2147483646 w 546"/>
                <a:gd name="T3" fmla="*/ 2147483646 h 194"/>
                <a:gd name="T4" fmla="*/ 2147483646 w 546"/>
                <a:gd name="T5" fmla="*/ 2147483646 h 194"/>
                <a:gd name="T6" fmla="*/ 2147483646 w 546"/>
                <a:gd name="T7" fmla="*/ 2147483646 h 194"/>
                <a:gd name="T8" fmla="*/ 2147483646 w 546"/>
                <a:gd name="T9" fmla="*/ 2147483646 h 194"/>
                <a:gd name="T10" fmla="*/ 2147483646 w 546"/>
                <a:gd name="T11" fmla="*/ 2147483646 h 194"/>
                <a:gd name="T12" fmla="*/ 2147483646 w 546"/>
                <a:gd name="T13" fmla="*/ 2147483646 h 194"/>
                <a:gd name="T14" fmla="*/ 2147483646 w 546"/>
                <a:gd name="T15" fmla="*/ 2147483646 h 194"/>
                <a:gd name="T16" fmla="*/ 2147483646 w 546"/>
                <a:gd name="T17" fmla="*/ 2147483646 h 194"/>
                <a:gd name="T18" fmla="*/ 2147483646 w 546"/>
                <a:gd name="T19" fmla="*/ 2147483646 h 194"/>
                <a:gd name="T20" fmla="*/ 2147483646 w 546"/>
                <a:gd name="T21" fmla="*/ 2147483646 h 1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46" h="194">
                  <a:moveTo>
                    <a:pt x="184" y="32"/>
                  </a:moveTo>
                  <a:cubicBezTo>
                    <a:pt x="183" y="36"/>
                    <a:pt x="179" y="46"/>
                    <a:pt x="178" y="47"/>
                  </a:cubicBezTo>
                  <a:cubicBezTo>
                    <a:pt x="124" y="34"/>
                    <a:pt x="85" y="26"/>
                    <a:pt x="84" y="31"/>
                  </a:cubicBezTo>
                  <a:cubicBezTo>
                    <a:pt x="82" y="39"/>
                    <a:pt x="165" y="71"/>
                    <a:pt x="271" y="102"/>
                  </a:cubicBezTo>
                  <a:cubicBezTo>
                    <a:pt x="377" y="133"/>
                    <a:pt x="465" y="152"/>
                    <a:pt x="467" y="144"/>
                  </a:cubicBezTo>
                  <a:cubicBezTo>
                    <a:pt x="469" y="139"/>
                    <a:pt x="437" y="126"/>
                    <a:pt x="386" y="108"/>
                  </a:cubicBezTo>
                  <a:cubicBezTo>
                    <a:pt x="386" y="108"/>
                    <a:pt x="389" y="94"/>
                    <a:pt x="389" y="93"/>
                  </a:cubicBezTo>
                  <a:cubicBezTo>
                    <a:pt x="483" y="127"/>
                    <a:pt x="546" y="159"/>
                    <a:pt x="541" y="174"/>
                  </a:cubicBezTo>
                  <a:cubicBezTo>
                    <a:pt x="536" y="194"/>
                    <a:pt x="411" y="174"/>
                    <a:pt x="263" y="130"/>
                  </a:cubicBezTo>
                  <a:cubicBezTo>
                    <a:pt x="115" y="87"/>
                    <a:pt x="0" y="35"/>
                    <a:pt x="6" y="15"/>
                  </a:cubicBezTo>
                  <a:cubicBezTo>
                    <a:pt x="10" y="0"/>
                    <a:pt x="84" y="8"/>
                    <a:pt x="184" y="32"/>
                  </a:cubicBezTo>
                  <a:close/>
                </a:path>
              </a:pathLst>
            </a:custGeom>
            <a:solidFill>
              <a:srgbClr val="A18B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11" name="PA-组合 4">
            <a:extLst>
              <a:ext uri="{FF2B5EF4-FFF2-40B4-BE49-F238E27FC236}">
                <a16:creationId xmlns:a16="http://schemas.microsoft.com/office/drawing/2014/main" xmlns="" id="{D510495A-B162-4B2F-8D70-5B5C5472C1A4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936133" y="1005240"/>
            <a:ext cx="6592284" cy="669853"/>
            <a:chOff x="372001" y="1149542"/>
            <a:chExt cx="3866098" cy="3157898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9" name="PA-同心圆 695">
              <a:extLst>
                <a:ext uri="{FF2B5EF4-FFF2-40B4-BE49-F238E27FC236}">
                  <a16:creationId xmlns:a16="http://schemas.microsoft.com/office/drawing/2014/main" xmlns="" id="{BFF1FC7E-EBEE-4E5C-BA5B-8A2F0A88D64F}"/>
                </a:ext>
              </a:extLst>
            </p:cNvPr>
            <p:cNvSpPr/>
            <p:nvPr/>
          </p:nvSpPr>
          <p:spPr>
            <a:xfrm>
              <a:off x="372001" y="1149542"/>
              <a:ext cx="3866098" cy="3157898"/>
            </a:xfrm>
            <a:prstGeom prst="roundRect">
              <a:avLst>
                <a:gd name="adj" fmla="val 34726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ln w="20320">
                  <a:solidFill>
                    <a:schemeClr val="tx2">
                      <a:lumMod val="50000"/>
                    </a:schemeClr>
                  </a:solidFill>
                </a:ln>
                <a:solidFill>
                  <a:prstClr val="black"/>
                </a:solidFill>
                <a:latin typeface="Calibri"/>
                <a:ea typeface="微软雅黑"/>
              </a:endParaRPr>
            </a:p>
          </p:txBody>
        </p:sp>
        <p:sp>
          <p:nvSpPr>
            <p:cNvPr id="20" name="PA-椭圆 30">
              <a:extLst>
                <a:ext uri="{FF2B5EF4-FFF2-40B4-BE49-F238E27FC236}">
                  <a16:creationId xmlns:a16="http://schemas.microsoft.com/office/drawing/2014/main" xmlns="" id="{E64E3554-FE15-46F7-B83B-3F9CF6B34907}"/>
                </a:ext>
              </a:extLst>
            </p:cNvPr>
            <p:cNvSpPr/>
            <p:nvPr/>
          </p:nvSpPr>
          <p:spPr>
            <a:xfrm>
              <a:off x="401653" y="1310560"/>
              <a:ext cx="3806792" cy="2882266"/>
            </a:xfrm>
            <a:prstGeom prst="roundRect">
              <a:avLst>
                <a:gd name="adj" fmla="val 35827"/>
              </a:avLst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zh-CN" altLang="en-US" sz="3200" b="1" dirty="0">
                  <a:ln w="20320">
                    <a:solidFill>
                      <a:schemeClr val="tx2">
                        <a:lumMod val="50000"/>
                      </a:schemeClr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探究重力的大小跟质量的关系</a:t>
              </a:r>
            </a:p>
          </p:txBody>
        </p:sp>
      </p:grpSp>
      <p:sp>
        <p:nvSpPr>
          <p:cNvPr id="21" name="TextBox 5">
            <a:extLst>
              <a:ext uri="{FF2B5EF4-FFF2-40B4-BE49-F238E27FC236}">
                <a16:creationId xmlns:a16="http://schemas.microsoft.com/office/drawing/2014/main" xmlns="" id="{0845433F-98CA-41CD-8097-8D95A8B74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502" y="2091543"/>
            <a:ext cx="6813757" cy="2554545"/>
          </a:xfrm>
          <a:prstGeom prst="rect">
            <a:avLst/>
          </a:prstGeom>
          <a:gradFill flip="none" rotWithShape="1">
            <a:gsLst>
              <a:gs pos="0">
                <a:srgbClr val="C7C5C4"/>
              </a:gs>
              <a:gs pos="100000">
                <a:srgbClr val="EEF2F3"/>
              </a:gs>
            </a:gsLst>
            <a:lin ang="0" scaled="1"/>
            <a:tileRect/>
          </a:gradFill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</p:spPr>
        <p:txBody>
          <a:bodyPr anchor="ctr">
            <a:spAutoFit/>
          </a:bodyPr>
          <a:lstStyle>
            <a:defPPr>
              <a:defRPr lang="zh-CN"/>
            </a:defPPr>
            <a:lvl1pPr eaLnBrk="1" hangingPunct="1">
              <a:defRPr kumimoji="1" sz="32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dirty="0"/>
              <a:t>实验器材：</a:t>
            </a:r>
            <a:endParaRPr lang="en-US" altLang="zh-CN" dirty="0"/>
          </a:p>
          <a:p>
            <a:pPr>
              <a:defRPr/>
            </a:pPr>
            <a:r>
              <a:rPr lang="zh-CN" altLang="en-US" dirty="0"/>
              <a:t>实验步骤：</a:t>
            </a: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zh-CN" altLang="en-US" dirty="0"/>
          </a:p>
        </p:txBody>
      </p:sp>
      <p:sp>
        <p:nvSpPr>
          <p:cNvPr id="22" name="TextBox 6"/>
          <p:cNvSpPr txBox="1">
            <a:spLocks noChangeArrowheads="1"/>
          </p:cNvSpPr>
          <p:nvPr/>
        </p:nvSpPr>
        <p:spPr bwMode="auto">
          <a:xfrm>
            <a:off x="2335213" y="2160588"/>
            <a:ext cx="40703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 typeface="Arial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弹簧测力计、钩码</a:t>
            </a:r>
          </a:p>
        </p:txBody>
      </p:sp>
      <p:sp>
        <p:nvSpPr>
          <p:cNvPr id="23" name="TextBox 8"/>
          <p:cNvSpPr txBox="1">
            <a:spLocks noChangeArrowheads="1"/>
          </p:cNvSpPr>
          <p:nvPr/>
        </p:nvSpPr>
        <p:spPr bwMode="auto">
          <a:xfrm>
            <a:off x="2312988" y="2684463"/>
            <a:ext cx="4565650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Arial" pitchFamily="34" charset="0"/>
              <a:buNone/>
            </a:pP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把</a:t>
            </a:r>
            <a:r>
              <a:rPr lang="zh-CN" altLang="en-US" sz="2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已知质量</a:t>
            </a: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的钩码挂在弹簧测力计上，</a:t>
            </a:r>
            <a:r>
              <a:rPr lang="zh-CN" altLang="en-US" sz="2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静止</a:t>
            </a: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时，</a:t>
            </a:r>
            <a:r>
              <a:rPr lang="zh-CN" altLang="en-US" sz="2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弹簧测力计的示数等于钩码所受的重力大小</a:t>
            </a: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pic>
        <p:nvPicPr>
          <p:cNvPr id="24" name="Picture 11" descr="E:\R八物下\8x73\jpg\01004001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8545" r="26923"/>
          <a:stretch>
            <a:fillRect/>
          </a:stretch>
        </p:blipFill>
        <p:spPr bwMode="auto">
          <a:xfrm>
            <a:off x="7172325" y="382588"/>
            <a:ext cx="1084263" cy="507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图片 2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36625" y="1054100"/>
            <a:ext cx="7456488" cy="483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28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0" y="0"/>
                                      <p:to x="100000" y="100000"/>
                                    </p:animScale>
                                    <p:animScale>
                                      <p:cBhvr>
                                        <p:cTn id="8" dur="46" fill="hold">
                                          <p:stCondLst>
                                            <p:cond delay="28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110000" y="110000"/>
                                    </p:animScale>
                                    <p:animScale>
                                      <p:cBhvr>
                                        <p:cTn id="9" dur="46" fill="hold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10000" y="110000"/>
                                      <p:to x="100000" y="100000"/>
                                    </p:animScale>
                                    <p:animScale>
                                      <p:cBhvr>
                                        <p:cTn id="10" dur="46" fill="hold">
                                          <p:stCondLst>
                                            <p:cond delay="3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105000" y="105000"/>
                                    </p:animScale>
                                    <p:animScale>
                                      <p:cBhvr>
                                        <p:cTn id="11" dur="58" fill="hold">
                                          <p:stCondLst>
                                            <p:cond delay="41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5000" y="105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97460EB4-099A-4872-B8D4-DE1A84F0BF58}"/>
              </a:ext>
            </a:extLst>
          </p:cNvPr>
          <p:cNvGrpSpPr>
            <a:grpSpLocks/>
          </p:cNvGrpSpPr>
          <p:nvPr/>
        </p:nvGrpSpPr>
        <p:grpSpPr bwMode="auto">
          <a:xfrm>
            <a:off x="304607" y="344282"/>
            <a:ext cx="2711155" cy="530849"/>
            <a:chOff x="1752567" y="402830"/>
            <a:chExt cx="4217586" cy="844742"/>
          </a:xfrm>
          <a:solidFill>
            <a:srgbClr val="4B5251"/>
          </a:solidFill>
          <a:effectLst>
            <a:outerShdw blurRad="50800" dist="38100" dir="5400000" sx="105000" sy="105000" algn="t" rotWithShape="0">
              <a:prstClr val="black">
                <a:alpha val="40000"/>
              </a:prstClr>
            </a:outerShdw>
          </a:effectLst>
        </p:grpSpPr>
        <p:sp>
          <p:nvSpPr>
            <p:cNvPr id="3" name="椭圆 2">
              <a:extLst>
                <a:ext uri="{FF2B5EF4-FFF2-40B4-BE49-F238E27FC236}">
                  <a16:creationId xmlns:a16="http://schemas.microsoft.com/office/drawing/2014/main" xmlns="" id="{E2342C79-C3E7-489F-B6CD-56469282EF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567" y="402830"/>
              <a:ext cx="844470" cy="844742"/>
            </a:xfrm>
            <a:prstGeom prst="ellipse">
              <a:avLst/>
            </a:prstGeom>
            <a:grpFill/>
            <a:ln>
              <a:noFill/>
            </a:ln>
            <a:extLst/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prstClr val="white"/>
                </a:solidFill>
                <a:latin typeface="等线" panose="02010600030101010101" pitchFamily="2" charset="-122"/>
                <a:ea typeface="KaiTi"/>
              </a:endParaRPr>
            </a:p>
          </p:txBody>
        </p:sp>
        <p:sp>
          <p:nvSpPr>
            <p:cNvPr id="4" name="任意多边形: 形状 14">
              <a:extLst>
                <a:ext uri="{FF2B5EF4-FFF2-40B4-BE49-F238E27FC236}">
                  <a16:creationId xmlns:a16="http://schemas.microsoft.com/office/drawing/2014/main" xmlns="" id="{E8C7254F-9724-4B17-A163-85A72EC6FA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3055" y="402830"/>
              <a:ext cx="3827098" cy="844742"/>
            </a:xfrm>
            <a:custGeom>
              <a:avLst/>
              <a:gdLst>
                <a:gd name="T0" fmla="*/ 3535441 w 3096868"/>
                <a:gd name="T1" fmla="*/ 665844 h 683523"/>
                <a:gd name="T2" fmla="*/ 3620786 w 3096868"/>
                <a:gd name="T3" fmla="*/ 751190 h 683523"/>
                <a:gd name="T4" fmla="*/ 3535441 w 3096868"/>
                <a:gd name="T5" fmla="*/ 836535 h 683523"/>
                <a:gd name="T6" fmla="*/ 3450096 w 3096868"/>
                <a:gd name="T7" fmla="*/ 751190 h 683523"/>
                <a:gd name="T8" fmla="*/ 3535441 w 3096868"/>
                <a:gd name="T9" fmla="*/ 665844 h 683523"/>
                <a:gd name="T10" fmla="*/ 3575421 w 3096868"/>
                <a:gd name="T11" fmla="*/ 334148 h 683523"/>
                <a:gd name="T12" fmla="*/ 3740494 w 3096868"/>
                <a:gd name="T13" fmla="*/ 334148 h 683523"/>
                <a:gd name="T14" fmla="*/ 3827310 w 3096868"/>
                <a:gd name="T15" fmla="*/ 420964 h 683523"/>
                <a:gd name="T16" fmla="*/ 3740494 w 3096868"/>
                <a:gd name="T17" fmla="*/ 507780 h 683523"/>
                <a:gd name="T18" fmla="*/ 3575421 w 3096868"/>
                <a:gd name="T19" fmla="*/ 507780 h 683523"/>
                <a:gd name="T20" fmla="*/ 3488605 w 3096868"/>
                <a:gd name="T21" fmla="*/ 420964 h 683523"/>
                <a:gd name="T22" fmla="*/ 3575421 w 3096868"/>
                <a:gd name="T23" fmla="*/ 334148 h 683523"/>
                <a:gd name="T24" fmla="*/ 300585 w 3096868"/>
                <a:gd name="T25" fmla="*/ 260256 h 683523"/>
                <a:gd name="T26" fmla="*/ 300585 w 3096868"/>
                <a:gd name="T27" fmla="*/ 260256 h 683523"/>
                <a:gd name="T28" fmla="*/ 300585 w 3096868"/>
                <a:gd name="T29" fmla="*/ 260257 h 683523"/>
                <a:gd name="T30" fmla="*/ 3111437 w 3096868"/>
                <a:gd name="T31" fmla="*/ 8158 h 683523"/>
                <a:gd name="T32" fmla="*/ 3196782 w 3096868"/>
                <a:gd name="T33" fmla="*/ 93503 h 683523"/>
                <a:gd name="T34" fmla="*/ 3111437 w 3096868"/>
                <a:gd name="T35" fmla="*/ 178848 h 683523"/>
                <a:gd name="T36" fmla="*/ 3026091 w 3096868"/>
                <a:gd name="T37" fmla="*/ 93503 h 683523"/>
                <a:gd name="T38" fmla="*/ 3111437 w 3096868"/>
                <a:gd name="T39" fmla="*/ 8158 h 683523"/>
                <a:gd name="T40" fmla="*/ 86816 w 3096868"/>
                <a:gd name="T41" fmla="*/ 0 h 683523"/>
                <a:gd name="T42" fmla="*/ 2864929 w 3096868"/>
                <a:gd name="T43" fmla="*/ 0 h 683523"/>
                <a:gd name="T44" fmla="*/ 2951744 w 3096868"/>
                <a:gd name="T45" fmla="*/ 86816 h 683523"/>
                <a:gd name="T46" fmla="*/ 2864929 w 3096868"/>
                <a:gd name="T47" fmla="*/ 173632 h 683523"/>
                <a:gd name="T48" fmla="*/ 2734090 w 3096868"/>
                <a:gd name="T49" fmla="*/ 173632 h 683523"/>
                <a:gd name="T50" fmla="*/ 2723584 w 3096868"/>
                <a:gd name="T51" fmla="*/ 175729 h 683523"/>
                <a:gd name="T52" fmla="*/ 2670560 w 3096868"/>
                <a:gd name="T53" fmla="*/ 254801 h 683523"/>
                <a:gd name="T54" fmla="*/ 2723584 w 3096868"/>
                <a:gd name="T55" fmla="*/ 333871 h 683523"/>
                <a:gd name="T56" fmla="*/ 2724968 w 3096868"/>
                <a:gd name="T57" fmla="*/ 334148 h 683523"/>
                <a:gd name="T58" fmla="*/ 3156548 w 3096868"/>
                <a:gd name="T59" fmla="*/ 334148 h 683523"/>
                <a:gd name="T60" fmla="*/ 3243364 w 3096868"/>
                <a:gd name="T61" fmla="*/ 420964 h 683523"/>
                <a:gd name="T62" fmla="*/ 3156548 w 3096868"/>
                <a:gd name="T63" fmla="*/ 507780 h 683523"/>
                <a:gd name="T64" fmla="*/ 3030652 w 3096868"/>
                <a:gd name="T65" fmla="*/ 507780 h 683523"/>
                <a:gd name="T66" fmla="*/ 3002180 w 3096868"/>
                <a:gd name="T67" fmla="*/ 513462 h 683523"/>
                <a:gd name="T68" fmla="*/ 2949156 w 3096868"/>
                <a:gd name="T69" fmla="*/ 592534 h 683523"/>
                <a:gd name="T70" fmla="*/ 2974584 w 3096868"/>
                <a:gd name="T71" fmla="*/ 653214 h 683523"/>
                <a:gd name="T72" fmla="*/ 3001437 w 3096868"/>
                <a:gd name="T73" fmla="*/ 671110 h 683523"/>
                <a:gd name="T74" fmla="*/ 3287446 w 3096868"/>
                <a:gd name="T75" fmla="*/ 671110 h 683523"/>
                <a:gd name="T76" fmla="*/ 3374262 w 3096868"/>
                <a:gd name="T77" fmla="*/ 757926 h 683523"/>
                <a:gd name="T78" fmla="*/ 3287446 w 3096868"/>
                <a:gd name="T79" fmla="*/ 844742 h 683523"/>
                <a:gd name="T80" fmla="*/ 86816 w 3096868"/>
                <a:gd name="T81" fmla="*/ 844742 h 683523"/>
                <a:gd name="T82" fmla="*/ 0 w 3096868"/>
                <a:gd name="T83" fmla="*/ 757926 h 683523"/>
                <a:gd name="T84" fmla="*/ 86816 w 3096868"/>
                <a:gd name="T85" fmla="*/ 671110 h 683523"/>
                <a:gd name="T86" fmla="*/ 300585 w 3096868"/>
                <a:gd name="T87" fmla="*/ 671110 h 683523"/>
                <a:gd name="T88" fmla="*/ 300585 w 3096868"/>
                <a:gd name="T89" fmla="*/ 507780 h 683523"/>
                <a:gd name="T90" fmla="*/ 131059 w 3096868"/>
                <a:gd name="T91" fmla="*/ 507780 h 683523"/>
                <a:gd name="T92" fmla="*/ 44243 w 3096868"/>
                <a:gd name="T93" fmla="*/ 420964 h 683523"/>
                <a:gd name="T94" fmla="*/ 131059 w 3096868"/>
                <a:gd name="T95" fmla="*/ 334148 h 683523"/>
                <a:gd name="T96" fmla="*/ 340336 w 3096868"/>
                <a:gd name="T97" fmla="*/ 334148 h 683523"/>
                <a:gd name="T98" fmla="*/ 327649 w 3096868"/>
                <a:gd name="T99" fmla="*/ 325594 h 683523"/>
                <a:gd name="T100" fmla="*/ 307845 w 3096868"/>
                <a:gd name="T101" fmla="*/ 296223 h 683523"/>
                <a:gd name="T102" fmla="*/ 300585 w 3096868"/>
                <a:gd name="T103" fmla="*/ 260256 h 683523"/>
                <a:gd name="T104" fmla="*/ 307845 w 3096868"/>
                <a:gd name="T105" fmla="*/ 224290 h 683523"/>
                <a:gd name="T106" fmla="*/ 341324 w 3096868"/>
                <a:gd name="T107" fmla="*/ 183636 h 683523"/>
                <a:gd name="T108" fmla="*/ 374075 w 3096868"/>
                <a:gd name="T109" fmla="*/ 173632 h 683523"/>
                <a:gd name="T110" fmla="*/ 86816 w 3096868"/>
                <a:gd name="T111" fmla="*/ 173632 h 683523"/>
                <a:gd name="T112" fmla="*/ 0 w 3096868"/>
                <a:gd name="T113" fmla="*/ 86816 h 683523"/>
                <a:gd name="T114" fmla="*/ 86816 w 3096868"/>
                <a:gd name="T115" fmla="*/ 0 h 68352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096868"/>
                <a:gd name="T175" fmla="*/ 0 h 683523"/>
                <a:gd name="T176" fmla="*/ 3096868 w 3096868"/>
                <a:gd name="T177" fmla="*/ 683523 h 68352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096868" h="683523">
                  <a:moveTo>
                    <a:pt x="2860702" y="538768"/>
                  </a:moveTo>
                  <a:cubicBezTo>
                    <a:pt x="2898841" y="538768"/>
                    <a:pt x="2929759" y="569686"/>
                    <a:pt x="2929759" y="607825"/>
                  </a:cubicBezTo>
                  <a:cubicBezTo>
                    <a:pt x="2929759" y="645964"/>
                    <a:pt x="2898841" y="676882"/>
                    <a:pt x="2860702" y="676882"/>
                  </a:cubicBezTo>
                  <a:cubicBezTo>
                    <a:pt x="2822563" y="676882"/>
                    <a:pt x="2791645" y="645964"/>
                    <a:pt x="2791645" y="607825"/>
                  </a:cubicBezTo>
                  <a:cubicBezTo>
                    <a:pt x="2791645" y="569686"/>
                    <a:pt x="2822563" y="538768"/>
                    <a:pt x="2860702" y="538768"/>
                  </a:cubicBezTo>
                  <a:close/>
                  <a:moveTo>
                    <a:pt x="2893052" y="270376"/>
                  </a:moveTo>
                  <a:lnTo>
                    <a:pt x="3026621" y="270376"/>
                  </a:lnTo>
                  <a:cubicBezTo>
                    <a:pt x="3065417" y="270376"/>
                    <a:pt x="3096868" y="301827"/>
                    <a:pt x="3096868" y="340623"/>
                  </a:cubicBezTo>
                  <a:cubicBezTo>
                    <a:pt x="3096868" y="379419"/>
                    <a:pt x="3065417" y="410870"/>
                    <a:pt x="3026621" y="410870"/>
                  </a:cubicBezTo>
                  <a:lnTo>
                    <a:pt x="2893052" y="410870"/>
                  </a:lnTo>
                  <a:cubicBezTo>
                    <a:pt x="2854256" y="410870"/>
                    <a:pt x="2822805" y="379419"/>
                    <a:pt x="2822805" y="340623"/>
                  </a:cubicBezTo>
                  <a:cubicBezTo>
                    <a:pt x="2822805" y="301827"/>
                    <a:pt x="2854256" y="270376"/>
                    <a:pt x="2893052" y="270376"/>
                  </a:cubicBezTo>
                  <a:close/>
                  <a:moveTo>
                    <a:pt x="243218" y="210586"/>
                  </a:moveTo>
                  <a:lnTo>
                    <a:pt x="243218" y="210586"/>
                  </a:lnTo>
                  <a:lnTo>
                    <a:pt x="243218" y="210587"/>
                  </a:lnTo>
                  <a:lnTo>
                    <a:pt x="243218" y="210586"/>
                  </a:lnTo>
                  <a:close/>
                  <a:moveTo>
                    <a:pt x="2517619" y="6601"/>
                  </a:moveTo>
                  <a:cubicBezTo>
                    <a:pt x="2555758" y="6601"/>
                    <a:pt x="2586676" y="37519"/>
                    <a:pt x="2586676" y="75658"/>
                  </a:cubicBezTo>
                  <a:cubicBezTo>
                    <a:pt x="2586676" y="113797"/>
                    <a:pt x="2555758" y="144715"/>
                    <a:pt x="2517619" y="144715"/>
                  </a:cubicBezTo>
                  <a:cubicBezTo>
                    <a:pt x="2479480" y="144715"/>
                    <a:pt x="2448562" y="113797"/>
                    <a:pt x="2448562" y="75658"/>
                  </a:cubicBezTo>
                  <a:cubicBezTo>
                    <a:pt x="2448562" y="37519"/>
                    <a:pt x="2479480" y="6601"/>
                    <a:pt x="2517619" y="6601"/>
                  </a:cubicBezTo>
                  <a:close/>
                  <a:moveTo>
                    <a:pt x="70247" y="0"/>
                  </a:moveTo>
                  <a:lnTo>
                    <a:pt x="2318157" y="0"/>
                  </a:lnTo>
                  <a:cubicBezTo>
                    <a:pt x="2356953" y="0"/>
                    <a:pt x="2388404" y="31451"/>
                    <a:pt x="2388404" y="70247"/>
                  </a:cubicBezTo>
                  <a:cubicBezTo>
                    <a:pt x="2388404" y="109043"/>
                    <a:pt x="2356953" y="140494"/>
                    <a:pt x="2318157" y="140494"/>
                  </a:cubicBezTo>
                  <a:lnTo>
                    <a:pt x="2212289" y="140494"/>
                  </a:lnTo>
                  <a:lnTo>
                    <a:pt x="2203788" y="142191"/>
                  </a:lnTo>
                  <a:cubicBezTo>
                    <a:pt x="2178575" y="152732"/>
                    <a:pt x="2160884" y="177410"/>
                    <a:pt x="2160884" y="206172"/>
                  </a:cubicBezTo>
                  <a:cubicBezTo>
                    <a:pt x="2160884" y="234933"/>
                    <a:pt x="2178575" y="259611"/>
                    <a:pt x="2203788" y="270152"/>
                  </a:cubicBezTo>
                  <a:lnTo>
                    <a:pt x="2204908" y="270376"/>
                  </a:lnTo>
                  <a:lnTo>
                    <a:pt x="2554121" y="270376"/>
                  </a:lnTo>
                  <a:cubicBezTo>
                    <a:pt x="2592917" y="270376"/>
                    <a:pt x="2624368" y="301827"/>
                    <a:pt x="2624368" y="340623"/>
                  </a:cubicBezTo>
                  <a:cubicBezTo>
                    <a:pt x="2624368" y="379419"/>
                    <a:pt x="2592917" y="410870"/>
                    <a:pt x="2554121" y="410870"/>
                  </a:cubicBezTo>
                  <a:lnTo>
                    <a:pt x="2452252" y="410870"/>
                  </a:lnTo>
                  <a:lnTo>
                    <a:pt x="2429214" y="415468"/>
                  </a:lnTo>
                  <a:cubicBezTo>
                    <a:pt x="2404001" y="426009"/>
                    <a:pt x="2386310" y="450687"/>
                    <a:pt x="2386310" y="479449"/>
                  </a:cubicBezTo>
                  <a:cubicBezTo>
                    <a:pt x="2386310" y="498623"/>
                    <a:pt x="2394173" y="515982"/>
                    <a:pt x="2406885" y="528548"/>
                  </a:cubicBezTo>
                  <a:lnTo>
                    <a:pt x="2428613" y="543029"/>
                  </a:lnTo>
                  <a:lnTo>
                    <a:pt x="2660037" y="543029"/>
                  </a:lnTo>
                  <a:cubicBezTo>
                    <a:pt x="2698833" y="543029"/>
                    <a:pt x="2730284" y="574480"/>
                    <a:pt x="2730284" y="613276"/>
                  </a:cubicBezTo>
                  <a:cubicBezTo>
                    <a:pt x="2730284" y="652072"/>
                    <a:pt x="2698833" y="683523"/>
                    <a:pt x="2660037" y="683523"/>
                  </a:cubicBezTo>
                  <a:lnTo>
                    <a:pt x="70247" y="683523"/>
                  </a:lnTo>
                  <a:cubicBezTo>
                    <a:pt x="31451" y="683523"/>
                    <a:pt x="0" y="652072"/>
                    <a:pt x="0" y="613276"/>
                  </a:cubicBezTo>
                  <a:cubicBezTo>
                    <a:pt x="0" y="574480"/>
                    <a:pt x="31451" y="543029"/>
                    <a:pt x="70247" y="543029"/>
                  </a:cubicBezTo>
                  <a:lnTo>
                    <a:pt x="243218" y="543029"/>
                  </a:lnTo>
                  <a:lnTo>
                    <a:pt x="243218" y="410870"/>
                  </a:lnTo>
                  <a:lnTo>
                    <a:pt x="106046" y="410870"/>
                  </a:lnTo>
                  <a:cubicBezTo>
                    <a:pt x="67250" y="410870"/>
                    <a:pt x="35799" y="379419"/>
                    <a:pt x="35799" y="340623"/>
                  </a:cubicBezTo>
                  <a:cubicBezTo>
                    <a:pt x="35799" y="301827"/>
                    <a:pt x="67250" y="270376"/>
                    <a:pt x="106046" y="270376"/>
                  </a:cubicBezTo>
                  <a:lnTo>
                    <a:pt x="275383" y="270376"/>
                  </a:lnTo>
                  <a:lnTo>
                    <a:pt x="265117" y="263454"/>
                  </a:lnTo>
                  <a:cubicBezTo>
                    <a:pt x="258351" y="256689"/>
                    <a:pt x="252877" y="248634"/>
                    <a:pt x="249093" y="239689"/>
                  </a:cubicBezTo>
                  <a:lnTo>
                    <a:pt x="243218" y="210586"/>
                  </a:lnTo>
                  <a:lnTo>
                    <a:pt x="249093" y="181484"/>
                  </a:lnTo>
                  <a:cubicBezTo>
                    <a:pt x="254769" y="168067"/>
                    <a:pt x="264249" y="156651"/>
                    <a:pt x="276182" y="148589"/>
                  </a:cubicBezTo>
                  <a:lnTo>
                    <a:pt x="302683" y="140494"/>
                  </a:lnTo>
                  <a:lnTo>
                    <a:pt x="70247" y="140494"/>
                  </a:lnTo>
                  <a:cubicBezTo>
                    <a:pt x="31451" y="140494"/>
                    <a:pt x="0" y="109043"/>
                    <a:pt x="0" y="70247"/>
                  </a:cubicBezTo>
                  <a:cubicBezTo>
                    <a:pt x="0" y="31451"/>
                    <a:pt x="31451" y="0"/>
                    <a:pt x="70247" y="0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3000" b="1" dirty="0">
                  <a:solidFill>
                    <a:prstClr val="white"/>
                  </a:solidFill>
                  <a:latin typeface="微软雅黑" panose="020B0503020204020204" pitchFamily="34" charset="-122"/>
                  <a:ea typeface="KaiTi"/>
                </a:rPr>
                <a:t>动手实验</a:t>
              </a:r>
              <a:endParaRPr lang="zh-CN" altLang="en-US" sz="3000" dirty="0">
                <a:solidFill>
                  <a:prstClr val="white"/>
                </a:solidFill>
                <a:latin typeface="等线" panose="02010600030101010101" pitchFamily="2" charset="-122"/>
                <a:ea typeface="KaiTi"/>
              </a:endParaRPr>
            </a:p>
          </p:txBody>
        </p:sp>
      </p:grpSp>
      <p:grpSp>
        <p:nvGrpSpPr>
          <p:cNvPr id="5" name="组合 4"/>
          <p:cNvGrpSpPr>
            <a:grpSpLocks/>
          </p:cNvGrpSpPr>
          <p:nvPr/>
        </p:nvGrpSpPr>
        <p:grpSpPr bwMode="auto">
          <a:xfrm rot="586902">
            <a:off x="-398463" y="303213"/>
            <a:ext cx="1406526" cy="614362"/>
            <a:chOff x="8036364" y="3109913"/>
            <a:chExt cx="1163638" cy="508000"/>
          </a:xfrm>
        </p:grpSpPr>
        <p:sp>
          <p:nvSpPr>
            <p:cNvPr id="6" name="Freeform 10">
              <a:extLst>
                <a:ext uri="{FF2B5EF4-FFF2-40B4-BE49-F238E27FC236}">
                  <a16:creationId xmlns:a16="http://schemas.microsoft.com/office/drawing/2014/main" xmlns="" id="{09984955-8018-45C7-BAB8-B4EF6C4C1E68}"/>
                </a:ext>
              </a:extLst>
            </p:cNvPr>
            <p:cNvSpPr>
              <a:spLocks/>
            </p:cNvSpPr>
            <p:nvPr/>
          </p:nvSpPr>
          <p:spPr bwMode="auto">
            <a:xfrm>
              <a:off x="8376334" y="3107683"/>
              <a:ext cx="509584" cy="508000"/>
            </a:xfrm>
            <a:custGeom>
              <a:avLst/>
              <a:gdLst>
                <a:gd name="T0" fmla="*/ 2147483646 w 239"/>
                <a:gd name="T1" fmla="*/ 2147483646 h 239"/>
                <a:gd name="T2" fmla="*/ 2147483646 w 239"/>
                <a:gd name="T3" fmla="*/ 2147483646 h 239"/>
                <a:gd name="T4" fmla="*/ 2147483646 w 239"/>
                <a:gd name="T5" fmla="*/ 2147483646 h 239"/>
                <a:gd name="T6" fmla="*/ 2147483646 w 239"/>
                <a:gd name="T7" fmla="*/ 2147483646 h 239"/>
                <a:gd name="T8" fmla="*/ 2147483646 w 239"/>
                <a:gd name="T9" fmla="*/ 2147483646 h 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9" h="239">
                  <a:moveTo>
                    <a:pt x="15" y="93"/>
                  </a:moveTo>
                  <a:cubicBezTo>
                    <a:pt x="0" y="150"/>
                    <a:pt x="35" y="209"/>
                    <a:pt x="92" y="224"/>
                  </a:cubicBezTo>
                  <a:cubicBezTo>
                    <a:pt x="150" y="239"/>
                    <a:pt x="209" y="205"/>
                    <a:pt x="224" y="147"/>
                  </a:cubicBezTo>
                  <a:cubicBezTo>
                    <a:pt x="239" y="89"/>
                    <a:pt x="205" y="30"/>
                    <a:pt x="147" y="15"/>
                  </a:cubicBezTo>
                  <a:cubicBezTo>
                    <a:pt x="89" y="0"/>
                    <a:pt x="30" y="35"/>
                    <a:pt x="15" y="93"/>
                  </a:cubicBezTo>
                </a:path>
              </a:pathLst>
            </a:custGeom>
            <a:solidFill>
              <a:srgbClr val="E7EB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7" name="Freeform 11">
              <a:extLst>
                <a:ext uri="{FF2B5EF4-FFF2-40B4-BE49-F238E27FC236}">
                  <a16:creationId xmlns:a16="http://schemas.microsoft.com/office/drawing/2014/main" xmlns="" id="{81BE69A8-D99D-48E0-8459-E705108DA9EB}"/>
                </a:ext>
              </a:extLst>
            </p:cNvPr>
            <p:cNvSpPr>
              <a:spLocks/>
            </p:cNvSpPr>
            <p:nvPr/>
          </p:nvSpPr>
          <p:spPr bwMode="auto">
            <a:xfrm>
              <a:off x="8465489" y="3192618"/>
              <a:ext cx="395321" cy="129953"/>
            </a:xfrm>
            <a:custGeom>
              <a:avLst/>
              <a:gdLst>
                <a:gd name="T0" fmla="*/ 2147483646 w 186"/>
                <a:gd name="T1" fmla="*/ 0 h 61"/>
                <a:gd name="T2" fmla="*/ 0 w 186"/>
                <a:gd name="T3" fmla="*/ 2147483646 h 61"/>
                <a:gd name="T4" fmla="*/ 0 w 186"/>
                <a:gd name="T5" fmla="*/ 2147483646 h 61"/>
                <a:gd name="T6" fmla="*/ 0 w 186"/>
                <a:gd name="T7" fmla="*/ 2147483646 h 61"/>
                <a:gd name="T8" fmla="*/ 0 w 186"/>
                <a:gd name="T9" fmla="*/ 2147483646 h 61"/>
                <a:gd name="T10" fmla="*/ 2147483646 w 186"/>
                <a:gd name="T11" fmla="*/ 2147483646 h 61"/>
                <a:gd name="T12" fmla="*/ 2147483646 w 186"/>
                <a:gd name="T13" fmla="*/ 2147483646 h 61"/>
                <a:gd name="T14" fmla="*/ 2147483646 w 186"/>
                <a:gd name="T15" fmla="*/ 0 h 6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86" h="61">
                  <a:moveTo>
                    <a:pt x="8" y="0"/>
                  </a:moveTo>
                  <a:cubicBezTo>
                    <a:pt x="5" y="3"/>
                    <a:pt x="2" y="5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58" y="37"/>
                    <a:pt x="122" y="56"/>
                    <a:pt x="186" y="61"/>
                  </a:cubicBezTo>
                  <a:cubicBezTo>
                    <a:pt x="186" y="60"/>
                    <a:pt x="186" y="59"/>
                    <a:pt x="185" y="58"/>
                  </a:cubicBezTo>
                  <a:cubicBezTo>
                    <a:pt x="124" y="47"/>
                    <a:pt x="65" y="26"/>
                    <a:pt x="8" y="0"/>
                  </a:cubicBezTo>
                </a:path>
              </a:pathLst>
            </a:custGeom>
            <a:solidFill>
              <a:srgbClr val="BDB1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8" name="Freeform 12">
              <a:extLst>
                <a:ext uri="{FF2B5EF4-FFF2-40B4-BE49-F238E27FC236}">
                  <a16:creationId xmlns:a16="http://schemas.microsoft.com/office/drawing/2014/main" xmlns="" id="{A64A7E3B-1DF6-4091-AA95-042C66440A3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421470" y="3248363"/>
              <a:ext cx="439976" cy="137830"/>
            </a:xfrm>
            <a:custGeom>
              <a:avLst/>
              <a:gdLst>
                <a:gd name="T0" fmla="*/ 2147483646 w 206"/>
                <a:gd name="T1" fmla="*/ 2147483646 h 65"/>
                <a:gd name="T2" fmla="*/ 2147483646 w 206"/>
                <a:gd name="T3" fmla="*/ 2147483646 h 65"/>
                <a:gd name="T4" fmla="*/ 2147483646 w 206"/>
                <a:gd name="T5" fmla="*/ 2147483646 h 65"/>
                <a:gd name="T6" fmla="*/ 2147483646 w 206"/>
                <a:gd name="T7" fmla="*/ 2147483646 h 65"/>
                <a:gd name="T8" fmla="*/ 2147483646 w 206"/>
                <a:gd name="T9" fmla="*/ 2147483646 h 65"/>
                <a:gd name="T10" fmla="*/ 2147483646 w 206"/>
                <a:gd name="T11" fmla="*/ 0 h 65"/>
                <a:gd name="T12" fmla="*/ 0 w 206"/>
                <a:gd name="T13" fmla="*/ 2147483646 h 65"/>
                <a:gd name="T14" fmla="*/ 0 w 206"/>
                <a:gd name="T15" fmla="*/ 2147483646 h 65"/>
                <a:gd name="T16" fmla="*/ 2147483646 w 206"/>
                <a:gd name="T17" fmla="*/ 0 h 65"/>
                <a:gd name="T18" fmla="*/ 2147483646 w 206"/>
                <a:gd name="T19" fmla="*/ 0 h 6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06" h="65">
                  <a:moveTo>
                    <a:pt x="14" y="4"/>
                  </a:moveTo>
                  <a:cubicBezTo>
                    <a:pt x="14" y="9"/>
                    <a:pt x="13" y="13"/>
                    <a:pt x="13" y="17"/>
                  </a:cubicBezTo>
                  <a:cubicBezTo>
                    <a:pt x="73" y="45"/>
                    <a:pt x="140" y="61"/>
                    <a:pt x="206" y="65"/>
                  </a:cubicBezTo>
                  <a:cubicBezTo>
                    <a:pt x="206" y="64"/>
                    <a:pt x="206" y="62"/>
                    <a:pt x="206" y="61"/>
                  </a:cubicBezTo>
                  <a:cubicBezTo>
                    <a:pt x="139" y="51"/>
                    <a:pt x="75" y="32"/>
                    <a:pt x="14" y="4"/>
                  </a:cubicBezTo>
                  <a:moveTo>
                    <a:pt x="4" y="0"/>
                  </a:moveTo>
                  <a:cubicBezTo>
                    <a:pt x="3" y="3"/>
                    <a:pt x="1" y="7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" y="7"/>
                    <a:pt x="3" y="3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BDB1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9" name="Freeform 13">
              <a:extLst>
                <a:ext uri="{FF2B5EF4-FFF2-40B4-BE49-F238E27FC236}">
                  <a16:creationId xmlns:a16="http://schemas.microsoft.com/office/drawing/2014/main" xmlns="" id="{AD0AA0BD-E8E7-4FDA-9645-1334DFF46D42}"/>
                </a:ext>
              </a:extLst>
            </p:cNvPr>
            <p:cNvSpPr>
              <a:spLocks/>
            </p:cNvSpPr>
            <p:nvPr/>
          </p:nvSpPr>
          <p:spPr bwMode="auto">
            <a:xfrm>
              <a:off x="8463643" y="3379090"/>
              <a:ext cx="366427" cy="108951"/>
            </a:xfrm>
            <a:custGeom>
              <a:avLst/>
              <a:gdLst>
                <a:gd name="T0" fmla="*/ 0 w 172"/>
                <a:gd name="T1" fmla="*/ 0 h 51"/>
                <a:gd name="T2" fmla="*/ 2147483646 w 172"/>
                <a:gd name="T3" fmla="*/ 2147483646 h 51"/>
                <a:gd name="T4" fmla="*/ 2147483646 w 172"/>
                <a:gd name="T5" fmla="*/ 2147483646 h 51"/>
                <a:gd name="T6" fmla="*/ 2147483646 w 172"/>
                <a:gd name="T7" fmla="*/ 2147483646 h 51"/>
                <a:gd name="T8" fmla="*/ 0 w 172"/>
                <a:gd name="T9" fmla="*/ 0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2" h="51">
                  <a:moveTo>
                    <a:pt x="0" y="0"/>
                  </a:moveTo>
                  <a:cubicBezTo>
                    <a:pt x="1" y="3"/>
                    <a:pt x="2" y="6"/>
                    <a:pt x="3" y="9"/>
                  </a:cubicBezTo>
                  <a:cubicBezTo>
                    <a:pt x="56" y="31"/>
                    <a:pt x="112" y="46"/>
                    <a:pt x="170" y="51"/>
                  </a:cubicBezTo>
                  <a:cubicBezTo>
                    <a:pt x="170" y="50"/>
                    <a:pt x="171" y="49"/>
                    <a:pt x="172" y="48"/>
                  </a:cubicBezTo>
                  <a:cubicBezTo>
                    <a:pt x="113" y="41"/>
                    <a:pt x="55" y="23"/>
                    <a:pt x="0" y="0"/>
                  </a:cubicBezTo>
                </a:path>
              </a:pathLst>
            </a:custGeom>
            <a:solidFill>
              <a:srgbClr val="BDB1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0" name="Freeform 14">
              <a:extLst>
                <a:ext uri="{FF2B5EF4-FFF2-40B4-BE49-F238E27FC236}">
                  <a16:creationId xmlns:a16="http://schemas.microsoft.com/office/drawing/2014/main" xmlns="" id="{1A40313D-ACC1-4FF0-821F-58F6A6D051C0}"/>
                </a:ext>
              </a:extLst>
            </p:cNvPr>
            <p:cNvSpPr>
              <a:spLocks/>
            </p:cNvSpPr>
            <p:nvPr/>
          </p:nvSpPr>
          <p:spPr bwMode="auto">
            <a:xfrm>
              <a:off x="8549626" y="3505615"/>
              <a:ext cx="206197" cy="63008"/>
            </a:xfrm>
            <a:custGeom>
              <a:avLst/>
              <a:gdLst>
                <a:gd name="T0" fmla="*/ 0 w 97"/>
                <a:gd name="T1" fmla="*/ 0 h 30"/>
                <a:gd name="T2" fmla="*/ 2147483646 w 97"/>
                <a:gd name="T3" fmla="*/ 2147483646 h 30"/>
                <a:gd name="T4" fmla="*/ 2147483646 w 97"/>
                <a:gd name="T5" fmla="*/ 2147483646 h 30"/>
                <a:gd name="T6" fmla="*/ 2147483646 w 97"/>
                <a:gd name="T7" fmla="*/ 2147483646 h 30"/>
                <a:gd name="T8" fmla="*/ 2147483646 w 97"/>
                <a:gd name="T9" fmla="*/ 2147483646 h 30"/>
                <a:gd name="T10" fmla="*/ 0 w 97"/>
                <a:gd name="T11" fmla="*/ 0 h 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" h="30">
                  <a:moveTo>
                    <a:pt x="0" y="0"/>
                  </a:moveTo>
                  <a:cubicBezTo>
                    <a:pt x="10" y="9"/>
                    <a:pt x="21" y="16"/>
                    <a:pt x="33" y="21"/>
                  </a:cubicBezTo>
                  <a:cubicBezTo>
                    <a:pt x="50" y="25"/>
                    <a:pt x="68" y="29"/>
                    <a:pt x="85" y="30"/>
                  </a:cubicBezTo>
                  <a:cubicBezTo>
                    <a:pt x="89" y="28"/>
                    <a:pt x="93" y="26"/>
                    <a:pt x="97" y="24"/>
                  </a:cubicBezTo>
                  <a:cubicBezTo>
                    <a:pt x="65" y="21"/>
                    <a:pt x="34" y="12"/>
                    <a:pt x="5" y="2"/>
                  </a:cubicBezTo>
                  <a:cubicBezTo>
                    <a:pt x="3" y="1"/>
                    <a:pt x="2" y="1"/>
                    <a:pt x="0" y="0"/>
                  </a:cubicBezTo>
                </a:path>
              </a:pathLst>
            </a:custGeom>
            <a:solidFill>
              <a:srgbClr val="BDB1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pic>
          <p:nvPicPr>
            <p:cNvPr id="19506" name="Picture 1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396726" y="3294063"/>
              <a:ext cx="25400" cy="77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Freeform 16">
              <a:extLst>
                <a:ext uri="{FF2B5EF4-FFF2-40B4-BE49-F238E27FC236}">
                  <a16:creationId xmlns:a16="http://schemas.microsoft.com/office/drawing/2014/main" xmlns="" id="{3CFD016E-4F9A-4E82-9A4F-0D16ACA57D2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401334" y="3206333"/>
              <a:ext cx="324400" cy="384610"/>
            </a:xfrm>
            <a:custGeom>
              <a:avLst/>
              <a:gdLst>
                <a:gd name="T0" fmla="*/ 2147483646 w 152"/>
                <a:gd name="T1" fmla="*/ 2147483646 h 181"/>
                <a:gd name="T2" fmla="*/ 2147483646 w 152"/>
                <a:gd name="T3" fmla="*/ 2147483646 h 181"/>
                <a:gd name="T4" fmla="*/ 2147483646 w 152"/>
                <a:gd name="T5" fmla="*/ 2147483646 h 181"/>
                <a:gd name="T6" fmla="*/ 2147483646 w 152"/>
                <a:gd name="T7" fmla="*/ 2147483646 h 181"/>
                <a:gd name="T8" fmla="*/ 2147483646 w 152"/>
                <a:gd name="T9" fmla="*/ 2147483646 h 181"/>
                <a:gd name="T10" fmla="*/ 2147483646 w 152"/>
                <a:gd name="T11" fmla="*/ 2147483646 h 181"/>
                <a:gd name="T12" fmla="*/ 2147483646 w 152"/>
                <a:gd name="T13" fmla="*/ 2147483646 h 181"/>
                <a:gd name="T14" fmla="*/ 2147483646 w 152"/>
                <a:gd name="T15" fmla="*/ 2147483646 h 181"/>
                <a:gd name="T16" fmla="*/ 0 w 152"/>
                <a:gd name="T17" fmla="*/ 2147483646 h 181"/>
                <a:gd name="T18" fmla="*/ 2147483646 w 152"/>
                <a:gd name="T19" fmla="*/ 2147483646 h 181"/>
                <a:gd name="T20" fmla="*/ 2147483646 w 152"/>
                <a:gd name="T21" fmla="*/ 2147483646 h 181"/>
                <a:gd name="T22" fmla="*/ 2147483646 w 152"/>
                <a:gd name="T23" fmla="*/ 2147483646 h 181"/>
                <a:gd name="T24" fmla="*/ 0 w 152"/>
                <a:gd name="T25" fmla="*/ 2147483646 h 181"/>
                <a:gd name="T26" fmla="*/ 2147483646 w 152"/>
                <a:gd name="T27" fmla="*/ 2147483646 h 181"/>
                <a:gd name="T28" fmla="*/ 2147483646 w 152"/>
                <a:gd name="T29" fmla="*/ 2147483646 h 181"/>
                <a:gd name="T30" fmla="*/ 2147483646 w 152"/>
                <a:gd name="T31" fmla="*/ 2147483646 h 181"/>
                <a:gd name="T32" fmla="*/ 2147483646 w 152"/>
                <a:gd name="T33" fmla="*/ 2147483646 h 181"/>
                <a:gd name="T34" fmla="*/ 2147483646 w 152"/>
                <a:gd name="T35" fmla="*/ 2147483646 h 181"/>
                <a:gd name="T36" fmla="*/ 0 w 152"/>
                <a:gd name="T37" fmla="*/ 2147483646 h 181"/>
                <a:gd name="T38" fmla="*/ 2147483646 w 152"/>
                <a:gd name="T39" fmla="*/ 2147483646 h 181"/>
                <a:gd name="T40" fmla="*/ 2147483646 w 152"/>
                <a:gd name="T41" fmla="*/ 2147483646 h 181"/>
                <a:gd name="T42" fmla="*/ 2147483646 w 152"/>
                <a:gd name="T43" fmla="*/ 2147483646 h 181"/>
                <a:gd name="T44" fmla="*/ 2147483646 w 152"/>
                <a:gd name="T45" fmla="*/ 0 h 181"/>
                <a:gd name="T46" fmla="*/ 2147483646 w 152"/>
                <a:gd name="T47" fmla="*/ 2147483646 h 181"/>
                <a:gd name="T48" fmla="*/ 2147483646 w 152"/>
                <a:gd name="T49" fmla="*/ 2147483646 h 181"/>
                <a:gd name="T50" fmla="*/ 2147483646 w 152"/>
                <a:gd name="T51" fmla="*/ 2147483646 h 181"/>
                <a:gd name="T52" fmla="*/ 2147483646 w 152"/>
                <a:gd name="T53" fmla="*/ 0 h 181"/>
                <a:gd name="T54" fmla="*/ 2147483646 w 152"/>
                <a:gd name="T55" fmla="*/ 0 h 18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52" h="181">
                  <a:moveTo>
                    <a:pt x="16" y="131"/>
                  </a:moveTo>
                  <a:cubicBezTo>
                    <a:pt x="31" y="153"/>
                    <a:pt x="53" y="170"/>
                    <a:pt x="80" y="177"/>
                  </a:cubicBezTo>
                  <a:cubicBezTo>
                    <a:pt x="90" y="180"/>
                    <a:pt x="99" y="181"/>
                    <a:pt x="108" y="181"/>
                  </a:cubicBezTo>
                  <a:cubicBezTo>
                    <a:pt x="123" y="181"/>
                    <a:pt x="138" y="178"/>
                    <a:pt x="152" y="172"/>
                  </a:cubicBezTo>
                  <a:cubicBezTo>
                    <a:pt x="141" y="171"/>
                    <a:pt x="131" y="170"/>
                    <a:pt x="121" y="167"/>
                  </a:cubicBezTo>
                  <a:cubicBezTo>
                    <a:pt x="114" y="166"/>
                    <a:pt x="108" y="164"/>
                    <a:pt x="102" y="161"/>
                  </a:cubicBezTo>
                  <a:cubicBezTo>
                    <a:pt x="93" y="159"/>
                    <a:pt x="85" y="156"/>
                    <a:pt x="76" y="153"/>
                  </a:cubicBezTo>
                  <a:cubicBezTo>
                    <a:pt x="56" y="147"/>
                    <a:pt x="36" y="139"/>
                    <a:pt x="16" y="131"/>
                  </a:cubicBezTo>
                  <a:moveTo>
                    <a:pt x="0" y="75"/>
                  </a:moveTo>
                  <a:cubicBezTo>
                    <a:pt x="0" y="89"/>
                    <a:pt x="3" y="102"/>
                    <a:pt x="8" y="115"/>
                  </a:cubicBezTo>
                  <a:cubicBezTo>
                    <a:pt x="28" y="124"/>
                    <a:pt x="49" y="133"/>
                    <a:pt x="69" y="140"/>
                  </a:cubicBezTo>
                  <a:cubicBezTo>
                    <a:pt x="53" y="127"/>
                    <a:pt x="40" y="109"/>
                    <a:pt x="32" y="89"/>
                  </a:cubicBezTo>
                  <a:cubicBezTo>
                    <a:pt x="21" y="85"/>
                    <a:pt x="10" y="80"/>
                    <a:pt x="0" y="75"/>
                  </a:cubicBezTo>
                  <a:moveTo>
                    <a:pt x="9" y="30"/>
                  </a:moveTo>
                  <a:cubicBezTo>
                    <a:pt x="6" y="35"/>
                    <a:pt x="5" y="40"/>
                    <a:pt x="3" y="45"/>
                  </a:cubicBezTo>
                  <a:cubicBezTo>
                    <a:pt x="3" y="45"/>
                    <a:pt x="3" y="45"/>
                    <a:pt x="3" y="45"/>
                  </a:cubicBezTo>
                  <a:cubicBezTo>
                    <a:pt x="3" y="45"/>
                    <a:pt x="3" y="45"/>
                    <a:pt x="3" y="45"/>
                  </a:cubicBezTo>
                  <a:cubicBezTo>
                    <a:pt x="3" y="45"/>
                    <a:pt x="3" y="45"/>
                    <a:pt x="3" y="46"/>
                  </a:cubicBezTo>
                  <a:cubicBezTo>
                    <a:pt x="1" y="53"/>
                    <a:pt x="0" y="60"/>
                    <a:pt x="0" y="67"/>
                  </a:cubicBezTo>
                  <a:cubicBezTo>
                    <a:pt x="9" y="72"/>
                    <a:pt x="19" y="76"/>
                    <a:pt x="29" y="80"/>
                  </a:cubicBezTo>
                  <a:cubicBezTo>
                    <a:pt x="24" y="66"/>
                    <a:pt x="22" y="52"/>
                    <a:pt x="22" y="37"/>
                  </a:cubicBezTo>
                  <a:cubicBezTo>
                    <a:pt x="18" y="35"/>
                    <a:pt x="13" y="33"/>
                    <a:pt x="9" y="30"/>
                  </a:cubicBezTo>
                  <a:moveTo>
                    <a:pt x="28" y="0"/>
                  </a:moveTo>
                  <a:cubicBezTo>
                    <a:pt x="22" y="6"/>
                    <a:pt x="18" y="13"/>
                    <a:pt x="13" y="20"/>
                  </a:cubicBezTo>
                  <a:cubicBezTo>
                    <a:pt x="17" y="22"/>
                    <a:pt x="20" y="23"/>
                    <a:pt x="23" y="24"/>
                  </a:cubicBezTo>
                  <a:cubicBezTo>
                    <a:pt x="24" y="18"/>
                    <a:pt x="25" y="12"/>
                    <a:pt x="27" y="6"/>
                  </a:cubicBezTo>
                  <a:cubicBezTo>
                    <a:pt x="27" y="4"/>
                    <a:pt x="28" y="2"/>
                    <a:pt x="28" y="0"/>
                  </a:cubicBezTo>
                  <a:cubicBezTo>
                    <a:pt x="28" y="0"/>
                    <a:pt x="28" y="0"/>
                    <a:pt x="28" y="0"/>
                  </a:cubicBezTo>
                </a:path>
              </a:pathLst>
            </a:custGeom>
            <a:solidFill>
              <a:srgbClr val="D2CE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3" name="Freeform 17">
              <a:extLst>
                <a:ext uri="{FF2B5EF4-FFF2-40B4-BE49-F238E27FC236}">
                  <a16:creationId xmlns:a16="http://schemas.microsoft.com/office/drawing/2014/main" xmlns="" id="{178AB4FF-BE84-465F-BAA2-F5C874074BA1}"/>
                </a:ext>
              </a:extLst>
            </p:cNvPr>
            <p:cNvSpPr>
              <a:spLocks/>
            </p:cNvSpPr>
            <p:nvPr/>
          </p:nvSpPr>
          <p:spPr bwMode="auto">
            <a:xfrm>
              <a:off x="8461736" y="3206384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  <a:gd name="T3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  <a:cxn ang="T3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B5A6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4" name="Freeform 18">
              <a:extLst>
                <a:ext uri="{FF2B5EF4-FFF2-40B4-BE49-F238E27FC236}">
                  <a16:creationId xmlns:a16="http://schemas.microsoft.com/office/drawing/2014/main" xmlns="" id="{CABF81FD-E751-4AF1-B259-742AA29ED13A}"/>
                </a:ext>
              </a:extLst>
            </p:cNvPr>
            <p:cNvSpPr>
              <a:spLocks/>
            </p:cNvSpPr>
            <p:nvPr/>
          </p:nvSpPr>
          <p:spPr bwMode="auto">
            <a:xfrm>
              <a:off x="8420067" y="3247075"/>
              <a:ext cx="31521" cy="35441"/>
            </a:xfrm>
            <a:custGeom>
              <a:avLst/>
              <a:gdLst>
                <a:gd name="T0" fmla="*/ 2147483646 w 14"/>
                <a:gd name="T1" fmla="*/ 0 h 17"/>
                <a:gd name="T2" fmla="*/ 0 w 14"/>
                <a:gd name="T3" fmla="*/ 2147483646 h 17"/>
                <a:gd name="T4" fmla="*/ 2147483646 w 14"/>
                <a:gd name="T5" fmla="*/ 2147483646 h 17"/>
                <a:gd name="T6" fmla="*/ 2147483646 w 14"/>
                <a:gd name="T7" fmla="*/ 2147483646 h 17"/>
                <a:gd name="T8" fmla="*/ 2147483646 w 14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" h="17">
                  <a:moveTo>
                    <a:pt x="4" y="0"/>
                  </a:moveTo>
                  <a:cubicBezTo>
                    <a:pt x="3" y="3"/>
                    <a:pt x="1" y="7"/>
                    <a:pt x="0" y="10"/>
                  </a:cubicBezTo>
                  <a:cubicBezTo>
                    <a:pt x="4" y="13"/>
                    <a:pt x="9" y="15"/>
                    <a:pt x="13" y="17"/>
                  </a:cubicBezTo>
                  <a:cubicBezTo>
                    <a:pt x="13" y="13"/>
                    <a:pt x="14" y="9"/>
                    <a:pt x="14" y="4"/>
                  </a:cubicBezTo>
                  <a:cubicBezTo>
                    <a:pt x="11" y="3"/>
                    <a:pt x="8" y="2"/>
                    <a:pt x="4" y="0"/>
                  </a:cubicBezTo>
                </a:path>
              </a:pathLst>
            </a:custGeom>
            <a:solidFill>
              <a:srgbClr val="B5A6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5" name="Freeform 19">
              <a:extLst>
                <a:ext uri="{FF2B5EF4-FFF2-40B4-BE49-F238E27FC236}">
                  <a16:creationId xmlns:a16="http://schemas.microsoft.com/office/drawing/2014/main" xmlns="" id="{C16780A4-B463-4680-8B20-E745BEAA1CED}"/>
                </a:ext>
              </a:extLst>
            </p:cNvPr>
            <p:cNvSpPr>
              <a:spLocks/>
            </p:cNvSpPr>
            <p:nvPr/>
          </p:nvSpPr>
          <p:spPr bwMode="auto">
            <a:xfrm>
              <a:off x="8400563" y="3351243"/>
              <a:ext cx="68295" cy="45943"/>
            </a:xfrm>
            <a:custGeom>
              <a:avLst/>
              <a:gdLst>
                <a:gd name="T0" fmla="*/ 0 w 32"/>
                <a:gd name="T1" fmla="*/ 0 h 22"/>
                <a:gd name="T2" fmla="*/ 0 w 32"/>
                <a:gd name="T3" fmla="*/ 2147483646 h 22"/>
                <a:gd name="T4" fmla="*/ 0 w 32"/>
                <a:gd name="T5" fmla="*/ 2147483646 h 22"/>
                <a:gd name="T6" fmla="*/ 2147483646 w 32"/>
                <a:gd name="T7" fmla="*/ 2147483646 h 22"/>
                <a:gd name="T8" fmla="*/ 2147483646 w 32"/>
                <a:gd name="T9" fmla="*/ 2147483646 h 22"/>
                <a:gd name="T10" fmla="*/ 0 w 32"/>
                <a:gd name="T11" fmla="*/ 0 h 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2" h="22">
                  <a:moveTo>
                    <a:pt x="0" y="0"/>
                  </a:moveTo>
                  <a:cubicBezTo>
                    <a:pt x="0" y="2"/>
                    <a:pt x="0" y="4"/>
                    <a:pt x="0" y="6"/>
                  </a:cubicBezTo>
                  <a:cubicBezTo>
                    <a:pt x="0" y="6"/>
                    <a:pt x="0" y="7"/>
                    <a:pt x="0" y="8"/>
                  </a:cubicBezTo>
                  <a:cubicBezTo>
                    <a:pt x="10" y="13"/>
                    <a:pt x="21" y="18"/>
                    <a:pt x="32" y="22"/>
                  </a:cubicBezTo>
                  <a:cubicBezTo>
                    <a:pt x="31" y="19"/>
                    <a:pt x="30" y="16"/>
                    <a:pt x="29" y="13"/>
                  </a:cubicBezTo>
                  <a:cubicBezTo>
                    <a:pt x="19" y="9"/>
                    <a:pt x="9" y="5"/>
                    <a:pt x="0" y="0"/>
                  </a:cubicBezTo>
                </a:path>
              </a:pathLst>
            </a:custGeom>
            <a:solidFill>
              <a:srgbClr val="B5A6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6" name="Freeform 20">
              <a:extLst>
                <a:ext uri="{FF2B5EF4-FFF2-40B4-BE49-F238E27FC236}">
                  <a16:creationId xmlns:a16="http://schemas.microsoft.com/office/drawing/2014/main" xmlns="" id="{061F6E1E-24DA-468B-A803-223350D60EED}"/>
                </a:ext>
              </a:extLst>
            </p:cNvPr>
            <p:cNvSpPr>
              <a:spLocks/>
            </p:cNvSpPr>
            <p:nvPr/>
          </p:nvSpPr>
          <p:spPr bwMode="auto">
            <a:xfrm>
              <a:off x="8422402" y="3453657"/>
              <a:ext cx="200945" cy="98449"/>
            </a:xfrm>
            <a:custGeom>
              <a:avLst/>
              <a:gdLst>
                <a:gd name="T0" fmla="*/ 0 w 94"/>
                <a:gd name="T1" fmla="*/ 0 h 46"/>
                <a:gd name="T2" fmla="*/ 2147483646 w 94"/>
                <a:gd name="T3" fmla="*/ 2147483646 h 46"/>
                <a:gd name="T4" fmla="*/ 2147483646 w 94"/>
                <a:gd name="T5" fmla="*/ 2147483646 h 46"/>
                <a:gd name="T6" fmla="*/ 2147483646 w 94"/>
                <a:gd name="T7" fmla="*/ 2147483646 h 46"/>
                <a:gd name="T8" fmla="*/ 2147483646 w 94"/>
                <a:gd name="T9" fmla="*/ 2147483646 h 46"/>
                <a:gd name="T10" fmla="*/ 0 w 94"/>
                <a:gd name="T11" fmla="*/ 0 h 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4" h="46">
                  <a:moveTo>
                    <a:pt x="0" y="0"/>
                  </a:moveTo>
                  <a:cubicBezTo>
                    <a:pt x="3" y="5"/>
                    <a:pt x="5" y="11"/>
                    <a:pt x="8" y="16"/>
                  </a:cubicBezTo>
                  <a:cubicBezTo>
                    <a:pt x="28" y="24"/>
                    <a:pt x="48" y="32"/>
                    <a:pt x="68" y="38"/>
                  </a:cubicBezTo>
                  <a:cubicBezTo>
                    <a:pt x="77" y="41"/>
                    <a:pt x="85" y="44"/>
                    <a:pt x="94" y="46"/>
                  </a:cubicBezTo>
                  <a:cubicBezTo>
                    <a:pt x="82" y="41"/>
                    <a:pt x="71" y="34"/>
                    <a:pt x="61" y="25"/>
                  </a:cubicBezTo>
                  <a:cubicBezTo>
                    <a:pt x="41" y="18"/>
                    <a:pt x="20" y="9"/>
                    <a:pt x="0" y="0"/>
                  </a:cubicBezTo>
                </a:path>
              </a:pathLst>
            </a:custGeom>
            <a:solidFill>
              <a:srgbClr val="B5A6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7" name="Freeform 21">
              <a:extLst>
                <a:ext uri="{FF2B5EF4-FFF2-40B4-BE49-F238E27FC236}">
                  <a16:creationId xmlns:a16="http://schemas.microsoft.com/office/drawing/2014/main" xmlns="" id="{24D1DD19-037B-4C12-8D16-667B9C9D9782}"/>
                </a:ext>
              </a:extLst>
            </p:cNvPr>
            <p:cNvSpPr>
              <a:spLocks/>
            </p:cNvSpPr>
            <p:nvPr/>
          </p:nvSpPr>
          <p:spPr bwMode="auto">
            <a:xfrm>
              <a:off x="8031187" y="3196689"/>
              <a:ext cx="1163637" cy="413489"/>
            </a:xfrm>
            <a:custGeom>
              <a:avLst/>
              <a:gdLst>
                <a:gd name="T0" fmla="*/ 2147483646 w 546"/>
                <a:gd name="T1" fmla="*/ 2147483646 h 194"/>
                <a:gd name="T2" fmla="*/ 2147483646 w 546"/>
                <a:gd name="T3" fmla="*/ 2147483646 h 194"/>
                <a:gd name="T4" fmla="*/ 2147483646 w 546"/>
                <a:gd name="T5" fmla="*/ 2147483646 h 194"/>
                <a:gd name="T6" fmla="*/ 2147483646 w 546"/>
                <a:gd name="T7" fmla="*/ 2147483646 h 194"/>
                <a:gd name="T8" fmla="*/ 2147483646 w 546"/>
                <a:gd name="T9" fmla="*/ 2147483646 h 194"/>
                <a:gd name="T10" fmla="*/ 2147483646 w 546"/>
                <a:gd name="T11" fmla="*/ 2147483646 h 194"/>
                <a:gd name="T12" fmla="*/ 2147483646 w 546"/>
                <a:gd name="T13" fmla="*/ 2147483646 h 194"/>
                <a:gd name="T14" fmla="*/ 2147483646 w 546"/>
                <a:gd name="T15" fmla="*/ 2147483646 h 194"/>
                <a:gd name="T16" fmla="*/ 2147483646 w 546"/>
                <a:gd name="T17" fmla="*/ 2147483646 h 194"/>
                <a:gd name="T18" fmla="*/ 2147483646 w 546"/>
                <a:gd name="T19" fmla="*/ 2147483646 h 194"/>
                <a:gd name="T20" fmla="*/ 2147483646 w 546"/>
                <a:gd name="T21" fmla="*/ 2147483646 h 1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46" h="194">
                  <a:moveTo>
                    <a:pt x="184" y="32"/>
                  </a:moveTo>
                  <a:cubicBezTo>
                    <a:pt x="183" y="36"/>
                    <a:pt x="179" y="46"/>
                    <a:pt x="178" y="47"/>
                  </a:cubicBezTo>
                  <a:cubicBezTo>
                    <a:pt x="124" y="34"/>
                    <a:pt x="85" y="26"/>
                    <a:pt x="84" y="31"/>
                  </a:cubicBezTo>
                  <a:cubicBezTo>
                    <a:pt x="82" y="39"/>
                    <a:pt x="165" y="71"/>
                    <a:pt x="271" y="102"/>
                  </a:cubicBezTo>
                  <a:cubicBezTo>
                    <a:pt x="377" y="133"/>
                    <a:pt x="465" y="152"/>
                    <a:pt x="467" y="144"/>
                  </a:cubicBezTo>
                  <a:cubicBezTo>
                    <a:pt x="469" y="139"/>
                    <a:pt x="437" y="126"/>
                    <a:pt x="386" y="108"/>
                  </a:cubicBezTo>
                  <a:cubicBezTo>
                    <a:pt x="386" y="108"/>
                    <a:pt x="389" y="94"/>
                    <a:pt x="389" y="93"/>
                  </a:cubicBezTo>
                  <a:cubicBezTo>
                    <a:pt x="483" y="127"/>
                    <a:pt x="546" y="159"/>
                    <a:pt x="541" y="174"/>
                  </a:cubicBezTo>
                  <a:cubicBezTo>
                    <a:pt x="536" y="194"/>
                    <a:pt x="411" y="174"/>
                    <a:pt x="263" y="130"/>
                  </a:cubicBezTo>
                  <a:cubicBezTo>
                    <a:pt x="115" y="87"/>
                    <a:pt x="0" y="35"/>
                    <a:pt x="6" y="15"/>
                  </a:cubicBezTo>
                  <a:cubicBezTo>
                    <a:pt x="10" y="0"/>
                    <a:pt x="84" y="8"/>
                    <a:pt x="184" y="32"/>
                  </a:cubicBezTo>
                  <a:close/>
                </a:path>
              </a:pathLst>
            </a:custGeom>
            <a:solidFill>
              <a:srgbClr val="A18B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11" name="PA-组合 4">
            <a:extLst>
              <a:ext uri="{FF2B5EF4-FFF2-40B4-BE49-F238E27FC236}">
                <a16:creationId xmlns:a16="http://schemas.microsoft.com/office/drawing/2014/main" xmlns="" id="{D510495A-B162-4B2F-8D70-5B5C5472C1A4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936133" y="1284215"/>
            <a:ext cx="6592284" cy="669853"/>
            <a:chOff x="372001" y="1149542"/>
            <a:chExt cx="3866098" cy="3157898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9" name="PA-同心圆 695">
              <a:extLst>
                <a:ext uri="{FF2B5EF4-FFF2-40B4-BE49-F238E27FC236}">
                  <a16:creationId xmlns:a16="http://schemas.microsoft.com/office/drawing/2014/main" xmlns="" id="{BFF1FC7E-EBEE-4E5C-BA5B-8A2F0A88D64F}"/>
                </a:ext>
              </a:extLst>
            </p:cNvPr>
            <p:cNvSpPr/>
            <p:nvPr/>
          </p:nvSpPr>
          <p:spPr>
            <a:xfrm>
              <a:off x="372001" y="1149542"/>
              <a:ext cx="3866098" cy="3157898"/>
            </a:xfrm>
            <a:prstGeom prst="roundRect">
              <a:avLst>
                <a:gd name="adj" fmla="val 34726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ln w="20320">
                  <a:solidFill>
                    <a:schemeClr val="tx2">
                      <a:lumMod val="50000"/>
                    </a:schemeClr>
                  </a:solidFill>
                </a:ln>
                <a:solidFill>
                  <a:prstClr val="black"/>
                </a:solidFill>
                <a:latin typeface="Calibri"/>
                <a:ea typeface="微软雅黑"/>
              </a:endParaRPr>
            </a:p>
          </p:txBody>
        </p:sp>
        <p:sp>
          <p:nvSpPr>
            <p:cNvPr id="20" name="PA-椭圆 30">
              <a:extLst>
                <a:ext uri="{FF2B5EF4-FFF2-40B4-BE49-F238E27FC236}">
                  <a16:creationId xmlns:a16="http://schemas.microsoft.com/office/drawing/2014/main" xmlns="" id="{E64E3554-FE15-46F7-B83B-3F9CF6B34907}"/>
                </a:ext>
              </a:extLst>
            </p:cNvPr>
            <p:cNvSpPr/>
            <p:nvPr/>
          </p:nvSpPr>
          <p:spPr>
            <a:xfrm>
              <a:off x="401653" y="1310560"/>
              <a:ext cx="3806792" cy="2882266"/>
            </a:xfrm>
            <a:prstGeom prst="roundRect">
              <a:avLst>
                <a:gd name="adj" fmla="val 35827"/>
              </a:avLst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zh-CN" altLang="en-US" sz="3200" b="1" dirty="0">
                  <a:ln w="20320">
                    <a:solidFill>
                      <a:schemeClr val="tx2">
                        <a:lumMod val="50000"/>
                      </a:schemeClr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探究重力的大小跟质量的关系</a:t>
              </a:r>
            </a:p>
          </p:txBody>
        </p:sp>
      </p:grpSp>
      <p:graphicFrame>
        <p:nvGraphicFramePr>
          <p:cNvPr id="28" name="Group 62">
            <a:extLst>
              <a:ext uri="{FF2B5EF4-FFF2-40B4-BE49-F238E27FC236}">
                <a16:creationId xmlns:a16="http://schemas.microsoft.com/office/drawing/2014/main" xmlns="" id="{5A1D2AF9-0B2D-47C7-811B-B52DD0A84754}"/>
              </a:ext>
            </a:extLst>
          </p:cNvPr>
          <p:cNvGraphicFramePr>
            <a:graphicFrameLocks noGrp="1"/>
          </p:cNvGraphicFramePr>
          <p:nvPr/>
        </p:nvGraphicFramePr>
        <p:xfrm>
          <a:off x="1044575" y="2478088"/>
          <a:ext cx="7054849" cy="1171575"/>
        </p:xfrm>
        <a:graphic>
          <a:graphicData uri="http://schemas.openxmlformats.org/drawingml/2006/table">
            <a:tbl>
              <a:tblPr/>
              <a:tblGrid>
                <a:gridCol w="24007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6353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16353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163534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163534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57704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质量 </a:t>
                      </a: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m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/kg</a:t>
                      </a:r>
                    </a:p>
                  </a:txBody>
                  <a:tcPr marL="91444" marR="91444" marT="45782" marB="45782" anchor="ctr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0.05</a:t>
                      </a: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44" marR="91444" marT="45782" marB="45782" anchor="ctr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0.1</a:t>
                      </a: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44" marR="91444" marT="45782" marB="45782" anchor="ctr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0.15</a:t>
                      </a: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44" marR="91444" marT="45782" marB="45782" anchor="ctr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0.2</a:t>
                      </a: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44" marR="91444" marT="45782" marB="45782" anchor="ctr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9453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重力 </a:t>
                      </a: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G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/N</a:t>
                      </a:r>
                    </a:p>
                  </a:txBody>
                  <a:tcPr marL="91444" marR="91444" marT="45782" marB="45782" anchor="ctr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0.5</a:t>
                      </a: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44" marR="91444" marT="45782" marB="45782" anchor="ctr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1</a:t>
                      </a: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44" marR="91444" marT="45782" marB="45782" anchor="ctr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1.5</a:t>
                      </a: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44" marR="91444" marT="45782" marB="45782" anchor="ctr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2</a:t>
                      </a: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44" marR="91444" marT="45782" marB="45782" anchor="ctr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22" name="Group 62">
            <a:extLst>
              <a:ext uri="{FF2B5EF4-FFF2-40B4-BE49-F238E27FC236}">
                <a16:creationId xmlns:a16="http://schemas.microsoft.com/office/drawing/2014/main" xmlns="" id="{28FBE4D6-C92A-4AB7-9BC2-7FCABFF2A08B}"/>
              </a:ext>
            </a:extLst>
          </p:cNvPr>
          <p:cNvGraphicFramePr>
            <a:graphicFrameLocks noGrp="1"/>
          </p:cNvGraphicFramePr>
          <p:nvPr/>
        </p:nvGraphicFramePr>
        <p:xfrm>
          <a:off x="1044575" y="2478088"/>
          <a:ext cx="7054849" cy="1171575"/>
        </p:xfrm>
        <a:graphic>
          <a:graphicData uri="http://schemas.openxmlformats.org/drawingml/2006/table">
            <a:tbl>
              <a:tblPr/>
              <a:tblGrid>
                <a:gridCol w="24007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6353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16353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163534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163534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57704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质量 </a:t>
                      </a: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m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/kg</a:t>
                      </a:r>
                    </a:p>
                  </a:txBody>
                  <a:tcPr marL="91444" marR="91444" marT="45782" marB="45782" anchor="ctr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44" marR="91444" marT="45782" marB="45782" anchor="ctr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44" marR="91444" marT="45782" marB="45782" anchor="ctr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44" marR="91444" marT="45782" marB="45782" anchor="ctr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44" marR="91444" marT="45782" marB="45782" anchor="ctr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9453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重力 </a:t>
                      </a:r>
                      <a:r>
                        <a:rPr kumimoji="0" lang="en-US" altLang="zh-CN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G</a:t>
                      </a:r>
                      <a:r>
                        <a:rPr kumimoji="0" lang="en-US" altLang="zh-CN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/N</a:t>
                      </a:r>
                    </a:p>
                  </a:txBody>
                  <a:tcPr marL="91444" marR="91444" marT="45782" marB="45782" anchor="ctr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44" marR="91444" marT="45782" marB="45782" anchor="ctr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44" marR="91444" marT="45782" marB="45782" anchor="ctr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44" marR="91444" marT="45782" marB="45782" anchor="ctr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44" marR="91444" marT="45782" marB="45782" anchor="ctr" horzOverflow="overflow">
                    <a:lnL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28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0" y="0"/>
                                      <p:to x="100000" y="100000"/>
                                    </p:animScale>
                                    <p:animScale>
                                      <p:cBhvr>
                                        <p:cTn id="8" dur="46" fill="hold">
                                          <p:stCondLst>
                                            <p:cond delay="28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110000" y="110000"/>
                                    </p:animScale>
                                    <p:animScale>
                                      <p:cBhvr>
                                        <p:cTn id="9" dur="46" fill="hold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10000" y="110000"/>
                                      <p:to x="100000" y="100000"/>
                                    </p:animScale>
                                    <p:animScale>
                                      <p:cBhvr>
                                        <p:cTn id="10" dur="46" fill="hold">
                                          <p:stCondLst>
                                            <p:cond delay="3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105000" y="105000"/>
                                    </p:animScale>
                                    <p:animScale>
                                      <p:cBhvr>
                                        <p:cTn id="11" dur="58" fill="hold">
                                          <p:stCondLst>
                                            <p:cond delay="41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5000" y="105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97460EB4-099A-4872-B8D4-DE1A84F0BF58}"/>
              </a:ext>
            </a:extLst>
          </p:cNvPr>
          <p:cNvGrpSpPr>
            <a:grpSpLocks/>
          </p:cNvGrpSpPr>
          <p:nvPr/>
        </p:nvGrpSpPr>
        <p:grpSpPr bwMode="auto">
          <a:xfrm>
            <a:off x="304607" y="344282"/>
            <a:ext cx="2711155" cy="530849"/>
            <a:chOff x="1752567" y="402830"/>
            <a:chExt cx="4217586" cy="844742"/>
          </a:xfrm>
          <a:solidFill>
            <a:srgbClr val="4B5251"/>
          </a:solidFill>
          <a:effectLst>
            <a:outerShdw blurRad="50800" dist="38100" dir="5400000" sx="105000" sy="105000" algn="t" rotWithShape="0">
              <a:prstClr val="black">
                <a:alpha val="40000"/>
              </a:prstClr>
            </a:outerShdw>
          </a:effectLst>
        </p:grpSpPr>
        <p:sp>
          <p:nvSpPr>
            <p:cNvPr id="3" name="椭圆 2">
              <a:extLst>
                <a:ext uri="{FF2B5EF4-FFF2-40B4-BE49-F238E27FC236}">
                  <a16:creationId xmlns:a16="http://schemas.microsoft.com/office/drawing/2014/main" xmlns="" id="{E2342C79-C3E7-489F-B6CD-56469282EF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567" y="402830"/>
              <a:ext cx="844470" cy="844742"/>
            </a:xfrm>
            <a:prstGeom prst="ellipse">
              <a:avLst/>
            </a:prstGeom>
            <a:grpFill/>
            <a:ln>
              <a:noFill/>
            </a:ln>
            <a:extLst/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prstClr val="white"/>
                </a:solidFill>
                <a:latin typeface="等线" panose="02010600030101010101" pitchFamily="2" charset="-122"/>
                <a:ea typeface="KaiTi"/>
              </a:endParaRPr>
            </a:p>
          </p:txBody>
        </p:sp>
        <p:sp>
          <p:nvSpPr>
            <p:cNvPr id="4" name="任意多边形: 形状 14">
              <a:extLst>
                <a:ext uri="{FF2B5EF4-FFF2-40B4-BE49-F238E27FC236}">
                  <a16:creationId xmlns:a16="http://schemas.microsoft.com/office/drawing/2014/main" xmlns="" id="{E8C7254F-9724-4B17-A163-85A72EC6FA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3055" y="402830"/>
              <a:ext cx="3827098" cy="844742"/>
            </a:xfrm>
            <a:custGeom>
              <a:avLst/>
              <a:gdLst>
                <a:gd name="T0" fmla="*/ 3535441 w 3096868"/>
                <a:gd name="T1" fmla="*/ 665844 h 683523"/>
                <a:gd name="T2" fmla="*/ 3620786 w 3096868"/>
                <a:gd name="T3" fmla="*/ 751190 h 683523"/>
                <a:gd name="T4" fmla="*/ 3535441 w 3096868"/>
                <a:gd name="T5" fmla="*/ 836535 h 683523"/>
                <a:gd name="T6" fmla="*/ 3450096 w 3096868"/>
                <a:gd name="T7" fmla="*/ 751190 h 683523"/>
                <a:gd name="T8" fmla="*/ 3535441 w 3096868"/>
                <a:gd name="T9" fmla="*/ 665844 h 683523"/>
                <a:gd name="T10" fmla="*/ 3575421 w 3096868"/>
                <a:gd name="T11" fmla="*/ 334148 h 683523"/>
                <a:gd name="T12" fmla="*/ 3740494 w 3096868"/>
                <a:gd name="T13" fmla="*/ 334148 h 683523"/>
                <a:gd name="T14" fmla="*/ 3827310 w 3096868"/>
                <a:gd name="T15" fmla="*/ 420964 h 683523"/>
                <a:gd name="T16" fmla="*/ 3740494 w 3096868"/>
                <a:gd name="T17" fmla="*/ 507780 h 683523"/>
                <a:gd name="T18" fmla="*/ 3575421 w 3096868"/>
                <a:gd name="T19" fmla="*/ 507780 h 683523"/>
                <a:gd name="T20" fmla="*/ 3488605 w 3096868"/>
                <a:gd name="T21" fmla="*/ 420964 h 683523"/>
                <a:gd name="T22" fmla="*/ 3575421 w 3096868"/>
                <a:gd name="T23" fmla="*/ 334148 h 683523"/>
                <a:gd name="T24" fmla="*/ 300585 w 3096868"/>
                <a:gd name="T25" fmla="*/ 260256 h 683523"/>
                <a:gd name="T26" fmla="*/ 300585 w 3096868"/>
                <a:gd name="T27" fmla="*/ 260256 h 683523"/>
                <a:gd name="T28" fmla="*/ 300585 w 3096868"/>
                <a:gd name="T29" fmla="*/ 260257 h 683523"/>
                <a:gd name="T30" fmla="*/ 3111437 w 3096868"/>
                <a:gd name="T31" fmla="*/ 8158 h 683523"/>
                <a:gd name="T32" fmla="*/ 3196782 w 3096868"/>
                <a:gd name="T33" fmla="*/ 93503 h 683523"/>
                <a:gd name="T34" fmla="*/ 3111437 w 3096868"/>
                <a:gd name="T35" fmla="*/ 178848 h 683523"/>
                <a:gd name="T36" fmla="*/ 3026091 w 3096868"/>
                <a:gd name="T37" fmla="*/ 93503 h 683523"/>
                <a:gd name="T38" fmla="*/ 3111437 w 3096868"/>
                <a:gd name="T39" fmla="*/ 8158 h 683523"/>
                <a:gd name="T40" fmla="*/ 86816 w 3096868"/>
                <a:gd name="T41" fmla="*/ 0 h 683523"/>
                <a:gd name="T42" fmla="*/ 2864929 w 3096868"/>
                <a:gd name="T43" fmla="*/ 0 h 683523"/>
                <a:gd name="T44" fmla="*/ 2951744 w 3096868"/>
                <a:gd name="T45" fmla="*/ 86816 h 683523"/>
                <a:gd name="T46" fmla="*/ 2864929 w 3096868"/>
                <a:gd name="T47" fmla="*/ 173632 h 683523"/>
                <a:gd name="T48" fmla="*/ 2734090 w 3096868"/>
                <a:gd name="T49" fmla="*/ 173632 h 683523"/>
                <a:gd name="T50" fmla="*/ 2723584 w 3096868"/>
                <a:gd name="T51" fmla="*/ 175729 h 683523"/>
                <a:gd name="T52" fmla="*/ 2670560 w 3096868"/>
                <a:gd name="T53" fmla="*/ 254801 h 683523"/>
                <a:gd name="T54" fmla="*/ 2723584 w 3096868"/>
                <a:gd name="T55" fmla="*/ 333871 h 683523"/>
                <a:gd name="T56" fmla="*/ 2724968 w 3096868"/>
                <a:gd name="T57" fmla="*/ 334148 h 683523"/>
                <a:gd name="T58" fmla="*/ 3156548 w 3096868"/>
                <a:gd name="T59" fmla="*/ 334148 h 683523"/>
                <a:gd name="T60" fmla="*/ 3243364 w 3096868"/>
                <a:gd name="T61" fmla="*/ 420964 h 683523"/>
                <a:gd name="T62" fmla="*/ 3156548 w 3096868"/>
                <a:gd name="T63" fmla="*/ 507780 h 683523"/>
                <a:gd name="T64" fmla="*/ 3030652 w 3096868"/>
                <a:gd name="T65" fmla="*/ 507780 h 683523"/>
                <a:gd name="T66" fmla="*/ 3002180 w 3096868"/>
                <a:gd name="T67" fmla="*/ 513462 h 683523"/>
                <a:gd name="T68" fmla="*/ 2949156 w 3096868"/>
                <a:gd name="T69" fmla="*/ 592534 h 683523"/>
                <a:gd name="T70" fmla="*/ 2974584 w 3096868"/>
                <a:gd name="T71" fmla="*/ 653214 h 683523"/>
                <a:gd name="T72" fmla="*/ 3001437 w 3096868"/>
                <a:gd name="T73" fmla="*/ 671110 h 683523"/>
                <a:gd name="T74" fmla="*/ 3287446 w 3096868"/>
                <a:gd name="T75" fmla="*/ 671110 h 683523"/>
                <a:gd name="T76" fmla="*/ 3374262 w 3096868"/>
                <a:gd name="T77" fmla="*/ 757926 h 683523"/>
                <a:gd name="T78" fmla="*/ 3287446 w 3096868"/>
                <a:gd name="T79" fmla="*/ 844742 h 683523"/>
                <a:gd name="T80" fmla="*/ 86816 w 3096868"/>
                <a:gd name="T81" fmla="*/ 844742 h 683523"/>
                <a:gd name="T82" fmla="*/ 0 w 3096868"/>
                <a:gd name="T83" fmla="*/ 757926 h 683523"/>
                <a:gd name="T84" fmla="*/ 86816 w 3096868"/>
                <a:gd name="T85" fmla="*/ 671110 h 683523"/>
                <a:gd name="T86" fmla="*/ 300585 w 3096868"/>
                <a:gd name="T87" fmla="*/ 671110 h 683523"/>
                <a:gd name="T88" fmla="*/ 300585 w 3096868"/>
                <a:gd name="T89" fmla="*/ 507780 h 683523"/>
                <a:gd name="T90" fmla="*/ 131059 w 3096868"/>
                <a:gd name="T91" fmla="*/ 507780 h 683523"/>
                <a:gd name="T92" fmla="*/ 44243 w 3096868"/>
                <a:gd name="T93" fmla="*/ 420964 h 683523"/>
                <a:gd name="T94" fmla="*/ 131059 w 3096868"/>
                <a:gd name="T95" fmla="*/ 334148 h 683523"/>
                <a:gd name="T96" fmla="*/ 340336 w 3096868"/>
                <a:gd name="T97" fmla="*/ 334148 h 683523"/>
                <a:gd name="T98" fmla="*/ 327649 w 3096868"/>
                <a:gd name="T99" fmla="*/ 325594 h 683523"/>
                <a:gd name="T100" fmla="*/ 307845 w 3096868"/>
                <a:gd name="T101" fmla="*/ 296223 h 683523"/>
                <a:gd name="T102" fmla="*/ 300585 w 3096868"/>
                <a:gd name="T103" fmla="*/ 260256 h 683523"/>
                <a:gd name="T104" fmla="*/ 307845 w 3096868"/>
                <a:gd name="T105" fmla="*/ 224290 h 683523"/>
                <a:gd name="T106" fmla="*/ 341324 w 3096868"/>
                <a:gd name="T107" fmla="*/ 183636 h 683523"/>
                <a:gd name="T108" fmla="*/ 374075 w 3096868"/>
                <a:gd name="T109" fmla="*/ 173632 h 683523"/>
                <a:gd name="T110" fmla="*/ 86816 w 3096868"/>
                <a:gd name="T111" fmla="*/ 173632 h 683523"/>
                <a:gd name="T112" fmla="*/ 0 w 3096868"/>
                <a:gd name="T113" fmla="*/ 86816 h 683523"/>
                <a:gd name="T114" fmla="*/ 86816 w 3096868"/>
                <a:gd name="T115" fmla="*/ 0 h 68352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096868"/>
                <a:gd name="T175" fmla="*/ 0 h 683523"/>
                <a:gd name="T176" fmla="*/ 3096868 w 3096868"/>
                <a:gd name="T177" fmla="*/ 683523 h 68352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096868" h="683523">
                  <a:moveTo>
                    <a:pt x="2860702" y="538768"/>
                  </a:moveTo>
                  <a:cubicBezTo>
                    <a:pt x="2898841" y="538768"/>
                    <a:pt x="2929759" y="569686"/>
                    <a:pt x="2929759" y="607825"/>
                  </a:cubicBezTo>
                  <a:cubicBezTo>
                    <a:pt x="2929759" y="645964"/>
                    <a:pt x="2898841" y="676882"/>
                    <a:pt x="2860702" y="676882"/>
                  </a:cubicBezTo>
                  <a:cubicBezTo>
                    <a:pt x="2822563" y="676882"/>
                    <a:pt x="2791645" y="645964"/>
                    <a:pt x="2791645" y="607825"/>
                  </a:cubicBezTo>
                  <a:cubicBezTo>
                    <a:pt x="2791645" y="569686"/>
                    <a:pt x="2822563" y="538768"/>
                    <a:pt x="2860702" y="538768"/>
                  </a:cubicBezTo>
                  <a:close/>
                  <a:moveTo>
                    <a:pt x="2893052" y="270376"/>
                  </a:moveTo>
                  <a:lnTo>
                    <a:pt x="3026621" y="270376"/>
                  </a:lnTo>
                  <a:cubicBezTo>
                    <a:pt x="3065417" y="270376"/>
                    <a:pt x="3096868" y="301827"/>
                    <a:pt x="3096868" y="340623"/>
                  </a:cubicBezTo>
                  <a:cubicBezTo>
                    <a:pt x="3096868" y="379419"/>
                    <a:pt x="3065417" y="410870"/>
                    <a:pt x="3026621" y="410870"/>
                  </a:cubicBezTo>
                  <a:lnTo>
                    <a:pt x="2893052" y="410870"/>
                  </a:lnTo>
                  <a:cubicBezTo>
                    <a:pt x="2854256" y="410870"/>
                    <a:pt x="2822805" y="379419"/>
                    <a:pt x="2822805" y="340623"/>
                  </a:cubicBezTo>
                  <a:cubicBezTo>
                    <a:pt x="2822805" y="301827"/>
                    <a:pt x="2854256" y="270376"/>
                    <a:pt x="2893052" y="270376"/>
                  </a:cubicBezTo>
                  <a:close/>
                  <a:moveTo>
                    <a:pt x="243218" y="210586"/>
                  </a:moveTo>
                  <a:lnTo>
                    <a:pt x="243218" y="210586"/>
                  </a:lnTo>
                  <a:lnTo>
                    <a:pt x="243218" y="210587"/>
                  </a:lnTo>
                  <a:lnTo>
                    <a:pt x="243218" y="210586"/>
                  </a:lnTo>
                  <a:close/>
                  <a:moveTo>
                    <a:pt x="2517619" y="6601"/>
                  </a:moveTo>
                  <a:cubicBezTo>
                    <a:pt x="2555758" y="6601"/>
                    <a:pt x="2586676" y="37519"/>
                    <a:pt x="2586676" y="75658"/>
                  </a:cubicBezTo>
                  <a:cubicBezTo>
                    <a:pt x="2586676" y="113797"/>
                    <a:pt x="2555758" y="144715"/>
                    <a:pt x="2517619" y="144715"/>
                  </a:cubicBezTo>
                  <a:cubicBezTo>
                    <a:pt x="2479480" y="144715"/>
                    <a:pt x="2448562" y="113797"/>
                    <a:pt x="2448562" y="75658"/>
                  </a:cubicBezTo>
                  <a:cubicBezTo>
                    <a:pt x="2448562" y="37519"/>
                    <a:pt x="2479480" y="6601"/>
                    <a:pt x="2517619" y="6601"/>
                  </a:cubicBezTo>
                  <a:close/>
                  <a:moveTo>
                    <a:pt x="70247" y="0"/>
                  </a:moveTo>
                  <a:lnTo>
                    <a:pt x="2318157" y="0"/>
                  </a:lnTo>
                  <a:cubicBezTo>
                    <a:pt x="2356953" y="0"/>
                    <a:pt x="2388404" y="31451"/>
                    <a:pt x="2388404" y="70247"/>
                  </a:cubicBezTo>
                  <a:cubicBezTo>
                    <a:pt x="2388404" y="109043"/>
                    <a:pt x="2356953" y="140494"/>
                    <a:pt x="2318157" y="140494"/>
                  </a:cubicBezTo>
                  <a:lnTo>
                    <a:pt x="2212289" y="140494"/>
                  </a:lnTo>
                  <a:lnTo>
                    <a:pt x="2203788" y="142191"/>
                  </a:lnTo>
                  <a:cubicBezTo>
                    <a:pt x="2178575" y="152732"/>
                    <a:pt x="2160884" y="177410"/>
                    <a:pt x="2160884" y="206172"/>
                  </a:cubicBezTo>
                  <a:cubicBezTo>
                    <a:pt x="2160884" y="234933"/>
                    <a:pt x="2178575" y="259611"/>
                    <a:pt x="2203788" y="270152"/>
                  </a:cubicBezTo>
                  <a:lnTo>
                    <a:pt x="2204908" y="270376"/>
                  </a:lnTo>
                  <a:lnTo>
                    <a:pt x="2554121" y="270376"/>
                  </a:lnTo>
                  <a:cubicBezTo>
                    <a:pt x="2592917" y="270376"/>
                    <a:pt x="2624368" y="301827"/>
                    <a:pt x="2624368" y="340623"/>
                  </a:cubicBezTo>
                  <a:cubicBezTo>
                    <a:pt x="2624368" y="379419"/>
                    <a:pt x="2592917" y="410870"/>
                    <a:pt x="2554121" y="410870"/>
                  </a:cubicBezTo>
                  <a:lnTo>
                    <a:pt x="2452252" y="410870"/>
                  </a:lnTo>
                  <a:lnTo>
                    <a:pt x="2429214" y="415468"/>
                  </a:lnTo>
                  <a:cubicBezTo>
                    <a:pt x="2404001" y="426009"/>
                    <a:pt x="2386310" y="450687"/>
                    <a:pt x="2386310" y="479449"/>
                  </a:cubicBezTo>
                  <a:cubicBezTo>
                    <a:pt x="2386310" y="498623"/>
                    <a:pt x="2394173" y="515982"/>
                    <a:pt x="2406885" y="528548"/>
                  </a:cubicBezTo>
                  <a:lnTo>
                    <a:pt x="2428613" y="543029"/>
                  </a:lnTo>
                  <a:lnTo>
                    <a:pt x="2660037" y="543029"/>
                  </a:lnTo>
                  <a:cubicBezTo>
                    <a:pt x="2698833" y="543029"/>
                    <a:pt x="2730284" y="574480"/>
                    <a:pt x="2730284" y="613276"/>
                  </a:cubicBezTo>
                  <a:cubicBezTo>
                    <a:pt x="2730284" y="652072"/>
                    <a:pt x="2698833" y="683523"/>
                    <a:pt x="2660037" y="683523"/>
                  </a:cubicBezTo>
                  <a:lnTo>
                    <a:pt x="70247" y="683523"/>
                  </a:lnTo>
                  <a:cubicBezTo>
                    <a:pt x="31451" y="683523"/>
                    <a:pt x="0" y="652072"/>
                    <a:pt x="0" y="613276"/>
                  </a:cubicBezTo>
                  <a:cubicBezTo>
                    <a:pt x="0" y="574480"/>
                    <a:pt x="31451" y="543029"/>
                    <a:pt x="70247" y="543029"/>
                  </a:cubicBezTo>
                  <a:lnTo>
                    <a:pt x="243218" y="543029"/>
                  </a:lnTo>
                  <a:lnTo>
                    <a:pt x="243218" y="410870"/>
                  </a:lnTo>
                  <a:lnTo>
                    <a:pt x="106046" y="410870"/>
                  </a:lnTo>
                  <a:cubicBezTo>
                    <a:pt x="67250" y="410870"/>
                    <a:pt x="35799" y="379419"/>
                    <a:pt x="35799" y="340623"/>
                  </a:cubicBezTo>
                  <a:cubicBezTo>
                    <a:pt x="35799" y="301827"/>
                    <a:pt x="67250" y="270376"/>
                    <a:pt x="106046" y="270376"/>
                  </a:cubicBezTo>
                  <a:lnTo>
                    <a:pt x="275383" y="270376"/>
                  </a:lnTo>
                  <a:lnTo>
                    <a:pt x="265117" y="263454"/>
                  </a:lnTo>
                  <a:cubicBezTo>
                    <a:pt x="258351" y="256689"/>
                    <a:pt x="252877" y="248634"/>
                    <a:pt x="249093" y="239689"/>
                  </a:cubicBezTo>
                  <a:lnTo>
                    <a:pt x="243218" y="210586"/>
                  </a:lnTo>
                  <a:lnTo>
                    <a:pt x="249093" y="181484"/>
                  </a:lnTo>
                  <a:cubicBezTo>
                    <a:pt x="254769" y="168067"/>
                    <a:pt x="264249" y="156651"/>
                    <a:pt x="276182" y="148589"/>
                  </a:cubicBezTo>
                  <a:lnTo>
                    <a:pt x="302683" y="140494"/>
                  </a:lnTo>
                  <a:lnTo>
                    <a:pt x="70247" y="140494"/>
                  </a:lnTo>
                  <a:cubicBezTo>
                    <a:pt x="31451" y="140494"/>
                    <a:pt x="0" y="109043"/>
                    <a:pt x="0" y="70247"/>
                  </a:cubicBezTo>
                  <a:cubicBezTo>
                    <a:pt x="0" y="31451"/>
                    <a:pt x="31451" y="0"/>
                    <a:pt x="70247" y="0"/>
                  </a:cubicBezTo>
                  <a:close/>
                </a:path>
              </a:pathLst>
            </a:custGeom>
            <a:grpFill/>
            <a:ln>
              <a:noFill/>
            </a:ln>
            <a:extLst/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3000" b="1" dirty="0">
                  <a:solidFill>
                    <a:prstClr val="white"/>
                  </a:solidFill>
                  <a:latin typeface="微软雅黑" panose="020B0503020204020204" pitchFamily="34" charset="-122"/>
                  <a:ea typeface="KaiTi"/>
                </a:rPr>
                <a:t>动手实验</a:t>
              </a:r>
              <a:endParaRPr lang="zh-CN" altLang="en-US" sz="3000" dirty="0">
                <a:solidFill>
                  <a:prstClr val="white"/>
                </a:solidFill>
                <a:latin typeface="等线" panose="02010600030101010101" pitchFamily="2" charset="-122"/>
                <a:ea typeface="KaiTi"/>
              </a:endParaRPr>
            </a:p>
          </p:txBody>
        </p:sp>
      </p:grpSp>
      <p:grpSp>
        <p:nvGrpSpPr>
          <p:cNvPr id="5" name="组合 4"/>
          <p:cNvGrpSpPr>
            <a:grpSpLocks/>
          </p:cNvGrpSpPr>
          <p:nvPr/>
        </p:nvGrpSpPr>
        <p:grpSpPr bwMode="auto">
          <a:xfrm rot="586902">
            <a:off x="-398463" y="303213"/>
            <a:ext cx="1406526" cy="614362"/>
            <a:chOff x="8036364" y="3109913"/>
            <a:chExt cx="1163638" cy="508000"/>
          </a:xfrm>
        </p:grpSpPr>
        <p:sp>
          <p:nvSpPr>
            <p:cNvPr id="6" name="Freeform 10">
              <a:extLst>
                <a:ext uri="{FF2B5EF4-FFF2-40B4-BE49-F238E27FC236}">
                  <a16:creationId xmlns:a16="http://schemas.microsoft.com/office/drawing/2014/main" xmlns="" id="{09984955-8018-45C7-BAB8-B4EF6C4C1E68}"/>
                </a:ext>
              </a:extLst>
            </p:cNvPr>
            <p:cNvSpPr>
              <a:spLocks/>
            </p:cNvSpPr>
            <p:nvPr/>
          </p:nvSpPr>
          <p:spPr bwMode="auto">
            <a:xfrm>
              <a:off x="8376334" y="3107683"/>
              <a:ext cx="509584" cy="508000"/>
            </a:xfrm>
            <a:custGeom>
              <a:avLst/>
              <a:gdLst>
                <a:gd name="T0" fmla="*/ 2147483646 w 239"/>
                <a:gd name="T1" fmla="*/ 2147483646 h 239"/>
                <a:gd name="T2" fmla="*/ 2147483646 w 239"/>
                <a:gd name="T3" fmla="*/ 2147483646 h 239"/>
                <a:gd name="T4" fmla="*/ 2147483646 w 239"/>
                <a:gd name="T5" fmla="*/ 2147483646 h 239"/>
                <a:gd name="T6" fmla="*/ 2147483646 w 239"/>
                <a:gd name="T7" fmla="*/ 2147483646 h 239"/>
                <a:gd name="T8" fmla="*/ 2147483646 w 239"/>
                <a:gd name="T9" fmla="*/ 2147483646 h 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9" h="239">
                  <a:moveTo>
                    <a:pt x="15" y="93"/>
                  </a:moveTo>
                  <a:cubicBezTo>
                    <a:pt x="0" y="150"/>
                    <a:pt x="35" y="209"/>
                    <a:pt x="92" y="224"/>
                  </a:cubicBezTo>
                  <a:cubicBezTo>
                    <a:pt x="150" y="239"/>
                    <a:pt x="209" y="205"/>
                    <a:pt x="224" y="147"/>
                  </a:cubicBezTo>
                  <a:cubicBezTo>
                    <a:pt x="239" y="89"/>
                    <a:pt x="205" y="30"/>
                    <a:pt x="147" y="15"/>
                  </a:cubicBezTo>
                  <a:cubicBezTo>
                    <a:pt x="89" y="0"/>
                    <a:pt x="30" y="35"/>
                    <a:pt x="15" y="93"/>
                  </a:cubicBezTo>
                </a:path>
              </a:pathLst>
            </a:custGeom>
            <a:solidFill>
              <a:srgbClr val="E7EB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7" name="Freeform 11">
              <a:extLst>
                <a:ext uri="{FF2B5EF4-FFF2-40B4-BE49-F238E27FC236}">
                  <a16:creationId xmlns:a16="http://schemas.microsoft.com/office/drawing/2014/main" xmlns="" id="{81BE69A8-D99D-48E0-8459-E705108DA9EB}"/>
                </a:ext>
              </a:extLst>
            </p:cNvPr>
            <p:cNvSpPr>
              <a:spLocks/>
            </p:cNvSpPr>
            <p:nvPr/>
          </p:nvSpPr>
          <p:spPr bwMode="auto">
            <a:xfrm>
              <a:off x="8465489" y="3192618"/>
              <a:ext cx="395321" cy="129953"/>
            </a:xfrm>
            <a:custGeom>
              <a:avLst/>
              <a:gdLst>
                <a:gd name="T0" fmla="*/ 2147483646 w 186"/>
                <a:gd name="T1" fmla="*/ 0 h 61"/>
                <a:gd name="T2" fmla="*/ 0 w 186"/>
                <a:gd name="T3" fmla="*/ 2147483646 h 61"/>
                <a:gd name="T4" fmla="*/ 0 w 186"/>
                <a:gd name="T5" fmla="*/ 2147483646 h 61"/>
                <a:gd name="T6" fmla="*/ 0 w 186"/>
                <a:gd name="T7" fmla="*/ 2147483646 h 61"/>
                <a:gd name="T8" fmla="*/ 0 w 186"/>
                <a:gd name="T9" fmla="*/ 2147483646 h 61"/>
                <a:gd name="T10" fmla="*/ 2147483646 w 186"/>
                <a:gd name="T11" fmla="*/ 2147483646 h 61"/>
                <a:gd name="T12" fmla="*/ 2147483646 w 186"/>
                <a:gd name="T13" fmla="*/ 2147483646 h 61"/>
                <a:gd name="T14" fmla="*/ 2147483646 w 186"/>
                <a:gd name="T15" fmla="*/ 0 h 6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86" h="61">
                  <a:moveTo>
                    <a:pt x="8" y="0"/>
                  </a:moveTo>
                  <a:cubicBezTo>
                    <a:pt x="5" y="3"/>
                    <a:pt x="2" y="5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58" y="37"/>
                    <a:pt x="122" y="56"/>
                    <a:pt x="186" y="61"/>
                  </a:cubicBezTo>
                  <a:cubicBezTo>
                    <a:pt x="186" y="60"/>
                    <a:pt x="186" y="59"/>
                    <a:pt x="185" y="58"/>
                  </a:cubicBezTo>
                  <a:cubicBezTo>
                    <a:pt x="124" y="47"/>
                    <a:pt x="65" y="26"/>
                    <a:pt x="8" y="0"/>
                  </a:cubicBezTo>
                </a:path>
              </a:pathLst>
            </a:custGeom>
            <a:solidFill>
              <a:srgbClr val="BDB1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8" name="Freeform 12">
              <a:extLst>
                <a:ext uri="{FF2B5EF4-FFF2-40B4-BE49-F238E27FC236}">
                  <a16:creationId xmlns:a16="http://schemas.microsoft.com/office/drawing/2014/main" xmlns="" id="{A64A7E3B-1DF6-4091-AA95-042C66440A3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421470" y="3248363"/>
              <a:ext cx="439976" cy="137830"/>
            </a:xfrm>
            <a:custGeom>
              <a:avLst/>
              <a:gdLst>
                <a:gd name="T0" fmla="*/ 2147483646 w 206"/>
                <a:gd name="T1" fmla="*/ 2147483646 h 65"/>
                <a:gd name="T2" fmla="*/ 2147483646 w 206"/>
                <a:gd name="T3" fmla="*/ 2147483646 h 65"/>
                <a:gd name="T4" fmla="*/ 2147483646 w 206"/>
                <a:gd name="T5" fmla="*/ 2147483646 h 65"/>
                <a:gd name="T6" fmla="*/ 2147483646 w 206"/>
                <a:gd name="T7" fmla="*/ 2147483646 h 65"/>
                <a:gd name="T8" fmla="*/ 2147483646 w 206"/>
                <a:gd name="T9" fmla="*/ 2147483646 h 65"/>
                <a:gd name="T10" fmla="*/ 2147483646 w 206"/>
                <a:gd name="T11" fmla="*/ 0 h 65"/>
                <a:gd name="T12" fmla="*/ 0 w 206"/>
                <a:gd name="T13" fmla="*/ 2147483646 h 65"/>
                <a:gd name="T14" fmla="*/ 0 w 206"/>
                <a:gd name="T15" fmla="*/ 2147483646 h 65"/>
                <a:gd name="T16" fmla="*/ 2147483646 w 206"/>
                <a:gd name="T17" fmla="*/ 0 h 65"/>
                <a:gd name="T18" fmla="*/ 2147483646 w 206"/>
                <a:gd name="T19" fmla="*/ 0 h 6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06" h="65">
                  <a:moveTo>
                    <a:pt x="14" y="4"/>
                  </a:moveTo>
                  <a:cubicBezTo>
                    <a:pt x="14" y="9"/>
                    <a:pt x="13" y="13"/>
                    <a:pt x="13" y="17"/>
                  </a:cubicBezTo>
                  <a:cubicBezTo>
                    <a:pt x="73" y="45"/>
                    <a:pt x="140" y="61"/>
                    <a:pt x="206" y="65"/>
                  </a:cubicBezTo>
                  <a:cubicBezTo>
                    <a:pt x="206" y="64"/>
                    <a:pt x="206" y="62"/>
                    <a:pt x="206" y="61"/>
                  </a:cubicBezTo>
                  <a:cubicBezTo>
                    <a:pt x="139" y="51"/>
                    <a:pt x="75" y="32"/>
                    <a:pt x="14" y="4"/>
                  </a:cubicBezTo>
                  <a:moveTo>
                    <a:pt x="4" y="0"/>
                  </a:moveTo>
                  <a:cubicBezTo>
                    <a:pt x="3" y="3"/>
                    <a:pt x="1" y="7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" y="7"/>
                    <a:pt x="3" y="3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BDB1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9" name="Freeform 13">
              <a:extLst>
                <a:ext uri="{FF2B5EF4-FFF2-40B4-BE49-F238E27FC236}">
                  <a16:creationId xmlns:a16="http://schemas.microsoft.com/office/drawing/2014/main" xmlns="" id="{AD0AA0BD-E8E7-4FDA-9645-1334DFF46D42}"/>
                </a:ext>
              </a:extLst>
            </p:cNvPr>
            <p:cNvSpPr>
              <a:spLocks/>
            </p:cNvSpPr>
            <p:nvPr/>
          </p:nvSpPr>
          <p:spPr bwMode="auto">
            <a:xfrm>
              <a:off x="8463643" y="3379090"/>
              <a:ext cx="366427" cy="108951"/>
            </a:xfrm>
            <a:custGeom>
              <a:avLst/>
              <a:gdLst>
                <a:gd name="T0" fmla="*/ 0 w 172"/>
                <a:gd name="T1" fmla="*/ 0 h 51"/>
                <a:gd name="T2" fmla="*/ 2147483646 w 172"/>
                <a:gd name="T3" fmla="*/ 2147483646 h 51"/>
                <a:gd name="T4" fmla="*/ 2147483646 w 172"/>
                <a:gd name="T5" fmla="*/ 2147483646 h 51"/>
                <a:gd name="T6" fmla="*/ 2147483646 w 172"/>
                <a:gd name="T7" fmla="*/ 2147483646 h 51"/>
                <a:gd name="T8" fmla="*/ 0 w 172"/>
                <a:gd name="T9" fmla="*/ 0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2" h="51">
                  <a:moveTo>
                    <a:pt x="0" y="0"/>
                  </a:moveTo>
                  <a:cubicBezTo>
                    <a:pt x="1" y="3"/>
                    <a:pt x="2" y="6"/>
                    <a:pt x="3" y="9"/>
                  </a:cubicBezTo>
                  <a:cubicBezTo>
                    <a:pt x="56" y="31"/>
                    <a:pt x="112" y="46"/>
                    <a:pt x="170" y="51"/>
                  </a:cubicBezTo>
                  <a:cubicBezTo>
                    <a:pt x="170" y="50"/>
                    <a:pt x="171" y="49"/>
                    <a:pt x="172" y="48"/>
                  </a:cubicBezTo>
                  <a:cubicBezTo>
                    <a:pt x="113" y="41"/>
                    <a:pt x="55" y="23"/>
                    <a:pt x="0" y="0"/>
                  </a:cubicBezTo>
                </a:path>
              </a:pathLst>
            </a:custGeom>
            <a:solidFill>
              <a:srgbClr val="BDB1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0" name="Freeform 14">
              <a:extLst>
                <a:ext uri="{FF2B5EF4-FFF2-40B4-BE49-F238E27FC236}">
                  <a16:creationId xmlns:a16="http://schemas.microsoft.com/office/drawing/2014/main" xmlns="" id="{1A40313D-ACC1-4FF0-821F-58F6A6D051C0}"/>
                </a:ext>
              </a:extLst>
            </p:cNvPr>
            <p:cNvSpPr>
              <a:spLocks/>
            </p:cNvSpPr>
            <p:nvPr/>
          </p:nvSpPr>
          <p:spPr bwMode="auto">
            <a:xfrm>
              <a:off x="8549626" y="3505615"/>
              <a:ext cx="206197" cy="63008"/>
            </a:xfrm>
            <a:custGeom>
              <a:avLst/>
              <a:gdLst>
                <a:gd name="T0" fmla="*/ 0 w 97"/>
                <a:gd name="T1" fmla="*/ 0 h 30"/>
                <a:gd name="T2" fmla="*/ 2147483646 w 97"/>
                <a:gd name="T3" fmla="*/ 2147483646 h 30"/>
                <a:gd name="T4" fmla="*/ 2147483646 w 97"/>
                <a:gd name="T5" fmla="*/ 2147483646 h 30"/>
                <a:gd name="T6" fmla="*/ 2147483646 w 97"/>
                <a:gd name="T7" fmla="*/ 2147483646 h 30"/>
                <a:gd name="T8" fmla="*/ 2147483646 w 97"/>
                <a:gd name="T9" fmla="*/ 2147483646 h 30"/>
                <a:gd name="T10" fmla="*/ 0 w 97"/>
                <a:gd name="T11" fmla="*/ 0 h 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7" h="30">
                  <a:moveTo>
                    <a:pt x="0" y="0"/>
                  </a:moveTo>
                  <a:cubicBezTo>
                    <a:pt x="10" y="9"/>
                    <a:pt x="21" y="16"/>
                    <a:pt x="33" y="21"/>
                  </a:cubicBezTo>
                  <a:cubicBezTo>
                    <a:pt x="50" y="25"/>
                    <a:pt x="68" y="29"/>
                    <a:pt x="85" y="30"/>
                  </a:cubicBezTo>
                  <a:cubicBezTo>
                    <a:pt x="89" y="28"/>
                    <a:pt x="93" y="26"/>
                    <a:pt x="97" y="24"/>
                  </a:cubicBezTo>
                  <a:cubicBezTo>
                    <a:pt x="65" y="21"/>
                    <a:pt x="34" y="12"/>
                    <a:pt x="5" y="2"/>
                  </a:cubicBezTo>
                  <a:cubicBezTo>
                    <a:pt x="3" y="1"/>
                    <a:pt x="2" y="1"/>
                    <a:pt x="0" y="0"/>
                  </a:cubicBezTo>
                </a:path>
              </a:pathLst>
            </a:custGeom>
            <a:solidFill>
              <a:srgbClr val="BDB1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pic>
          <p:nvPicPr>
            <p:cNvPr id="20504" name="Picture 1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396726" y="3294063"/>
              <a:ext cx="25400" cy="77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Freeform 16">
              <a:extLst>
                <a:ext uri="{FF2B5EF4-FFF2-40B4-BE49-F238E27FC236}">
                  <a16:creationId xmlns:a16="http://schemas.microsoft.com/office/drawing/2014/main" xmlns="" id="{3CFD016E-4F9A-4E82-9A4F-0D16ACA57D2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401334" y="3206333"/>
              <a:ext cx="324400" cy="384610"/>
            </a:xfrm>
            <a:custGeom>
              <a:avLst/>
              <a:gdLst>
                <a:gd name="T0" fmla="*/ 2147483646 w 152"/>
                <a:gd name="T1" fmla="*/ 2147483646 h 181"/>
                <a:gd name="T2" fmla="*/ 2147483646 w 152"/>
                <a:gd name="T3" fmla="*/ 2147483646 h 181"/>
                <a:gd name="T4" fmla="*/ 2147483646 w 152"/>
                <a:gd name="T5" fmla="*/ 2147483646 h 181"/>
                <a:gd name="T6" fmla="*/ 2147483646 w 152"/>
                <a:gd name="T7" fmla="*/ 2147483646 h 181"/>
                <a:gd name="T8" fmla="*/ 2147483646 w 152"/>
                <a:gd name="T9" fmla="*/ 2147483646 h 181"/>
                <a:gd name="T10" fmla="*/ 2147483646 w 152"/>
                <a:gd name="T11" fmla="*/ 2147483646 h 181"/>
                <a:gd name="T12" fmla="*/ 2147483646 w 152"/>
                <a:gd name="T13" fmla="*/ 2147483646 h 181"/>
                <a:gd name="T14" fmla="*/ 2147483646 w 152"/>
                <a:gd name="T15" fmla="*/ 2147483646 h 181"/>
                <a:gd name="T16" fmla="*/ 0 w 152"/>
                <a:gd name="T17" fmla="*/ 2147483646 h 181"/>
                <a:gd name="T18" fmla="*/ 2147483646 w 152"/>
                <a:gd name="T19" fmla="*/ 2147483646 h 181"/>
                <a:gd name="T20" fmla="*/ 2147483646 w 152"/>
                <a:gd name="T21" fmla="*/ 2147483646 h 181"/>
                <a:gd name="T22" fmla="*/ 2147483646 w 152"/>
                <a:gd name="T23" fmla="*/ 2147483646 h 181"/>
                <a:gd name="T24" fmla="*/ 0 w 152"/>
                <a:gd name="T25" fmla="*/ 2147483646 h 181"/>
                <a:gd name="T26" fmla="*/ 2147483646 w 152"/>
                <a:gd name="T27" fmla="*/ 2147483646 h 181"/>
                <a:gd name="T28" fmla="*/ 2147483646 w 152"/>
                <a:gd name="T29" fmla="*/ 2147483646 h 181"/>
                <a:gd name="T30" fmla="*/ 2147483646 w 152"/>
                <a:gd name="T31" fmla="*/ 2147483646 h 181"/>
                <a:gd name="T32" fmla="*/ 2147483646 w 152"/>
                <a:gd name="T33" fmla="*/ 2147483646 h 181"/>
                <a:gd name="T34" fmla="*/ 2147483646 w 152"/>
                <a:gd name="T35" fmla="*/ 2147483646 h 181"/>
                <a:gd name="T36" fmla="*/ 0 w 152"/>
                <a:gd name="T37" fmla="*/ 2147483646 h 181"/>
                <a:gd name="T38" fmla="*/ 2147483646 w 152"/>
                <a:gd name="T39" fmla="*/ 2147483646 h 181"/>
                <a:gd name="T40" fmla="*/ 2147483646 w 152"/>
                <a:gd name="T41" fmla="*/ 2147483646 h 181"/>
                <a:gd name="T42" fmla="*/ 2147483646 w 152"/>
                <a:gd name="T43" fmla="*/ 2147483646 h 181"/>
                <a:gd name="T44" fmla="*/ 2147483646 w 152"/>
                <a:gd name="T45" fmla="*/ 0 h 181"/>
                <a:gd name="T46" fmla="*/ 2147483646 w 152"/>
                <a:gd name="T47" fmla="*/ 2147483646 h 181"/>
                <a:gd name="T48" fmla="*/ 2147483646 w 152"/>
                <a:gd name="T49" fmla="*/ 2147483646 h 181"/>
                <a:gd name="T50" fmla="*/ 2147483646 w 152"/>
                <a:gd name="T51" fmla="*/ 2147483646 h 181"/>
                <a:gd name="T52" fmla="*/ 2147483646 w 152"/>
                <a:gd name="T53" fmla="*/ 0 h 181"/>
                <a:gd name="T54" fmla="*/ 2147483646 w 152"/>
                <a:gd name="T55" fmla="*/ 0 h 18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52" h="181">
                  <a:moveTo>
                    <a:pt x="16" y="131"/>
                  </a:moveTo>
                  <a:cubicBezTo>
                    <a:pt x="31" y="153"/>
                    <a:pt x="53" y="170"/>
                    <a:pt x="80" y="177"/>
                  </a:cubicBezTo>
                  <a:cubicBezTo>
                    <a:pt x="90" y="180"/>
                    <a:pt x="99" y="181"/>
                    <a:pt x="108" y="181"/>
                  </a:cubicBezTo>
                  <a:cubicBezTo>
                    <a:pt x="123" y="181"/>
                    <a:pt x="138" y="178"/>
                    <a:pt x="152" y="172"/>
                  </a:cubicBezTo>
                  <a:cubicBezTo>
                    <a:pt x="141" y="171"/>
                    <a:pt x="131" y="170"/>
                    <a:pt x="121" y="167"/>
                  </a:cubicBezTo>
                  <a:cubicBezTo>
                    <a:pt x="114" y="166"/>
                    <a:pt x="108" y="164"/>
                    <a:pt x="102" y="161"/>
                  </a:cubicBezTo>
                  <a:cubicBezTo>
                    <a:pt x="93" y="159"/>
                    <a:pt x="85" y="156"/>
                    <a:pt x="76" y="153"/>
                  </a:cubicBezTo>
                  <a:cubicBezTo>
                    <a:pt x="56" y="147"/>
                    <a:pt x="36" y="139"/>
                    <a:pt x="16" y="131"/>
                  </a:cubicBezTo>
                  <a:moveTo>
                    <a:pt x="0" y="75"/>
                  </a:moveTo>
                  <a:cubicBezTo>
                    <a:pt x="0" y="89"/>
                    <a:pt x="3" y="102"/>
                    <a:pt x="8" y="115"/>
                  </a:cubicBezTo>
                  <a:cubicBezTo>
                    <a:pt x="28" y="124"/>
                    <a:pt x="49" y="133"/>
                    <a:pt x="69" y="140"/>
                  </a:cubicBezTo>
                  <a:cubicBezTo>
                    <a:pt x="53" y="127"/>
                    <a:pt x="40" y="109"/>
                    <a:pt x="32" y="89"/>
                  </a:cubicBezTo>
                  <a:cubicBezTo>
                    <a:pt x="21" y="85"/>
                    <a:pt x="10" y="80"/>
                    <a:pt x="0" y="75"/>
                  </a:cubicBezTo>
                  <a:moveTo>
                    <a:pt x="9" y="30"/>
                  </a:moveTo>
                  <a:cubicBezTo>
                    <a:pt x="6" y="35"/>
                    <a:pt x="5" y="40"/>
                    <a:pt x="3" y="45"/>
                  </a:cubicBezTo>
                  <a:cubicBezTo>
                    <a:pt x="3" y="45"/>
                    <a:pt x="3" y="45"/>
                    <a:pt x="3" y="45"/>
                  </a:cubicBezTo>
                  <a:cubicBezTo>
                    <a:pt x="3" y="45"/>
                    <a:pt x="3" y="45"/>
                    <a:pt x="3" y="45"/>
                  </a:cubicBezTo>
                  <a:cubicBezTo>
                    <a:pt x="3" y="45"/>
                    <a:pt x="3" y="45"/>
                    <a:pt x="3" y="46"/>
                  </a:cubicBezTo>
                  <a:cubicBezTo>
                    <a:pt x="1" y="53"/>
                    <a:pt x="0" y="60"/>
                    <a:pt x="0" y="67"/>
                  </a:cubicBezTo>
                  <a:cubicBezTo>
                    <a:pt x="9" y="72"/>
                    <a:pt x="19" y="76"/>
                    <a:pt x="29" y="80"/>
                  </a:cubicBezTo>
                  <a:cubicBezTo>
                    <a:pt x="24" y="66"/>
                    <a:pt x="22" y="52"/>
                    <a:pt x="22" y="37"/>
                  </a:cubicBezTo>
                  <a:cubicBezTo>
                    <a:pt x="18" y="35"/>
                    <a:pt x="13" y="33"/>
                    <a:pt x="9" y="30"/>
                  </a:cubicBezTo>
                  <a:moveTo>
                    <a:pt x="28" y="0"/>
                  </a:moveTo>
                  <a:cubicBezTo>
                    <a:pt x="22" y="6"/>
                    <a:pt x="18" y="13"/>
                    <a:pt x="13" y="20"/>
                  </a:cubicBezTo>
                  <a:cubicBezTo>
                    <a:pt x="17" y="22"/>
                    <a:pt x="20" y="23"/>
                    <a:pt x="23" y="24"/>
                  </a:cubicBezTo>
                  <a:cubicBezTo>
                    <a:pt x="24" y="18"/>
                    <a:pt x="25" y="12"/>
                    <a:pt x="27" y="6"/>
                  </a:cubicBezTo>
                  <a:cubicBezTo>
                    <a:pt x="27" y="4"/>
                    <a:pt x="28" y="2"/>
                    <a:pt x="28" y="0"/>
                  </a:cubicBezTo>
                  <a:cubicBezTo>
                    <a:pt x="28" y="0"/>
                    <a:pt x="28" y="0"/>
                    <a:pt x="28" y="0"/>
                  </a:cubicBezTo>
                </a:path>
              </a:pathLst>
            </a:custGeom>
            <a:solidFill>
              <a:srgbClr val="D2CE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3" name="Freeform 17">
              <a:extLst>
                <a:ext uri="{FF2B5EF4-FFF2-40B4-BE49-F238E27FC236}">
                  <a16:creationId xmlns:a16="http://schemas.microsoft.com/office/drawing/2014/main" xmlns="" id="{178AB4FF-BE84-465F-BAA2-F5C874074BA1}"/>
                </a:ext>
              </a:extLst>
            </p:cNvPr>
            <p:cNvSpPr>
              <a:spLocks/>
            </p:cNvSpPr>
            <p:nvPr/>
          </p:nvSpPr>
          <p:spPr bwMode="auto">
            <a:xfrm>
              <a:off x="8461736" y="3206384"/>
              <a:ext cx="0" cy="0"/>
            </a:xfrm>
            <a:custGeom>
              <a:avLst/>
              <a:gdLst>
                <a:gd name="T0" fmla="*/ 0 60000 65536"/>
                <a:gd name="T1" fmla="*/ 0 60000 65536"/>
                <a:gd name="T2" fmla="*/ 0 60000 65536"/>
                <a:gd name="T3" fmla="*/ 0 60000 65536"/>
              </a:gdLst>
              <a:ahLst/>
              <a:cxnLst>
                <a:cxn ang="T0">
                  <a:pos x="0" y="0"/>
                </a:cxn>
                <a:cxn ang="T1">
                  <a:pos x="0" y="0"/>
                </a:cxn>
                <a:cxn ang="T2">
                  <a:pos x="0" y="0"/>
                </a:cxn>
                <a:cxn ang="T3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B5A6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4" name="Freeform 18">
              <a:extLst>
                <a:ext uri="{FF2B5EF4-FFF2-40B4-BE49-F238E27FC236}">
                  <a16:creationId xmlns:a16="http://schemas.microsoft.com/office/drawing/2014/main" xmlns="" id="{CABF81FD-E751-4AF1-B259-742AA29ED13A}"/>
                </a:ext>
              </a:extLst>
            </p:cNvPr>
            <p:cNvSpPr>
              <a:spLocks/>
            </p:cNvSpPr>
            <p:nvPr/>
          </p:nvSpPr>
          <p:spPr bwMode="auto">
            <a:xfrm>
              <a:off x="8420067" y="3247075"/>
              <a:ext cx="31521" cy="35441"/>
            </a:xfrm>
            <a:custGeom>
              <a:avLst/>
              <a:gdLst>
                <a:gd name="T0" fmla="*/ 2147483646 w 14"/>
                <a:gd name="T1" fmla="*/ 0 h 17"/>
                <a:gd name="T2" fmla="*/ 0 w 14"/>
                <a:gd name="T3" fmla="*/ 2147483646 h 17"/>
                <a:gd name="T4" fmla="*/ 2147483646 w 14"/>
                <a:gd name="T5" fmla="*/ 2147483646 h 17"/>
                <a:gd name="T6" fmla="*/ 2147483646 w 14"/>
                <a:gd name="T7" fmla="*/ 2147483646 h 17"/>
                <a:gd name="T8" fmla="*/ 2147483646 w 14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" h="17">
                  <a:moveTo>
                    <a:pt x="4" y="0"/>
                  </a:moveTo>
                  <a:cubicBezTo>
                    <a:pt x="3" y="3"/>
                    <a:pt x="1" y="7"/>
                    <a:pt x="0" y="10"/>
                  </a:cubicBezTo>
                  <a:cubicBezTo>
                    <a:pt x="4" y="13"/>
                    <a:pt x="9" y="15"/>
                    <a:pt x="13" y="17"/>
                  </a:cubicBezTo>
                  <a:cubicBezTo>
                    <a:pt x="13" y="13"/>
                    <a:pt x="14" y="9"/>
                    <a:pt x="14" y="4"/>
                  </a:cubicBezTo>
                  <a:cubicBezTo>
                    <a:pt x="11" y="3"/>
                    <a:pt x="8" y="2"/>
                    <a:pt x="4" y="0"/>
                  </a:cubicBezTo>
                </a:path>
              </a:pathLst>
            </a:custGeom>
            <a:solidFill>
              <a:srgbClr val="B5A6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5" name="Freeform 19">
              <a:extLst>
                <a:ext uri="{FF2B5EF4-FFF2-40B4-BE49-F238E27FC236}">
                  <a16:creationId xmlns:a16="http://schemas.microsoft.com/office/drawing/2014/main" xmlns="" id="{C16780A4-B463-4680-8B20-E745BEAA1CED}"/>
                </a:ext>
              </a:extLst>
            </p:cNvPr>
            <p:cNvSpPr>
              <a:spLocks/>
            </p:cNvSpPr>
            <p:nvPr/>
          </p:nvSpPr>
          <p:spPr bwMode="auto">
            <a:xfrm>
              <a:off x="8400563" y="3351243"/>
              <a:ext cx="68295" cy="45943"/>
            </a:xfrm>
            <a:custGeom>
              <a:avLst/>
              <a:gdLst>
                <a:gd name="T0" fmla="*/ 0 w 32"/>
                <a:gd name="T1" fmla="*/ 0 h 22"/>
                <a:gd name="T2" fmla="*/ 0 w 32"/>
                <a:gd name="T3" fmla="*/ 2147483646 h 22"/>
                <a:gd name="T4" fmla="*/ 0 w 32"/>
                <a:gd name="T5" fmla="*/ 2147483646 h 22"/>
                <a:gd name="T6" fmla="*/ 2147483646 w 32"/>
                <a:gd name="T7" fmla="*/ 2147483646 h 22"/>
                <a:gd name="T8" fmla="*/ 2147483646 w 32"/>
                <a:gd name="T9" fmla="*/ 2147483646 h 22"/>
                <a:gd name="T10" fmla="*/ 0 w 32"/>
                <a:gd name="T11" fmla="*/ 0 h 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2" h="22">
                  <a:moveTo>
                    <a:pt x="0" y="0"/>
                  </a:moveTo>
                  <a:cubicBezTo>
                    <a:pt x="0" y="2"/>
                    <a:pt x="0" y="4"/>
                    <a:pt x="0" y="6"/>
                  </a:cubicBezTo>
                  <a:cubicBezTo>
                    <a:pt x="0" y="6"/>
                    <a:pt x="0" y="7"/>
                    <a:pt x="0" y="8"/>
                  </a:cubicBezTo>
                  <a:cubicBezTo>
                    <a:pt x="10" y="13"/>
                    <a:pt x="21" y="18"/>
                    <a:pt x="32" y="22"/>
                  </a:cubicBezTo>
                  <a:cubicBezTo>
                    <a:pt x="31" y="19"/>
                    <a:pt x="30" y="16"/>
                    <a:pt x="29" y="13"/>
                  </a:cubicBezTo>
                  <a:cubicBezTo>
                    <a:pt x="19" y="9"/>
                    <a:pt x="9" y="5"/>
                    <a:pt x="0" y="0"/>
                  </a:cubicBezTo>
                </a:path>
              </a:pathLst>
            </a:custGeom>
            <a:solidFill>
              <a:srgbClr val="B5A6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6" name="Freeform 20">
              <a:extLst>
                <a:ext uri="{FF2B5EF4-FFF2-40B4-BE49-F238E27FC236}">
                  <a16:creationId xmlns:a16="http://schemas.microsoft.com/office/drawing/2014/main" xmlns="" id="{061F6E1E-24DA-468B-A803-223350D60EED}"/>
                </a:ext>
              </a:extLst>
            </p:cNvPr>
            <p:cNvSpPr>
              <a:spLocks/>
            </p:cNvSpPr>
            <p:nvPr/>
          </p:nvSpPr>
          <p:spPr bwMode="auto">
            <a:xfrm>
              <a:off x="8422402" y="3453657"/>
              <a:ext cx="200945" cy="98449"/>
            </a:xfrm>
            <a:custGeom>
              <a:avLst/>
              <a:gdLst>
                <a:gd name="T0" fmla="*/ 0 w 94"/>
                <a:gd name="T1" fmla="*/ 0 h 46"/>
                <a:gd name="T2" fmla="*/ 2147483646 w 94"/>
                <a:gd name="T3" fmla="*/ 2147483646 h 46"/>
                <a:gd name="T4" fmla="*/ 2147483646 w 94"/>
                <a:gd name="T5" fmla="*/ 2147483646 h 46"/>
                <a:gd name="T6" fmla="*/ 2147483646 w 94"/>
                <a:gd name="T7" fmla="*/ 2147483646 h 46"/>
                <a:gd name="T8" fmla="*/ 2147483646 w 94"/>
                <a:gd name="T9" fmla="*/ 2147483646 h 46"/>
                <a:gd name="T10" fmla="*/ 0 w 94"/>
                <a:gd name="T11" fmla="*/ 0 h 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4" h="46">
                  <a:moveTo>
                    <a:pt x="0" y="0"/>
                  </a:moveTo>
                  <a:cubicBezTo>
                    <a:pt x="3" y="5"/>
                    <a:pt x="5" y="11"/>
                    <a:pt x="8" y="16"/>
                  </a:cubicBezTo>
                  <a:cubicBezTo>
                    <a:pt x="28" y="24"/>
                    <a:pt x="48" y="32"/>
                    <a:pt x="68" y="38"/>
                  </a:cubicBezTo>
                  <a:cubicBezTo>
                    <a:pt x="77" y="41"/>
                    <a:pt x="85" y="44"/>
                    <a:pt x="94" y="46"/>
                  </a:cubicBezTo>
                  <a:cubicBezTo>
                    <a:pt x="82" y="41"/>
                    <a:pt x="71" y="34"/>
                    <a:pt x="61" y="25"/>
                  </a:cubicBezTo>
                  <a:cubicBezTo>
                    <a:pt x="41" y="18"/>
                    <a:pt x="20" y="9"/>
                    <a:pt x="0" y="0"/>
                  </a:cubicBezTo>
                </a:path>
              </a:pathLst>
            </a:custGeom>
            <a:solidFill>
              <a:srgbClr val="B5A6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7" name="Freeform 21">
              <a:extLst>
                <a:ext uri="{FF2B5EF4-FFF2-40B4-BE49-F238E27FC236}">
                  <a16:creationId xmlns:a16="http://schemas.microsoft.com/office/drawing/2014/main" xmlns="" id="{24D1DD19-037B-4C12-8D16-667B9C9D9782}"/>
                </a:ext>
              </a:extLst>
            </p:cNvPr>
            <p:cNvSpPr>
              <a:spLocks/>
            </p:cNvSpPr>
            <p:nvPr/>
          </p:nvSpPr>
          <p:spPr bwMode="auto">
            <a:xfrm>
              <a:off x="8031187" y="3196689"/>
              <a:ext cx="1163637" cy="413489"/>
            </a:xfrm>
            <a:custGeom>
              <a:avLst/>
              <a:gdLst>
                <a:gd name="T0" fmla="*/ 2147483646 w 546"/>
                <a:gd name="T1" fmla="*/ 2147483646 h 194"/>
                <a:gd name="T2" fmla="*/ 2147483646 w 546"/>
                <a:gd name="T3" fmla="*/ 2147483646 h 194"/>
                <a:gd name="T4" fmla="*/ 2147483646 w 546"/>
                <a:gd name="T5" fmla="*/ 2147483646 h 194"/>
                <a:gd name="T6" fmla="*/ 2147483646 w 546"/>
                <a:gd name="T7" fmla="*/ 2147483646 h 194"/>
                <a:gd name="T8" fmla="*/ 2147483646 w 546"/>
                <a:gd name="T9" fmla="*/ 2147483646 h 194"/>
                <a:gd name="T10" fmla="*/ 2147483646 w 546"/>
                <a:gd name="T11" fmla="*/ 2147483646 h 194"/>
                <a:gd name="T12" fmla="*/ 2147483646 w 546"/>
                <a:gd name="T13" fmla="*/ 2147483646 h 194"/>
                <a:gd name="T14" fmla="*/ 2147483646 w 546"/>
                <a:gd name="T15" fmla="*/ 2147483646 h 194"/>
                <a:gd name="T16" fmla="*/ 2147483646 w 546"/>
                <a:gd name="T17" fmla="*/ 2147483646 h 194"/>
                <a:gd name="T18" fmla="*/ 2147483646 w 546"/>
                <a:gd name="T19" fmla="*/ 2147483646 h 194"/>
                <a:gd name="T20" fmla="*/ 2147483646 w 546"/>
                <a:gd name="T21" fmla="*/ 2147483646 h 1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546" h="194">
                  <a:moveTo>
                    <a:pt x="184" y="32"/>
                  </a:moveTo>
                  <a:cubicBezTo>
                    <a:pt x="183" y="36"/>
                    <a:pt x="179" y="46"/>
                    <a:pt x="178" y="47"/>
                  </a:cubicBezTo>
                  <a:cubicBezTo>
                    <a:pt x="124" y="34"/>
                    <a:pt x="85" y="26"/>
                    <a:pt x="84" y="31"/>
                  </a:cubicBezTo>
                  <a:cubicBezTo>
                    <a:pt x="82" y="39"/>
                    <a:pt x="165" y="71"/>
                    <a:pt x="271" y="102"/>
                  </a:cubicBezTo>
                  <a:cubicBezTo>
                    <a:pt x="377" y="133"/>
                    <a:pt x="465" y="152"/>
                    <a:pt x="467" y="144"/>
                  </a:cubicBezTo>
                  <a:cubicBezTo>
                    <a:pt x="469" y="139"/>
                    <a:pt x="437" y="126"/>
                    <a:pt x="386" y="108"/>
                  </a:cubicBezTo>
                  <a:cubicBezTo>
                    <a:pt x="386" y="108"/>
                    <a:pt x="389" y="94"/>
                    <a:pt x="389" y="93"/>
                  </a:cubicBezTo>
                  <a:cubicBezTo>
                    <a:pt x="483" y="127"/>
                    <a:pt x="546" y="159"/>
                    <a:pt x="541" y="174"/>
                  </a:cubicBezTo>
                  <a:cubicBezTo>
                    <a:pt x="536" y="194"/>
                    <a:pt x="411" y="174"/>
                    <a:pt x="263" y="130"/>
                  </a:cubicBezTo>
                  <a:cubicBezTo>
                    <a:pt x="115" y="87"/>
                    <a:pt x="0" y="35"/>
                    <a:pt x="6" y="15"/>
                  </a:cubicBezTo>
                  <a:cubicBezTo>
                    <a:pt x="10" y="0"/>
                    <a:pt x="84" y="8"/>
                    <a:pt x="184" y="32"/>
                  </a:cubicBezTo>
                  <a:close/>
                </a:path>
              </a:pathLst>
            </a:custGeom>
            <a:solidFill>
              <a:srgbClr val="A18B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11" name="PA-组合 4">
            <a:extLst>
              <a:ext uri="{FF2B5EF4-FFF2-40B4-BE49-F238E27FC236}">
                <a16:creationId xmlns:a16="http://schemas.microsoft.com/office/drawing/2014/main" xmlns="" id="{D510495A-B162-4B2F-8D70-5B5C5472C1A4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936133" y="1284215"/>
            <a:ext cx="6592284" cy="669853"/>
            <a:chOff x="372001" y="1149542"/>
            <a:chExt cx="3866098" cy="3157898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9" name="PA-同心圆 695">
              <a:extLst>
                <a:ext uri="{FF2B5EF4-FFF2-40B4-BE49-F238E27FC236}">
                  <a16:creationId xmlns:a16="http://schemas.microsoft.com/office/drawing/2014/main" xmlns="" id="{BFF1FC7E-EBEE-4E5C-BA5B-8A2F0A88D64F}"/>
                </a:ext>
              </a:extLst>
            </p:cNvPr>
            <p:cNvSpPr/>
            <p:nvPr/>
          </p:nvSpPr>
          <p:spPr>
            <a:xfrm>
              <a:off x="372001" y="1149542"/>
              <a:ext cx="3866098" cy="3157898"/>
            </a:xfrm>
            <a:prstGeom prst="roundRect">
              <a:avLst>
                <a:gd name="adj" fmla="val 34726"/>
              </a:avLst>
            </a:prstGeom>
            <a:gradFill>
              <a:gsLst>
                <a:gs pos="0">
                  <a:sysClr val="window" lastClr="FFFFFF"/>
                </a:gs>
                <a:gs pos="55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65000"/>
                  </a:sysClr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ln w="20320">
                  <a:solidFill>
                    <a:schemeClr val="tx2">
                      <a:lumMod val="50000"/>
                    </a:schemeClr>
                  </a:solidFill>
                </a:ln>
                <a:solidFill>
                  <a:prstClr val="black"/>
                </a:solidFill>
                <a:latin typeface="Calibri"/>
                <a:ea typeface="微软雅黑"/>
              </a:endParaRPr>
            </a:p>
          </p:txBody>
        </p:sp>
        <p:sp>
          <p:nvSpPr>
            <p:cNvPr id="20" name="PA-椭圆 30">
              <a:extLst>
                <a:ext uri="{FF2B5EF4-FFF2-40B4-BE49-F238E27FC236}">
                  <a16:creationId xmlns:a16="http://schemas.microsoft.com/office/drawing/2014/main" xmlns="" id="{E64E3554-FE15-46F7-B83B-3F9CF6B34907}"/>
                </a:ext>
              </a:extLst>
            </p:cNvPr>
            <p:cNvSpPr/>
            <p:nvPr/>
          </p:nvSpPr>
          <p:spPr>
            <a:xfrm>
              <a:off x="401653" y="1310560"/>
              <a:ext cx="3806792" cy="2882266"/>
            </a:xfrm>
            <a:prstGeom prst="roundRect">
              <a:avLst>
                <a:gd name="adj" fmla="val 35827"/>
              </a:avLst>
            </a:prstGeom>
            <a:gradFill>
              <a:gsLst>
                <a:gs pos="0">
                  <a:sysClr val="window" lastClr="FFFFFF"/>
                </a:gs>
                <a:gs pos="51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zh-CN" altLang="en-US" sz="3200" b="1" dirty="0">
                  <a:ln w="20320">
                    <a:solidFill>
                      <a:schemeClr val="tx2">
                        <a:lumMod val="50000"/>
                      </a:schemeClr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探究重力的大小跟质量的关系</a:t>
              </a:r>
            </a:p>
          </p:txBody>
        </p:sp>
      </p:grpSp>
      <p:pic>
        <p:nvPicPr>
          <p:cNvPr id="20485" name="图片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73625" y="2435225"/>
            <a:ext cx="4387850" cy="431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椭圆 22">
            <a:extLst>
              <a:ext uri="{FF2B5EF4-FFF2-40B4-BE49-F238E27FC236}">
                <a16:creationId xmlns:a16="http://schemas.microsoft.com/office/drawing/2014/main" xmlns="" id="{043B9CCB-6719-4DF4-848D-AB07E46BE45D}"/>
              </a:ext>
            </a:extLst>
          </p:cNvPr>
          <p:cNvSpPr/>
          <p:nvPr/>
        </p:nvSpPr>
        <p:spPr>
          <a:xfrm flipV="1">
            <a:off x="5953125" y="5456238"/>
            <a:ext cx="104775" cy="1047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xmlns="" id="{4C1C902A-D715-443D-BBF1-B164EC0BABCC}"/>
              </a:ext>
            </a:extLst>
          </p:cNvPr>
          <p:cNvSpPr/>
          <p:nvPr/>
        </p:nvSpPr>
        <p:spPr>
          <a:xfrm flipV="1">
            <a:off x="6780213" y="4627563"/>
            <a:ext cx="104775" cy="10636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xmlns="" id="{E12149BD-B561-468B-82F3-750A790D59DC}"/>
              </a:ext>
            </a:extLst>
          </p:cNvPr>
          <p:cNvSpPr/>
          <p:nvPr/>
        </p:nvSpPr>
        <p:spPr>
          <a:xfrm flipV="1">
            <a:off x="7612063" y="3800475"/>
            <a:ext cx="106362" cy="1047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xmlns="" id="{CE7B04F7-753E-40CC-8449-41434C5895C7}"/>
              </a:ext>
            </a:extLst>
          </p:cNvPr>
          <p:cNvSpPr/>
          <p:nvPr/>
        </p:nvSpPr>
        <p:spPr>
          <a:xfrm flipV="1">
            <a:off x="8432800" y="2974975"/>
            <a:ext cx="104775" cy="106363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xmlns="" id="{CF9A0F76-A150-4629-AA53-BFD1CC1EC1E3}"/>
              </a:ext>
            </a:extLst>
          </p:cNvPr>
          <p:cNvCxnSpPr/>
          <p:nvPr/>
        </p:nvCxnSpPr>
        <p:spPr>
          <a:xfrm flipV="1">
            <a:off x="5200650" y="2806700"/>
            <a:ext cx="3514725" cy="351472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椭圆 28">
            <a:extLst>
              <a:ext uri="{FF2B5EF4-FFF2-40B4-BE49-F238E27FC236}">
                <a16:creationId xmlns:a16="http://schemas.microsoft.com/office/drawing/2014/main" xmlns="" id="{08466C6D-DD5B-4AE5-A802-EFB0B4E40C56}"/>
              </a:ext>
            </a:extLst>
          </p:cNvPr>
          <p:cNvSpPr/>
          <p:nvPr/>
        </p:nvSpPr>
        <p:spPr>
          <a:xfrm flipV="1">
            <a:off x="5148263" y="6269038"/>
            <a:ext cx="106362" cy="1047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xmlns="" id="{0D78DBF3-5EE5-481D-94E9-DB7F9AB4C32E}"/>
              </a:ext>
            </a:extLst>
          </p:cNvPr>
          <p:cNvSpPr txBox="1"/>
          <p:nvPr/>
        </p:nvSpPr>
        <p:spPr>
          <a:xfrm>
            <a:off x="783237" y="2365148"/>
            <a:ext cx="3640975" cy="3539430"/>
          </a:xfrm>
          <a:prstGeom prst="rect">
            <a:avLst/>
          </a:prstGeom>
          <a:gradFill flip="none" rotWithShape="1">
            <a:gsLst>
              <a:gs pos="0">
                <a:srgbClr val="C7C5C4"/>
              </a:gs>
              <a:gs pos="100000">
                <a:srgbClr val="EEF2F3"/>
              </a:gs>
            </a:gsLst>
            <a:lin ang="0" scaled="1"/>
            <a:tileRect/>
          </a:gradFill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metal">
            <a:bevelT w="63500" h="63500" prst="coolSlant"/>
          </a:sp3d>
        </p:spPr>
        <p:txBody>
          <a:bodyPr>
            <a:spAutoFit/>
          </a:bodyPr>
          <a:lstStyle>
            <a:defPPr>
              <a:defRPr lang="zh-CN"/>
            </a:defPPr>
            <a:lvl1pPr eaLnBrk="1" hangingPunct="1">
              <a:defRPr kumimoji="1" sz="3200" b="1"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pPr algn="ctr">
              <a:defRPr/>
            </a:pPr>
            <a:r>
              <a:rPr lang="zh-CN" altLang="en-US" dirty="0">
                <a:solidFill>
                  <a:srgbClr val="FF0000"/>
                </a:solidFill>
              </a:rPr>
              <a:t>实验结论</a:t>
            </a:r>
            <a:endParaRPr lang="en-US" altLang="zh-CN" dirty="0">
              <a:solidFill>
                <a:srgbClr val="FF0000"/>
              </a:solidFill>
            </a:endParaRPr>
          </a:p>
          <a:p>
            <a:pPr algn="ctr">
              <a:defRPr/>
            </a:pPr>
            <a:endParaRPr lang="en-US" altLang="zh-CN" dirty="0"/>
          </a:p>
          <a:p>
            <a:pPr algn="ctr">
              <a:defRPr/>
            </a:pPr>
            <a:endParaRPr lang="en-US" altLang="zh-CN" dirty="0"/>
          </a:p>
          <a:p>
            <a:pPr algn="ctr">
              <a:defRPr/>
            </a:pPr>
            <a:endParaRPr lang="en-US" altLang="zh-CN" dirty="0"/>
          </a:p>
          <a:p>
            <a:pPr algn="ctr">
              <a:defRPr/>
            </a:pPr>
            <a:endParaRPr lang="en-US" altLang="zh-CN" dirty="0"/>
          </a:p>
          <a:p>
            <a:pPr algn="ctr">
              <a:defRPr/>
            </a:pPr>
            <a:endParaRPr lang="en-US" altLang="zh-CN" dirty="0"/>
          </a:p>
          <a:p>
            <a:pPr algn="ctr">
              <a:defRPr/>
            </a:pPr>
            <a:endParaRPr lang="en-US" altLang="zh-CN" dirty="0"/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811213" y="2981325"/>
            <a:ext cx="3487737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Arial" pitchFamily="34" charset="0"/>
              <a:buNone/>
            </a:pP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800" b="1">
                <a:latin typeface="楷体" pitchFamily="49" charset="-122"/>
                <a:ea typeface="楷体" pitchFamily="49" charset="-122"/>
              </a:rPr>
              <a:t>1</a:t>
            </a: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）</a:t>
            </a:r>
            <a:r>
              <a:rPr lang="zh-CN" altLang="en-US" sz="28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物体受到的重力大小跟它的质量成</a:t>
            </a:r>
          </a:p>
          <a:p>
            <a:pPr eaLnBrk="1" hangingPunct="1">
              <a:lnSpc>
                <a:spcPct val="110000"/>
              </a:lnSpc>
              <a:buFont typeface="Arial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______</a:t>
            </a:r>
            <a:r>
              <a:rPr lang="zh-CN" altLang="en-US" sz="2800" b="1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关系。</a:t>
            </a:r>
          </a:p>
        </p:txBody>
      </p:sp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860425" y="4559300"/>
            <a:ext cx="3429000" cy="98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buFont typeface="Arial" pitchFamily="34" charset="0"/>
              <a:buNone/>
            </a:pP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（</a:t>
            </a:r>
            <a:r>
              <a:rPr lang="en-US" altLang="zh-CN" sz="2800" b="1">
                <a:latin typeface="楷体" pitchFamily="49" charset="-122"/>
                <a:ea typeface="楷体" pitchFamily="49" charset="-122"/>
              </a:rPr>
              <a:t>2</a:t>
            </a: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）物重跟质量的比约等于</a:t>
            </a:r>
            <a:r>
              <a:rPr lang="en-US" altLang="zh-CN" sz="2800" b="1">
                <a:latin typeface="楷体" pitchFamily="49" charset="-122"/>
                <a:ea typeface="楷体" pitchFamily="49" charset="-122"/>
              </a:rPr>
              <a:t>_________</a:t>
            </a:r>
            <a:r>
              <a:rPr lang="zh-CN" altLang="en-US" sz="2800" b="1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sz="2800" b="1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4" name="Text Box 12">
            <a:extLst>
              <a:ext uri="{FF2B5EF4-FFF2-40B4-BE49-F238E27FC236}">
                <a16:creationId xmlns:a16="http://schemas.microsoft.com/office/drawing/2014/main" xmlns="" id="{37C06A3D-35F8-401D-9201-FBDF274D2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2028" y="3860384"/>
            <a:ext cx="11525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正比</a:t>
            </a:r>
          </a:p>
        </p:txBody>
      </p:sp>
      <p:sp>
        <p:nvSpPr>
          <p:cNvPr id="35" name="Text Box 13">
            <a:extLst>
              <a:ext uri="{FF2B5EF4-FFF2-40B4-BE49-F238E27FC236}">
                <a16:creationId xmlns:a16="http://schemas.microsoft.com/office/drawing/2014/main" xmlns="" id="{F6C284BE-A90A-4B0F-B021-1E074E3B8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1044" y="4946999"/>
            <a:ext cx="21956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pitchFamily="49" charset="-122"/>
                <a:ea typeface="楷体" panose="02010609060101010101" pitchFamily="49" charset="-122"/>
              </a:rPr>
              <a:t>10 N/k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28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0" y="0"/>
                                      <p:to x="100000" y="100000"/>
                                    </p:animScale>
                                    <p:animScale>
                                      <p:cBhvr>
                                        <p:cTn id="8" dur="46" fill="hold">
                                          <p:stCondLst>
                                            <p:cond delay="28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110000" y="110000"/>
                                    </p:animScale>
                                    <p:animScale>
                                      <p:cBhvr>
                                        <p:cTn id="9" dur="46" fill="hold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10000" y="110000"/>
                                      <p:to x="100000" y="100000"/>
                                    </p:animScale>
                                    <p:animScale>
                                      <p:cBhvr>
                                        <p:cTn id="10" dur="46" fill="hold">
                                          <p:stCondLst>
                                            <p:cond delay="3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105000" y="105000"/>
                                    </p:animScale>
                                    <p:animScale>
                                      <p:cBhvr>
                                        <p:cTn id="11" dur="58" fill="hold">
                                          <p:stCondLst>
                                            <p:cond delay="41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5000" y="105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29" grpId="0" animBg="1"/>
      <p:bldP spid="32" grpId="0"/>
      <p:bldP spid="3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2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502</Words>
  <PresentationFormat>全屏显示(4:3)</PresentationFormat>
  <Paragraphs>104</Paragraphs>
  <Slides>2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25" baseType="lpstr">
      <vt:lpstr>Office 主题</vt:lpstr>
      <vt:lpstr>Equation.DSMT4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User</cp:lastModifiedBy>
  <cp:revision>3</cp:revision>
  <dcterms:created xsi:type="dcterms:W3CDTF">2020-02-09T01:43:08Z</dcterms:created>
  <dcterms:modified xsi:type="dcterms:W3CDTF">2020-02-09T01:46:38Z</dcterms:modified>
</cp:coreProperties>
</file>